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A61C968" w14:textId="5C0DCBEE" w:rsidR="00F761A2" w:rsidRDefault="00F761A2" w:rsidP="00F761A2">
      <w:pPr>
        <w:spacing w:after="0" w:line="240" w:lineRule="auto"/>
        <w:ind w:left="2995" w:right="2635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  <w:r w:rsidRPr="00F761A2">
        <w:rPr>
          <w:rFonts w:ascii="TH SarabunPSK" w:eastAsia="Times New Roman" w:hAnsi="TH SarabunPSK" w:cs="TH SarabunPSK"/>
          <w:b/>
          <w:bCs/>
          <w:sz w:val="36"/>
          <w:szCs w:val="36"/>
          <w:cs/>
        </w:rPr>
        <w:t xml:space="preserve">บทที่ </w:t>
      </w:r>
      <w:r w:rsidRPr="00F761A2">
        <w:rPr>
          <w:rFonts w:ascii="TH SarabunPSK" w:eastAsia="Times New Roman" w:hAnsi="TH SarabunPSK" w:cs="TH SarabunPSK"/>
          <w:b/>
          <w:bCs/>
          <w:sz w:val="36"/>
          <w:szCs w:val="36"/>
        </w:rPr>
        <w:t xml:space="preserve">2   </w:t>
      </w:r>
    </w:p>
    <w:p w14:paraId="18554540" w14:textId="77777777" w:rsidR="00DD76BC" w:rsidRPr="00CA5EA6" w:rsidRDefault="00DD76BC" w:rsidP="00F761A2">
      <w:pPr>
        <w:spacing w:after="0" w:line="240" w:lineRule="auto"/>
        <w:ind w:left="2995" w:right="2635"/>
        <w:jc w:val="center"/>
        <w:rPr>
          <w:rFonts w:ascii="TH SarabunPSK" w:eastAsia="Times New Roman" w:hAnsi="TH SarabunPSK" w:cs="TH SarabunPSK"/>
          <w:b/>
          <w:bCs/>
          <w:sz w:val="12"/>
          <w:szCs w:val="12"/>
        </w:rPr>
      </w:pPr>
    </w:p>
    <w:p w14:paraId="74788B78" w14:textId="1A4E6F49" w:rsidR="00F761A2" w:rsidRDefault="00F761A2" w:rsidP="00DD76BC">
      <w:pPr>
        <w:spacing w:after="0" w:line="240" w:lineRule="auto"/>
        <w:ind w:left="2995" w:right="2232"/>
        <w:jc w:val="center"/>
        <w:rPr>
          <w:rFonts w:ascii="TH SarabunPSK" w:eastAsia="Times New Roman" w:hAnsi="TH SarabunPSK" w:cs="TH SarabunPSK"/>
          <w:b/>
          <w:bCs/>
          <w:sz w:val="36"/>
          <w:szCs w:val="36"/>
        </w:rPr>
      </w:pPr>
      <w:r w:rsidRPr="00F761A2">
        <w:rPr>
          <w:rFonts w:ascii="TH SarabunPSK" w:eastAsia="Times New Roman" w:hAnsi="TH SarabunPSK" w:cs="TH SarabunPSK" w:hint="cs"/>
          <w:b/>
          <w:bCs/>
          <w:sz w:val="36"/>
          <w:szCs w:val="36"/>
          <w:cs/>
        </w:rPr>
        <w:t>เอกสารและงานวิจัยที่เกี่ยวข้อง</w:t>
      </w:r>
    </w:p>
    <w:p w14:paraId="4F8B81FD" w14:textId="17D0153C" w:rsidR="00F761A2" w:rsidRPr="00F761A2" w:rsidRDefault="00CA5EA6" w:rsidP="00EB69F2">
      <w:pPr>
        <w:spacing w:before="451" w:after="0" w:line="240" w:lineRule="auto"/>
        <w:ind w:right="192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น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ิจัย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ในครั้งนี้ เป็น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ร้างและหาประสิทธิภาพชุดฝึกอบรม</w:t>
      </w:r>
      <w:r w:rsidR="00BA5924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เรื่องการพัฒนาทักษะการติดตั้งระบบกล้องวงจรปิด (</w:t>
      </w:r>
      <w:r w:rsidR="00E85463">
        <w:rPr>
          <w:rFonts w:ascii="TH SarabunPSK" w:eastAsia="Times New Roman" w:hAnsi="TH SarabunPSK" w:cs="TH SarabunPSK"/>
          <w:sz w:val="32"/>
          <w:szCs w:val="32"/>
        </w:rPr>
        <w:t xml:space="preserve">CCTV) 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โดยใช้ชุดฝึกอบรมกล้องวงจรปิด</w:t>
      </w:r>
      <w:r w:rsidR="00BA5924">
        <w:rPr>
          <w:rFonts w:ascii="TH SarabunPSK" w:eastAsia="Times New Roman" w:hAnsi="TH SarabunPSK" w:cs="TH SarabunPSK" w:hint="cs"/>
          <w:spacing w:val="-6"/>
          <w:sz w:val="32"/>
          <w:szCs w:val="32"/>
          <w:cs/>
        </w:rPr>
        <w:t xml:space="preserve"> </w:t>
      </w:r>
      <w:r w:rsidR="00F761A2" w:rsidRPr="00EB69F2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ตาม</w:t>
      </w:r>
      <w:r w:rsidR="00923A21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สมรรถนะ</w:t>
      </w:r>
      <w:r w:rsidR="00EB69F2" w:rsidRPr="00EB69F2">
        <w:rPr>
          <w:rFonts w:ascii="TH SarabunPSK" w:eastAsia="Times New Roman" w:hAnsi="TH SarabunPSK" w:cs="TH SarabunPSK" w:hint="cs"/>
          <w:spacing w:val="-6"/>
          <w:sz w:val="32"/>
          <w:szCs w:val="32"/>
          <w:cs/>
        </w:rPr>
        <w:t>หลักสูตรของสำนักงานคณะกรรมการการอาชีวศึกษา</w:t>
      </w:r>
      <w:r w:rsidR="00EB69F2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ั้น ผู้วิจัยได้มีการ</w:t>
      </w:r>
      <w:r w:rsidR="00EB69F2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ศึกษา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้นคว้า</w:t>
      </w:r>
      <w:r w:rsidR="00EB69F2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จากเอกสาร ตำรา สื่อออนไลน์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พื่อหาทฤษฎีความรู้ทางวิชาการที่เกี่ยวข้องมาเป็นข้อมูลอ้างอิง</w:t>
      </w:r>
      <w:r w:rsidR="00EB69F2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พื่อเป็นแนวทางในการ</w:t>
      </w:r>
      <w:r w:rsidR="00BA5924">
        <w:rPr>
          <w:rFonts w:ascii="TH SarabunPSK" w:eastAsia="Times New Roman" w:hAnsi="TH SarabunPSK" w:cs="TH SarabunPSK" w:hint="cs"/>
          <w:sz w:val="32"/>
          <w:szCs w:val="32"/>
          <w:cs/>
        </w:rPr>
        <w:t>พัฒนางานนำไปสู่การ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ิจั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ซึ่งมีทฤษ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ฎี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กี่ยวข้องดังต่อไปนี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3606A971" w14:textId="4E0B62B8" w:rsidR="00F761A2" w:rsidRDefault="00F761A2" w:rsidP="00CA5EA6">
      <w:pPr>
        <w:spacing w:before="43" w:after="0" w:line="240" w:lineRule="auto"/>
        <w:ind w:left="5" w:right="49" w:hanging="1181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             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2.1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หลักสูตรการฝึกอบรมการติดตั้งแล</w:t>
      </w:r>
      <w:r w:rsidR="002D3954">
        <w:rPr>
          <w:rFonts w:ascii="TH SarabunPSK" w:eastAsia="Times New Roman" w:hAnsi="TH SarabunPSK" w:cs="TH SarabunPSK" w:hint="cs"/>
          <w:sz w:val="32"/>
          <w:szCs w:val="32"/>
          <w:cs/>
        </w:rPr>
        <w:t>ะ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บ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รุงรักษา</w:t>
      </w:r>
      <w:r w:rsidR="00E85463">
        <w:rPr>
          <w:rFonts w:ascii="TH SarabunPSK" w:eastAsia="Times New Roman" w:hAnsi="TH SarabunPSK" w:cs="TH SarabunPSK" w:hint="cs"/>
          <w:sz w:val="32"/>
          <w:szCs w:val="32"/>
          <w:cs/>
        </w:rPr>
        <w:t>ระบบ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กล้องวงจรปิด</w:t>
      </w:r>
    </w:p>
    <w:p w14:paraId="389F286C" w14:textId="07E88668" w:rsidR="00F761A2" w:rsidRDefault="00F761A2" w:rsidP="00F761A2">
      <w:pPr>
        <w:spacing w:before="43" w:after="0" w:line="240" w:lineRule="auto"/>
        <w:ind w:left="5" w:right="2429" w:hanging="1181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            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2.2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การติดตั้งกล้องระบบกล้องวงจรปิด </w:t>
      </w:r>
    </w:p>
    <w:p w14:paraId="4CDE7EF1" w14:textId="37B9497C" w:rsidR="00F761A2" w:rsidRDefault="00F761A2" w:rsidP="00F761A2">
      <w:pPr>
        <w:spacing w:before="43" w:after="0" w:line="240" w:lineRule="auto"/>
        <w:ind w:left="5" w:right="2429" w:hanging="1181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             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2.3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การสร้างเอกสารประกอบการสอน </w:t>
      </w:r>
      <w:r w:rsidR="00BA5924">
        <w:rPr>
          <w:rFonts w:ascii="TH SarabunPSK" w:eastAsia="Times New Roman" w:hAnsi="TH SarabunPSK" w:cs="TH SarabunPSK" w:hint="cs"/>
          <w:sz w:val="32"/>
          <w:szCs w:val="32"/>
          <w:cs/>
        </w:rPr>
        <w:t>การฝึกอบรม</w:t>
      </w:r>
    </w:p>
    <w:p w14:paraId="0EB8B6E0" w14:textId="50D6BAB4" w:rsidR="00F761A2" w:rsidRPr="00CA5EA6" w:rsidRDefault="00F761A2" w:rsidP="00F761A2">
      <w:pPr>
        <w:spacing w:before="43" w:after="0" w:line="240" w:lineRule="auto"/>
        <w:ind w:left="5" w:right="2429" w:hanging="1181"/>
        <w:rPr>
          <w:rFonts w:ascii="TH SarabunPSK" w:eastAsia="Times New Roman" w:hAnsi="TH SarabunPSK" w:cs="TH SarabunPSK"/>
          <w:sz w:val="32"/>
          <w:szCs w:val="32"/>
          <w:cs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            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2.4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การจัดการเรียนการสอนเน้นที่ทักษะ</w:t>
      </w:r>
      <w:r w:rsidRPr="00CA5EA6">
        <w:rPr>
          <w:rFonts w:ascii="TH SarabunPSK" w:eastAsia="Times New Roman" w:hAnsi="TH SarabunPSK" w:cs="TH SarabunPSK"/>
          <w:sz w:val="32"/>
          <w:szCs w:val="32"/>
          <w:cs/>
        </w:rPr>
        <w:t>ปฏิ</w:t>
      </w:r>
      <w:r w:rsidR="00CA5EA6" w:rsidRPr="00CA5EA6">
        <w:rPr>
          <w:rFonts w:ascii="TH SarabunPSK" w:eastAsia="Times New Roman" w:hAnsi="TH SarabunPSK" w:cs="TH SarabunPSK" w:hint="cs"/>
          <w:sz w:val="32"/>
          <w:szCs w:val="32"/>
          <w:cs/>
        </w:rPr>
        <w:t>บัติ</w:t>
      </w:r>
    </w:p>
    <w:p w14:paraId="5F4C6240" w14:textId="444639AA" w:rsidR="00F761A2" w:rsidRDefault="00F761A2" w:rsidP="00F761A2">
      <w:pPr>
        <w:spacing w:before="43" w:after="0" w:line="240" w:lineRule="auto"/>
        <w:ind w:left="5" w:right="2429" w:hanging="1181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             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2.5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การสร้างใบงาน</w:t>
      </w:r>
    </w:p>
    <w:p w14:paraId="106217E8" w14:textId="4B2C9AFA" w:rsidR="00F761A2" w:rsidRDefault="00F761A2" w:rsidP="00F761A2">
      <w:pPr>
        <w:spacing w:before="43" w:after="0" w:line="240" w:lineRule="auto"/>
        <w:ind w:left="5" w:right="2429" w:hanging="1181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            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2.6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การออกแบบและสร้างชุดฝึกอบรม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</w:p>
    <w:p w14:paraId="1E3BCCEA" w14:textId="29A0F995" w:rsidR="00F761A2" w:rsidRDefault="00F761A2" w:rsidP="00F761A2">
      <w:pPr>
        <w:spacing w:before="43" w:after="0" w:line="240" w:lineRule="auto"/>
        <w:ind w:left="5" w:right="2429" w:hanging="1181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             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2.7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การทดสอบประสิทธิภาพสื่อ</w:t>
      </w:r>
      <w:r w:rsidR="00E85463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E85463" w:rsidRPr="00F761A2">
        <w:rPr>
          <w:rFonts w:ascii="TH SarabunPSK" w:eastAsia="Times New Roman" w:hAnsi="TH SarabunPSK" w:cs="TH SarabunPSK"/>
          <w:sz w:val="32"/>
          <w:szCs w:val="32"/>
          <w:cs/>
        </w:rPr>
        <w:t>ชุดการสอน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หรือ</w:t>
      </w:r>
      <w:r w:rsidR="00E85463">
        <w:rPr>
          <w:rFonts w:ascii="TH SarabunPSK" w:eastAsia="Times New Roman" w:hAnsi="TH SarabunPSK" w:cs="TH SarabunPSK" w:hint="cs"/>
          <w:sz w:val="32"/>
          <w:szCs w:val="32"/>
          <w:cs/>
        </w:rPr>
        <w:t>ชุดฝึกอบรม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</w:p>
    <w:p w14:paraId="28D1A137" w14:textId="1977CB67" w:rsidR="00872B15" w:rsidRPr="00872B15" w:rsidRDefault="00F761A2" w:rsidP="00872B1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2.8 </w:t>
      </w:r>
      <w:r w:rsidR="00872B15" w:rsidRPr="00872B15">
        <w:rPr>
          <w:rFonts w:ascii="TH SarabunPSK" w:hAnsi="TH SarabunPSK" w:cs="TH SarabunPSK"/>
          <w:sz w:val="32"/>
          <w:szCs w:val="32"/>
          <w:cs/>
        </w:rPr>
        <w:t>ทฤษฎีเกี่ยวกับความพึงพอใจ</w:t>
      </w:r>
      <w:r w:rsidR="00872B15" w:rsidRPr="00872B15">
        <w:rPr>
          <w:rFonts w:ascii="TH SarabunPSK" w:hAnsi="TH SarabunPSK" w:cs="TH SarabunPSK" w:hint="cs"/>
          <w:sz w:val="32"/>
          <w:szCs w:val="32"/>
          <w:cs/>
        </w:rPr>
        <w:t>ในการฝึกอบรม</w:t>
      </w:r>
    </w:p>
    <w:p w14:paraId="7730F83C" w14:textId="1D54CD51" w:rsidR="00F761A2" w:rsidRDefault="00872B15" w:rsidP="00872B15">
      <w:pPr>
        <w:spacing w:before="43" w:after="0" w:line="240" w:lineRule="auto"/>
        <w:ind w:left="5" w:right="2429" w:hanging="1181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            2.9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านวิจัยที่เกี่ยวข้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5955616F" w14:textId="77777777" w:rsidR="00B457AE" w:rsidRPr="00F761A2" w:rsidRDefault="00B457AE" w:rsidP="00872B15">
      <w:pPr>
        <w:spacing w:before="43" w:after="0" w:line="240" w:lineRule="auto"/>
        <w:ind w:left="5" w:right="2429" w:hanging="1181"/>
        <w:rPr>
          <w:rFonts w:ascii="TH SarabunPSK" w:eastAsia="Times New Roman" w:hAnsi="TH SarabunPSK" w:cs="TH SarabunPSK"/>
          <w:sz w:val="32"/>
          <w:szCs w:val="32"/>
        </w:rPr>
      </w:pPr>
    </w:p>
    <w:p w14:paraId="2CAFFDB9" w14:textId="45E28221" w:rsidR="00F761A2" w:rsidRPr="00166F05" w:rsidRDefault="00F761A2" w:rsidP="00872B15">
      <w:pPr>
        <w:spacing w:after="0" w:line="240" w:lineRule="auto"/>
        <w:ind w:left="-284" w:right="2275" w:firstLine="284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F761A2">
        <w:rPr>
          <w:rFonts w:ascii="TH SarabunPSK" w:eastAsia="Times New Roman" w:hAnsi="TH SarabunPSK" w:cs="TH SarabunPSK"/>
          <w:b/>
          <w:bCs/>
          <w:sz w:val="32"/>
          <w:szCs w:val="32"/>
        </w:rPr>
        <w:t>2.</w:t>
      </w:r>
      <w:r w:rsidRPr="00166F05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1 </w:t>
      </w:r>
      <w:r w:rsidRPr="00166F05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หลักสูตรการฝึกอบรมการติดตั้งและ</w:t>
      </w:r>
      <w:r w:rsidR="00E85463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บำ</w:t>
      </w:r>
      <w:r w:rsidRPr="00166F05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รุงรักษากล้องวงจรปิด</w:t>
      </w:r>
      <w:r w:rsidRPr="00166F05">
        <w:rPr>
          <w:rFonts w:ascii="TH SarabunPSK" w:eastAsia="Times New Roman" w:hAnsi="TH SarabunPSK" w:cs="TH SarabunPSK"/>
          <w:b/>
          <w:bCs/>
          <w:sz w:val="32"/>
          <w:szCs w:val="32"/>
        </w:rPr>
        <w:t> </w:t>
      </w:r>
    </w:p>
    <w:p w14:paraId="76A579A5" w14:textId="3E7634A6" w:rsidR="00F761A2" w:rsidRDefault="00F761A2" w:rsidP="00872B15">
      <w:pPr>
        <w:spacing w:after="0" w:line="240" w:lineRule="auto"/>
        <w:ind w:right="245" w:firstLine="567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E85463">
        <w:rPr>
          <w:rFonts w:ascii="TH SarabunPSK" w:eastAsia="Times New Roman" w:hAnsi="TH SarabunPSK" w:cs="TH SarabunPSK" w:hint="cs"/>
          <w:sz w:val="32"/>
          <w:szCs w:val="32"/>
          <w:cs/>
        </w:rPr>
        <w:t>ตามข้อตกลงในการพัฒนางาน</w:t>
      </w:r>
      <w:r w:rsidR="00923A21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ผู้วิจัยได้ทำข้อตกลงไว้ เรื่อง การพัฒนาทักษะการ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ติดตั้ง</w:t>
      </w:r>
      <w:r w:rsidR="00923A21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ระบบ </w:t>
      </w:r>
      <w:r w:rsidRPr="00B812BA">
        <w:rPr>
          <w:rFonts w:ascii="TH SarabunPSK" w:eastAsia="Times New Roman" w:hAnsi="TH SarabunPSK" w:cs="TH SarabunPSK"/>
          <w:spacing w:val="-12"/>
          <w:sz w:val="32"/>
          <w:szCs w:val="32"/>
          <w:cs/>
        </w:rPr>
        <w:t>กล้องวงจรปิด</w:t>
      </w:r>
      <w:r w:rsidR="00923A21" w:rsidRPr="00B812BA">
        <w:rPr>
          <w:rFonts w:ascii="TH SarabunPSK" w:eastAsia="Times New Roman" w:hAnsi="TH SarabunPSK" w:cs="TH SarabunPSK" w:hint="cs"/>
          <w:spacing w:val="-12"/>
          <w:sz w:val="32"/>
          <w:szCs w:val="32"/>
          <w:cs/>
        </w:rPr>
        <w:t xml:space="preserve"> (</w:t>
      </w:r>
      <w:r w:rsidR="00923A21" w:rsidRPr="00B812BA">
        <w:rPr>
          <w:rFonts w:ascii="TH SarabunPSK" w:eastAsia="Times New Roman" w:hAnsi="TH SarabunPSK" w:cs="TH SarabunPSK"/>
          <w:spacing w:val="-12"/>
          <w:sz w:val="32"/>
          <w:szCs w:val="32"/>
        </w:rPr>
        <w:t>CCTV</w:t>
      </w:r>
      <w:r w:rsidR="00923A21" w:rsidRPr="00B812BA">
        <w:rPr>
          <w:rFonts w:ascii="TH SarabunPSK" w:eastAsia="Times New Roman" w:hAnsi="TH SarabunPSK" w:cs="TH SarabunPSK" w:hint="cs"/>
          <w:spacing w:val="-12"/>
          <w:sz w:val="32"/>
          <w:szCs w:val="32"/>
          <w:cs/>
        </w:rPr>
        <w:t>)</w:t>
      </w:r>
      <w:r w:rsidR="00B812BA" w:rsidRPr="00B812BA">
        <w:rPr>
          <w:rFonts w:ascii="TH SarabunPSK" w:eastAsia="Times New Roman" w:hAnsi="TH SarabunPSK" w:cs="TH SarabunPSK" w:hint="cs"/>
          <w:spacing w:val="-12"/>
          <w:sz w:val="32"/>
          <w:szCs w:val="32"/>
          <w:cs/>
        </w:rPr>
        <w:t xml:space="preserve"> โดยใช้ชุดฝึกอบรมกล้องวงจรปิด วิชาระบบโทรทัศน์ </w:t>
      </w:r>
      <w:r w:rsidR="00B812BA" w:rsidRPr="00B812BA">
        <w:rPr>
          <w:rFonts w:ascii="TH SarabunPSK" w:eastAsia="Times New Roman" w:hAnsi="TH SarabunPSK" w:cs="TH SarabunPSK"/>
          <w:spacing w:val="-12"/>
          <w:sz w:val="32"/>
          <w:szCs w:val="32"/>
        </w:rPr>
        <w:t>CCTV CATV MATV</w:t>
      </w:r>
      <w:r w:rsidRPr="00B812BA">
        <w:rPr>
          <w:rFonts w:ascii="TH SarabunPSK" w:eastAsia="Times New Roman" w:hAnsi="TH SarabunPSK" w:cs="TH SarabunPSK"/>
          <w:spacing w:val="-12"/>
          <w:sz w:val="32"/>
          <w:szCs w:val="32"/>
        </w:rPr>
        <w:t xml:space="preserve"> </w:t>
      </w:r>
      <w:r w:rsidRPr="00B812BA">
        <w:rPr>
          <w:rFonts w:ascii="TH SarabunPSK" w:eastAsia="Times New Roman" w:hAnsi="TH SarabunPSK" w:cs="TH SarabunPSK"/>
          <w:spacing w:val="-12"/>
          <w:sz w:val="32"/>
          <w:szCs w:val="32"/>
          <w:cs/>
        </w:rPr>
        <w:t>เป็นหลักสูตร</w:t>
      </w:r>
      <w:r w:rsidR="00B812BA">
        <w:rPr>
          <w:rFonts w:ascii="TH SarabunPSK" w:eastAsia="Times New Roman" w:hAnsi="TH SarabunPSK" w:cs="TH SarabunPSK" w:hint="cs"/>
          <w:sz w:val="32"/>
          <w:szCs w:val="32"/>
          <w:cs/>
        </w:rPr>
        <w:t>เพื่อ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การฝึกยกระดับ</w:t>
      </w:r>
      <w:r w:rsidR="00923A21">
        <w:rPr>
          <w:rFonts w:ascii="TH SarabunPSK" w:eastAsia="Times New Roman" w:hAnsi="TH SarabunPSK" w:cs="TH SarabunPSK" w:hint="cs"/>
          <w:sz w:val="32"/>
          <w:szCs w:val="32"/>
          <w:cs/>
        </w:rPr>
        <w:t>ทักษะ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ฝีมือ</w:t>
      </w:r>
      <w:r w:rsidR="00BB64E5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สำหรับการติดตั้ง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ตั้ง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และ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บ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รุงรักษา</w:t>
      </w:r>
      <w:r w:rsidR="00B812BA">
        <w:rPr>
          <w:rFonts w:ascii="TH SarabunPSK" w:eastAsia="Times New Roman" w:hAnsi="TH SarabunPSK" w:cs="TH SarabunPSK" w:hint="cs"/>
          <w:sz w:val="32"/>
          <w:szCs w:val="32"/>
          <w:cs/>
        </w:rPr>
        <w:t>ระบบ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กล้องวงจรปิด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(Installation and maintenance of CCTV)</w:t>
      </w:r>
      <w:r w:rsidR="002D3954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923A21">
        <w:rPr>
          <w:rFonts w:ascii="TH SarabunPSK" w:eastAsia="Times New Roman" w:hAnsi="TH SarabunPSK" w:cs="TH SarabunPSK" w:hint="cs"/>
          <w:sz w:val="32"/>
          <w:szCs w:val="32"/>
          <w:cs/>
        </w:rPr>
        <w:t>ผู้วิจัยจึงได้มีการพัฒนาหลักสูตรรายวิชาขึ้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1B5D19">
        <w:rPr>
          <w:rFonts w:ascii="TH SarabunPSK" w:eastAsia="Times New Roman" w:hAnsi="TH SarabunPSK" w:cs="TH SarabunPSK" w:hint="cs"/>
          <w:sz w:val="32"/>
          <w:szCs w:val="32"/>
          <w:cs/>
        </w:rPr>
        <w:t>รายละเอียดของ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หลักสูตรมีดังต่อไปนี้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  <w:r w:rsidR="00C43DC8">
        <w:rPr>
          <w:rFonts w:ascii="TH SarabunPSK" w:eastAsia="Times New Roman" w:hAnsi="TH SarabunPSK" w:cs="TH SarabunPSK" w:hint="cs"/>
          <w:sz w:val="32"/>
          <w:szCs w:val="32"/>
          <w:cs/>
        </w:rPr>
        <w:t>(รายละเอียดแสดงไว้ในภาคผนวก</w:t>
      </w:r>
      <w:r w:rsidR="00A658BE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ก หน้า 152-163</w:t>
      </w:r>
      <w:r w:rsidR="00C43DC8">
        <w:rPr>
          <w:rFonts w:ascii="TH SarabunPSK" w:eastAsia="Times New Roman" w:hAnsi="TH SarabunPSK" w:cs="TH SarabunPSK" w:hint="cs"/>
          <w:sz w:val="32"/>
          <w:szCs w:val="32"/>
          <w:cs/>
        </w:rPr>
        <w:t>)</w:t>
      </w:r>
    </w:p>
    <w:p w14:paraId="29A11C43" w14:textId="77777777" w:rsidR="00923A21" w:rsidRPr="00923A21" w:rsidRDefault="00923A21" w:rsidP="00872B15">
      <w:pPr>
        <w:spacing w:after="0" w:line="240" w:lineRule="auto"/>
        <w:ind w:right="245" w:firstLine="567"/>
        <w:rPr>
          <w:rFonts w:ascii="TH SarabunPSK" w:eastAsia="Times New Roman" w:hAnsi="TH SarabunPSK" w:cs="TH SarabunPSK"/>
          <w:sz w:val="20"/>
          <w:szCs w:val="20"/>
        </w:rPr>
      </w:pPr>
    </w:p>
    <w:p w14:paraId="7EDDC54A" w14:textId="4EAEA203" w:rsidR="00B457AE" w:rsidRPr="00B457AE" w:rsidRDefault="00B457AE" w:rsidP="00923A21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right="1449"/>
        <w:rPr>
          <w:rFonts w:ascii="TH SarabunPSK" w:hAnsi="TH SarabunPSK" w:cs="TH SarabunPSK"/>
          <w:b/>
          <w:bCs/>
          <w:sz w:val="32"/>
          <w:szCs w:val="32"/>
        </w:rPr>
      </w:pPr>
      <w:r w:rsidRPr="00B457AE">
        <w:rPr>
          <w:rFonts w:ascii="TH SarabunPSK" w:eastAsia="Arial Unicode MS" w:hAnsi="TH SarabunPSK" w:cs="TH SarabunPSK"/>
          <w:b/>
          <w:bCs/>
          <w:sz w:val="32"/>
          <w:szCs w:val="32"/>
        </w:rPr>
        <w:t xml:space="preserve">           2.1.1 </w:t>
      </w:r>
      <w:r w:rsidR="00923A21">
        <w:rPr>
          <w:rFonts w:ascii="TH SarabunPSK" w:eastAsia="Arial Unicode MS" w:hAnsi="TH SarabunPSK" w:cs="TH SarabunPSK"/>
          <w:b/>
          <w:bCs/>
          <w:sz w:val="32"/>
          <w:szCs w:val="32"/>
          <w:cs/>
        </w:rPr>
        <w:t>สมรรถนะ</w:t>
      </w:r>
      <w:r w:rsidR="00B812BA">
        <w:rPr>
          <w:rFonts w:ascii="TH SarabunPSK" w:eastAsia="Arial Unicode MS" w:hAnsi="TH SarabunPSK" w:cs="TH SarabunPSK"/>
          <w:b/>
          <w:bCs/>
          <w:sz w:val="32"/>
          <w:szCs w:val="32"/>
          <w:cs/>
        </w:rPr>
        <w:t>ของหลักสูตร</w:t>
      </w:r>
    </w:p>
    <w:p w14:paraId="1CE6B14E" w14:textId="17376E4A" w:rsidR="00B457AE" w:rsidRPr="00B457AE" w:rsidRDefault="00B457AE" w:rsidP="00923A21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494"/>
        <w:rPr>
          <w:rFonts w:ascii="TH SarabunPSK" w:eastAsia="Arial Unicode MS" w:hAnsi="TH SarabunPSK" w:cs="TH SarabunPSK"/>
          <w:sz w:val="32"/>
          <w:szCs w:val="32"/>
        </w:rPr>
      </w:pPr>
      <w:r>
        <w:rPr>
          <w:rFonts w:ascii="TH SarabunPSK" w:eastAsia="Arial Unicode MS" w:hAnsi="TH SarabunPSK" w:cs="TH SarabunPSK"/>
          <w:sz w:val="32"/>
          <w:szCs w:val="32"/>
        </w:rPr>
        <w:t xml:space="preserve">        </w:t>
      </w:r>
      <w:r w:rsidR="006A1ED1">
        <w:rPr>
          <w:rFonts w:ascii="TH SarabunPSK" w:eastAsia="Arial Unicode MS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Arial Unicode MS" w:hAnsi="TH SarabunPSK" w:cs="TH SarabunPSK"/>
          <w:sz w:val="32"/>
          <w:szCs w:val="32"/>
        </w:rPr>
        <w:t xml:space="preserve">   2.1</w:t>
      </w:r>
      <w:r w:rsidR="001B5D19">
        <w:rPr>
          <w:rFonts w:ascii="TH SarabunPSK" w:eastAsia="Arial Unicode MS" w:hAnsi="TH SarabunPSK" w:cs="TH SarabunPSK"/>
          <w:sz w:val="32"/>
          <w:szCs w:val="32"/>
        </w:rPr>
        <w:t>.1.</w:t>
      </w:r>
      <w:r>
        <w:rPr>
          <w:rFonts w:ascii="TH SarabunPSK" w:eastAsia="Arial Unicode MS" w:hAnsi="TH SarabunPSK" w:cs="TH SarabunPSK"/>
          <w:sz w:val="32"/>
          <w:szCs w:val="32"/>
        </w:rPr>
        <w:t>1</w:t>
      </w:r>
      <w:r w:rsidR="001B5D19">
        <w:rPr>
          <w:rFonts w:ascii="TH SarabunPSK" w:eastAsia="Arial" w:hAnsi="TH SarabunPSK" w:cs="TH SarabunPSK"/>
          <w:sz w:val="32"/>
          <w:szCs w:val="32"/>
        </w:rPr>
        <w:t xml:space="preserve"> </w:t>
      </w:r>
      <w:r w:rsidRPr="00B457AE">
        <w:rPr>
          <w:rFonts w:ascii="TH SarabunPSK" w:eastAsia="Arial Unicode MS" w:hAnsi="TH SarabunPSK" w:cs="TH SarabunPSK"/>
          <w:sz w:val="32"/>
          <w:szCs w:val="32"/>
        </w:rPr>
        <w:t xml:space="preserve">แสดงความรู้เกี่ยวกับอุปกรณ์และการติดตั้งกล้องวงจรปิดและกล้องไอพี </w:t>
      </w:r>
    </w:p>
    <w:p w14:paraId="592CB5E8" w14:textId="708F454F" w:rsidR="00B457AE" w:rsidRPr="00B457AE" w:rsidRDefault="001B5D19" w:rsidP="001B5D19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397"/>
        <w:rPr>
          <w:rFonts w:ascii="TH SarabunPSK" w:eastAsia="Arial Unicode MS" w:hAnsi="TH SarabunPSK" w:cs="TH SarabunPSK"/>
          <w:sz w:val="32"/>
          <w:szCs w:val="32"/>
        </w:rPr>
      </w:pPr>
      <w:r>
        <w:rPr>
          <w:rFonts w:ascii="TH SarabunPSK" w:eastAsia="Arial Unicode MS" w:hAnsi="TH SarabunPSK" w:cs="TH SarabunPSK"/>
          <w:sz w:val="32"/>
          <w:szCs w:val="32"/>
        </w:rPr>
        <w:lastRenderedPageBreak/>
        <w:t xml:space="preserve">            2.1.1.2</w:t>
      </w:r>
      <w:r w:rsidR="00B457AE" w:rsidRPr="00B457AE">
        <w:rPr>
          <w:rFonts w:ascii="TH SarabunPSK" w:eastAsia="Arial" w:hAnsi="TH SarabunPSK" w:cs="TH SarabunPSK"/>
          <w:sz w:val="32"/>
          <w:szCs w:val="32"/>
        </w:rPr>
        <w:t xml:space="preserve"> </w:t>
      </w:r>
      <w:proofErr w:type="spellStart"/>
      <w:r w:rsidR="00B457AE" w:rsidRPr="00B457AE">
        <w:rPr>
          <w:rFonts w:ascii="TH SarabunPSK" w:eastAsia="Arial Unicode MS" w:hAnsi="TH SarabunPSK" w:cs="TH SarabunPSK"/>
          <w:sz w:val="32"/>
          <w:szCs w:val="32"/>
        </w:rPr>
        <w:t>เลือก</w:t>
      </w:r>
      <w:proofErr w:type="spellEnd"/>
      <w:r w:rsidR="00B457AE" w:rsidRPr="00B457AE">
        <w:rPr>
          <w:rFonts w:ascii="TH SarabunPSK" w:eastAsia="Arial Unicode MS" w:hAnsi="TH SarabunPSK" w:cs="TH SarabunPSK"/>
          <w:sz w:val="32"/>
          <w:szCs w:val="32"/>
        </w:rPr>
        <w:t xml:space="preserve"> </w:t>
      </w:r>
      <w:proofErr w:type="spellStart"/>
      <w:r w:rsidR="00B457AE" w:rsidRPr="00B457AE">
        <w:rPr>
          <w:rFonts w:ascii="TH SarabunPSK" w:eastAsia="Arial Unicode MS" w:hAnsi="TH SarabunPSK" w:cs="TH SarabunPSK"/>
          <w:sz w:val="32"/>
          <w:szCs w:val="32"/>
        </w:rPr>
        <w:t>เตรียม</w:t>
      </w:r>
      <w:proofErr w:type="spellEnd"/>
      <w:r w:rsidR="00B457AE" w:rsidRPr="00B457AE">
        <w:rPr>
          <w:rFonts w:ascii="TH SarabunPSK" w:eastAsia="Arial Unicode MS" w:hAnsi="TH SarabunPSK" w:cs="TH SarabunPSK"/>
          <w:sz w:val="32"/>
          <w:szCs w:val="32"/>
        </w:rPr>
        <w:t xml:space="preserve"> </w:t>
      </w:r>
      <w:proofErr w:type="spellStart"/>
      <w:r w:rsidR="00B457AE" w:rsidRPr="00B457AE">
        <w:rPr>
          <w:rFonts w:ascii="TH SarabunPSK" w:eastAsia="Arial Unicode MS" w:hAnsi="TH SarabunPSK" w:cs="TH SarabunPSK"/>
          <w:sz w:val="32"/>
          <w:szCs w:val="32"/>
        </w:rPr>
        <w:t>ใช้เครื่องมือ</w:t>
      </w:r>
      <w:proofErr w:type="spellEnd"/>
      <w:r w:rsidR="00B457AE" w:rsidRPr="00B457AE">
        <w:rPr>
          <w:rFonts w:ascii="TH SarabunPSK" w:eastAsia="Arial Unicode MS" w:hAnsi="TH SarabunPSK" w:cs="TH SarabunPSK"/>
          <w:sz w:val="32"/>
          <w:szCs w:val="32"/>
        </w:rPr>
        <w:t xml:space="preserve"> </w:t>
      </w:r>
      <w:proofErr w:type="spellStart"/>
      <w:r w:rsidR="00B457AE" w:rsidRPr="00B457AE">
        <w:rPr>
          <w:rFonts w:ascii="TH SarabunPSK" w:eastAsia="Arial Unicode MS" w:hAnsi="TH SarabunPSK" w:cs="TH SarabunPSK"/>
          <w:sz w:val="32"/>
          <w:szCs w:val="32"/>
        </w:rPr>
        <w:t>วัสดุและอุปกรณ์ติดตั้งกล้องวงจรปิดและกล้องไอพี</w:t>
      </w:r>
      <w:proofErr w:type="spellEnd"/>
    </w:p>
    <w:p w14:paraId="234B6471" w14:textId="7F733EDD" w:rsidR="00B457AE" w:rsidRPr="00B457AE" w:rsidRDefault="001B5D19" w:rsidP="001B5D19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494" w:right="1876"/>
        <w:rPr>
          <w:rFonts w:ascii="TH SarabunPSK" w:eastAsia="Arial Unicode MS" w:hAnsi="TH SarabunPSK" w:cs="TH SarabunPSK"/>
          <w:sz w:val="32"/>
          <w:szCs w:val="32"/>
        </w:rPr>
      </w:pPr>
      <w:r>
        <w:rPr>
          <w:rFonts w:ascii="TH SarabunPSK" w:eastAsia="Arial Unicode MS" w:hAnsi="TH SarabunPSK" w:cs="TH SarabunPSK"/>
          <w:sz w:val="32"/>
          <w:szCs w:val="32"/>
        </w:rPr>
        <w:t xml:space="preserve">           2.1.1.3</w:t>
      </w:r>
      <w:r w:rsidR="00B457AE" w:rsidRPr="00B457AE">
        <w:rPr>
          <w:rFonts w:ascii="TH SarabunPSK" w:eastAsia="Arial" w:hAnsi="TH SarabunPSK" w:cs="TH SarabunPSK"/>
          <w:sz w:val="32"/>
          <w:szCs w:val="32"/>
        </w:rPr>
        <w:t xml:space="preserve"> </w:t>
      </w:r>
      <w:proofErr w:type="spellStart"/>
      <w:r w:rsidR="00B457AE" w:rsidRPr="00B457AE">
        <w:rPr>
          <w:rFonts w:ascii="TH SarabunPSK" w:eastAsia="Arial Unicode MS" w:hAnsi="TH SarabunPSK" w:cs="TH SarabunPSK"/>
          <w:sz w:val="32"/>
          <w:szCs w:val="32"/>
        </w:rPr>
        <w:t>ติดตั้งกล้องวงจรปิด</w:t>
      </w:r>
      <w:proofErr w:type="spellEnd"/>
      <w:r>
        <w:rPr>
          <w:rFonts w:ascii="TH SarabunPSK" w:eastAsia="Arial Unicode MS" w:hAnsi="TH SarabunPSK" w:cs="TH SarabunPSK"/>
          <w:sz w:val="32"/>
          <w:szCs w:val="32"/>
        </w:rPr>
        <w:t xml:space="preserve"> </w:t>
      </w:r>
      <w:proofErr w:type="spellStart"/>
      <w:r w:rsidR="00B457AE" w:rsidRPr="00B457AE">
        <w:rPr>
          <w:rFonts w:ascii="TH SarabunPSK" w:eastAsia="Arial Unicode MS" w:hAnsi="TH SarabunPSK" w:cs="TH SarabunPSK"/>
          <w:sz w:val="32"/>
          <w:szCs w:val="32"/>
        </w:rPr>
        <w:t>และกล้องไอพีตามแบบมาตรฐาน</w:t>
      </w:r>
      <w:proofErr w:type="spellEnd"/>
      <w:r w:rsidR="00B457AE" w:rsidRPr="00B457AE">
        <w:rPr>
          <w:rFonts w:ascii="TH SarabunPSK" w:eastAsia="Arial Unicode MS" w:hAnsi="TH SarabunPSK" w:cs="TH SarabunPSK"/>
          <w:sz w:val="32"/>
          <w:szCs w:val="32"/>
        </w:rPr>
        <w:t xml:space="preserve"> </w:t>
      </w:r>
      <w:r>
        <w:rPr>
          <w:rFonts w:ascii="TH SarabunPSK" w:eastAsia="Arial Unicode MS" w:hAnsi="TH SarabunPSK" w:cs="TH SarabunPSK"/>
          <w:sz w:val="32"/>
          <w:szCs w:val="32"/>
        </w:rPr>
        <w:t xml:space="preserve"> </w:t>
      </w:r>
    </w:p>
    <w:p w14:paraId="1E5910C1" w14:textId="37731BCC" w:rsidR="00B457AE" w:rsidRPr="00441C75" w:rsidRDefault="001B5D19" w:rsidP="001B5D19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ind w:left="494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Arial Unicode MS" w:hAnsi="TH SarabunPSK" w:cs="TH SarabunPSK"/>
          <w:sz w:val="32"/>
          <w:szCs w:val="32"/>
        </w:rPr>
        <w:t xml:space="preserve">           2.1.1.4 </w:t>
      </w:r>
      <w:proofErr w:type="spellStart"/>
      <w:r w:rsidR="00B457AE" w:rsidRPr="00441C75">
        <w:rPr>
          <w:rFonts w:ascii="TH SarabunPSK" w:eastAsia="Arial Unicode MS" w:hAnsi="TH SarabunPSK" w:cs="TH SarabunPSK"/>
          <w:sz w:val="32"/>
          <w:szCs w:val="32"/>
        </w:rPr>
        <w:t>วางแผนการประกอบธุรกิจด้านงานติดตั้งกล้องวงจรปิดและกล้องไอพี</w:t>
      </w:r>
      <w:proofErr w:type="spellEnd"/>
      <w:r w:rsidR="00B457AE" w:rsidRPr="00441C75">
        <w:rPr>
          <w:rFonts w:ascii="TH SarabunPSK" w:eastAsia="Arial Unicode MS" w:hAnsi="TH SarabunPSK" w:cs="TH SarabunPSK"/>
          <w:sz w:val="32"/>
          <w:szCs w:val="32"/>
        </w:rPr>
        <w:t xml:space="preserve"> </w:t>
      </w:r>
    </w:p>
    <w:p w14:paraId="1BEACDB1" w14:textId="71844C15" w:rsidR="001B5D19" w:rsidRDefault="00F27FCA" w:rsidP="001B5D19">
      <w:pPr>
        <w:spacing w:after="0" w:line="240" w:lineRule="auto"/>
        <w:ind w:firstLine="567"/>
        <w:rPr>
          <w:rFonts w:ascii="TH SarabunPSK" w:eastAsia="Arial Unicode MS" w:hAnsi="TH SarabunPSK" w:cs="TH SarabunPSK"/>
          <w:sz w:val="32"/>
          <w:szCs w:val="32"/>
        </w:rPr>
      </w:pPr>
      <w:r>
        <w:rPr>
          <w:rFonts w:ascii="TH SarabunPSK" w:eastAsia="Arial Unicode MS" w:hAnsi="TH SarabunPSK" w:cs="TH SarabunPSK" w:hint="cs"/>
          <w:b/>
          <w:bCs/>
          <w:sz w:val="32"/>
          <w:szCs w:val="32"/>
          <w:cs/>
        </w:rPr>
        <w:t xml:space="preserve">  </w:t>
      </w:r>
      <w:r w:rsidR="001B5D19">
        <w:rPr>
          <w:rFonts w:ascii="TH SarabunPSK" w:eastAsia="Arial Unicode MS" w:hAnsi="TH SarabunPSK" w:cs="TH SarabunPSK" w:hint="cs"/>
          <w:b/>
          <w:bCs/>
          <w:sz w:val="32"/>
          <w:szCs w:val="32"/>
          <w:cs/>
        </w:rPr>
        <w:t xml:space="preserve">2.1.2 </w:t>
      </w:r>
      <w:r w:rsidR="00EC75B4">
        <w:rPr>
          <w:rFonts w:ascii="TH SarabunPSK" w:eastAsia="Arial Unicode MS" w:hAnsi="TH SarabunPSK" w:cs="TH SarabunPSK"/>
          <w:b/>
          <w:bCs/>
          <w:sz w:val="32"/>
          <w:szCs w:val="32"/>
          <w:cs/>
        </w:rPr>
        <w:t>คำ</w:t>
      </w:r>
      <w:proofErr w:type="spellStart"/>
      <w:r w:rsidR="001B5D19" w:rsidRPr="001B5D19">
        <w:rPr>
          <w:rFonts w:ascii="TH SarabunPSK" w:eastAsia="Arial Unicode MS" w:hAnsi="TH SarabunPSK" w:cs="TH SarabunPSK"/>
          <w:b/>
          <w:bCs/>
          <w:sz w:val="32"/>
          <w:szCs w:val="32"/>
        </w:rPr>
        <w:t>อธิบาย</w:t>
      </w:r>
      <w:proofErr w:type="spellEnd"/>
      <w:r w:rsidR="00B812BA">
        <w:rPr>
          <w:rFonts w:ascii="TH SarabunPSK" w:eastAsia="Arial Unicode MS" w:hAnsi="TH SarabunPSK" w:cs="TH SarabunPSK"/>
          <w:b/>
          <w:bCs/>
          <w:sz w:val="32"/>
          <w:szCs w:val="32"/>
          <w:cs/>
        </w:rPr>
        <w:t>ของหลักสูตร</w:t>
      </w:r>
      <w:r w:rsidR="001B5D19">
        <w:rPr>
          <w:rFonts w:ascii="TH SarabunPSK" w:eastAsia="Arial Unicode MS" w:hAnsi="TH SarabunPSK" w:cs="TH SarabunPSK" w:hint="cs"/>
          <w:sz w:val="32"/>
          <w:szCs w:val="32"/>
          <w:cs/>
        </w:rPr>
        <w:t xml:space="preserve">  </w:t>
      </w:r>
    </w:p>
    <w:p w14:paraId="6BFA0618" w14:textId="0A20ED96" w:rsidR="001B5D19" w:rsidRDefault="001B5D19" w:rsidP="001B5D19">
      <w:pPr>
        <w:spacing w:after="0" w:line="240" w:lineRule="auto"/>
        <w:ind w:firstLine="567"/>
        <w:rPr>
          <w:rFonts w:ascii="TH SarabunPSK" w:eastAsia="Arial Unicode MS" w:hAnsi="TH SarabunPSK" w:cs="TH SarabunPSK"/>
          <w:sz w:val="32"/>
          <w:szCs w:val="32"/>
        </w:rPr>
      </w:pPr>
      <w:r>
        <w:rPr>
          <w:rFonts w:ascii="TH SarabunPSK" w:eastAsia="Arial Unicode MS" w:hAnsi="TH SarabunPSK" w:cs="TH SarabunPSK" w:hint="cs"/>
          <w:sz w:val="32"/>
          <w:szCs w:val="32"/>
          <w:cs/>
        </w:rPr>
        <w:t xml:space="preserve">    </w:t>
      </w:r>
      <w:r w:rsidR="00F27FCA">
        <w:rPr>
          <w:rFonts w:ascii="TH SarabunPSK" w:eastAsia="Arial Unicode MS" w:hAnsi="TH SarabunPSK" w:cs="TH SarabunPSK" w:hint="cs"/>
          <w:sz w:val="32"/>
          <w:szCs w:val="32"/>
          <w:cs/>
        </w:rPr>
        <w:t xml:space="preserve">  </w:t>
      </w:r>
      <w:r>
        <w:rPr>
          <w:rFonts w:ascii="TH SarabunPSK" w:eastAsia="Arial Unicode MS" w:hAnsi="TH SarabunPSK" w:cs="TH SarabunPSK" w:hint="cs"/>
          <w:sz w:val="32"/>
          <w:szCs w:val="32"/>
          <w:cs/>
        </w:rPr>
        <w:t xml:space="preserve">    </w:t>
      </w:r>
      <w:proofErr w:type="spellStart"/>
      <w:r w:rsidRPr="00441C75">
        <w:rPr>
          <w:rFonts w:ascii="TH SarabunPSK" w:eastAsia="Arial Unicode MS" w:hAnsi="TH SarabunPSK" w:cs="TH SarabunPSK"/>
          <w:sz w:val="32"/>
          <w:szCs w:val="32"/>
        </w:rPr>
        <w:t>ศึกษาและปฏิบัติหลักการ</w:t>
      </w:r>
      <w:proofErr w:type="spellEnd"/>
      <w:r w:rsidR="00E85463">
        <w:rPr>
          <w:rFonts w:ascii="TH SarabunPSK" w:eastAsia="Arial Unicode MS" w:hAnsi="TH SarabunPSK" w:cs="TH SarabunPSK"/>
          <w:sz w:val="32"/>
          <w:szCs w:val="32"/>
          <w:cs/>
        </w:rPr>
        <w:t>ทำ</w:t>
      </w:r>
      <w:proofErr w:type="spellStart"/>
      <w:r w:rsidRPr="00441C75">
        <w:rPr>
          <w:rFonts w:ascii="TH SarabunPSK" w:eastAsia="Arial Unicode MS" w:hAnsi="TH SarabunPSK" w:cs="TH SarabunPSK"/>
          <w:sz w:val="32"/>
          <w:szCs w:val="32"/>
        </w:rPr>
        <w:t>งานของกล้องวงจรปิดและกล้องไอพี</w:t>
      </w:r>
      <w:proofErr w:type="spellEnd"/>
      <w:r w:rsidRPr="00441C75">
        <w:rPr>
          <w:rFonts w:ascii="TH SarabunPSK" w:eastAsia="Arial Unicode MS" w:hAnsi="TH SarabunPSK" w:cs="TH SarabunPSK"/>
          <w:sz w:val="32"/>
          <w:szCs w:val="32"/>
        </w:rPr>
        <w:t xml:space="preserve"> </w:t>
      </w:r>
      <w:proofErr w:type="spellStart"/>
      <w:r w:rsidRPr="00441C75">
        <w:rPr>
          <w:rFonts w:ascii="TH SarabunPSK" w:eastAsia="Arial Unicode MS" w:hAnsi="TH SarabunPSK" w:cs="TH SarabunPSK"/>
          <w:sz w:val="32"/>
          <w:szCs w:val="32"/>
        </w:rPr>
        <w:t>การเลือก</w:t>
      </w:r>
      <w:proofErr w:type="spellEnd"/>
      <w:r w:rsidRPr="00441C75">
        <w:rPr>
          <w:rFonts w:ascii="TH SarabunPSK" w:eastAsia="Arial Unicode MS" w:hAnsi="TH SarabunPSK" w:cs="TH SarabunPSK"/>
          <w:sz w:val="32"/>
          <w:szCs w:val="32"/>
        </w:rPr>
        <w:t xml:space="preserve"> </w:t>
      </w:r>
      <w:proofErr w:type="spellStart"/>
      <w:r w:rsidRPr="00441C75">
        <w:rPr>
          <w:rFonts w:ascii="TH SarabunPSK" w:eastAsia="Arial Unicode MS" w:hAnsi="TH SarabunPSK" w:cs="TH SarabunPSK"/>
          <w:sz w:val="32"/>
          <w:szCs w:val="32"/>
        </w:rPr>
        <w:t>เตรียม</w:t>
      </w:r>
      <w:proofErr w:type="spellEnd"/>
      <w:r w:rsidRPr="00441C75">
        <w:rPr>
          <w:rFonts w:ascii="TH SarabunPSK" w:eastAsia="Arial Unicode MS" w:hAnsi="TH SarabunPSK" w:cs="TH SarabunPSK"/>
          <w:sz w:val="32"/>
          <w:szCs w:val="32"/>
        </w:rPr>
        <w:t xml:space="preserve"> </w:t>
      </w:r>
    </w:p>
    <w:p w14:paraId="4D04B9C7" w14:textId="03F5D8EE" w:rsidR="00B457AE" w:rsidRPr="001B5D19" w:rsidRDefault="001B5D19" w:rsidP="001B5D19">
      <w:pPr>
        <w:tabs>
          <w:tab w:val="left" w:pos="0"/>
        </w:tabs>
        <w:spacing w:after="0" w:line="240" w:lineRule="auto"/>
        <w:rPr>
          <w:rFonts w:ascii="TH SarabunPSK" w:eastAsia="Arial Unicode MS" w:hAnsi="TH SarabunPSK" w:cs="TH SarabunPSK"/>
          <w:sz w:val="32"/>
          <w:szCs w:val="32"/>
        </w:rPr>
      </w:pPr>
      <w:proofErr w:type="spellStart"/>
      <w:r w:rsidRPr="00441C75">
        <w:rPr>
          <w:rFonts w:ascii="TH SarabunPSK" w:eastAsia="Arial Unicode MS" w:hAnsi="TH SarabunPSK" w:cs="TH SarabunPSK"/>
          <w:sz w:val="32"/>
          <w:szCs w:val="32"/>
        </w:rPr>
        <w:t>ใช้เครื่องมือ</w:t>
      </w:r>
      <w:proofErr w:type="spellEnd"/>
      <w:r w:rsidRPr="00441C75">
        <w:rPr>
          <w:rFonts w:ascii="TH SarabunPSK" w:eastAsia="Arial Unicode MS" w:hAnsi="TH SarabunPSK" w:cs="TH SarabunPSK"/>
          <w:sz w:val="32"/>
          <w:szCs w:val="32"/>
        </w:rPr>
        <w:t xml:space="preserve"> </w:t>
      </w:r>
      <w:proofErr w:type="spellStart"/>
      <w:r w:rsidRPr="00441C75">
        <w:rPr>
          <w:rFonts w:ascii="TH SarabunPSK" w:eastAsia="Arial Unicode MS" w:hAnsi="TH SarabunPSK" w:cs="TH SarabunPSK"/>
          <w:sz w:val="32"/>
          <w:szCs w:val="32"/>
        </w:rPr>
        <w:t>วัสดุ</w:t>
      </w:r>
      <w:proofErr w:type="spellEnd"/>
      <w:r w:rsidR="00F27FCA">
        <w:rPr>
          <w:rFonts w:ascii="TH SarabunPSK" w:eastAsia="Arial Unicode MS" w:hAnsi="TH SarabunPSK" w:cs="TH SarabunPSK" w:hint="cs"/>
          <w:sz w:val="32"/>
          <w:szCs w:val="32"/>
          <w:cs/>
        </w:rPr>
        <w:t xml:space="preserve"> และอุปกรณ์ประกอบในการติดตั้งกล้องวงจรปิด และกล้องไอพี การเดินสายตาม</w:t>
      </w:r>
      <w:r w:rsidR="00F27FCA" w:rsidRPr="00F27FCA">
        <w:rPr>
          <w:rFonts w:ascii="TH SarabunPSK" w:eastAsia="Arial Unicode MS" w:hAnsi="TH SarabunPSK" w:cs="TH SarabunPSK" w:hint="cs"/>
          <w:spacing w:val="-10"/>
          <w:sz w:val="32"/>
          <w:szCs w:val="32"/>
          <w:cs/>
        </w:rPr>
        <w:t xml:space="preserve">มาตรฐานกล้องวงจรปิด </w:t>
      </w:r>
      <w:proofErr w:type="spellStart"/>
      <w:r w:rsidRPr="00F27FCA">
        <w:rPr>
          <w:rFonts w:ascii="TH SarabunPSK" w:eastAsia="Arial Unicode MS" w:hAnsi="TH SarabunPSK" w:cs="TH SarabunPSK"/>
          <w:spacing w:val="-10"/>
          <w:sz w:val="32"/>
          <w:szCs w:val="32"/>
        </w:rPr>
        <w:t>และกล้องไอพี</w:t>
      </w:r>
      <w:proofErr w:type="spellEnd"/>
      <w:r w:rsidR="00F27FCA" w:rsidRPr="00F27FCA">
        <w:rPr>
          <w:rFonts w:ascii="TH SarabunPSK" w:eastAsia="Arial Unicode MS" w:hAnsi="TH SarabunPSK" w:cs="TH SarabunPSK" w:hint="cs"/>
          <w:spacing w:val="-10"/>
          <w:sz w:val="32"/>
          <w:szCs w:val="32"/>
          <w:cs/>
        </w:rPr>
        <w:t>ก</w:t>
      </w:r>
      <w:proofErr w:type="spellStart"/>
      <w:r w:rsidRPr="00F27FCA">
        <w:rPr>
          <w:rFonts w:ascii="TH SarabunPSK" w:eastAsia="Arial Unicode MS" w:hAnsi="TH SarabunPSK" w:cs="TH SarabunPSK"/>
          <w:spacing w:val="-10"/>
          <w:sz w:val="32"/>
          <w:szCs w:val="32"/>
        </w:rPr>
        <w:t>ารเซ็ตอัพชุดกล้องวงจรปิด</w:t>
      </w:r>
      <w:proofErr w:type="spellEnd"/>
      <w:r w:rsidR="00BA5924">
        <w:rPr>
          <w:rFonts w:ascii="TH SarabunPSK" w:eastAsia="Arial Unicode MS" w:hAnsi="TH SarabunPSK" w:cs="TH SarabunPSK" w:hint="cs"/>
          <w:spacing w:val="-10"/>
          <w:sz w:val="32"/>
          <w:szCs w:val="32"/>
          <w:cs/>
        </w:rPr>
        <w:t xml:space="preserve"> </w:t>
      </w:r>
      <w:proofErr w:type="spellStart"/>
      <w:r w:rsidRPr="00F27FCA">
        <w:rPr>
          <w:rFonts w:ascii="TH SarabunPSK" w:eastAsia="Arial Unicode MS" w:hAnsi="TH SarabunPSK" w:cs="TH SarabunPSK"/>
          <w:spacing w:val="-10"/>
          <w:sz w:val="32"/>
          <w:szCs w:val="32"/>
        </w:rPr>
        <w:t>และกล้องไอพี</w:t>
      </w:r>
      <w:proofErr w:type="spellEnd"/>
      <w:r w:rsidR="00BA5924">
        <w:rPr>
          <w:rFonts w:ascii="TH SarabunPSK" w:eastAsia="Arial Unicode MS" w:hAnsi="TH SarabunPSK" w:cs="TH SarabunPSK" w:hint="cs"/>
          <w:spacing w:val="-10"/>
          <w:sz w:val="32"/>
          <w:szCs w:val="32"/>
          <w:cs/>
        </w:rPr>
        <w:t xml:space="preserve"> </w:t>
      </w:r>
      <w:proofErr w:type="spellStart"/>
      <w:r w:rsidRPr="00F27FCA">
        <w:rPr>
          <w:rFonts w:ascii="TH SarabunPSK" w:eastAsia="Arial Unicode MS" w:hAnsi="TH SarabunPSK" w:cs="TH SarabunPSK"/>
          <w:spacing w:val="-10"/>
          <w:sz w:val="32"/>
          <w:szCs w:val="32"/>
        </w:rPr>
        <w:t>เพื่อดูผ่านระบบออนไลน์</w:t>
      </w:r>
      <w:proofErr w:type="spellEnd"/>
      <w:r w:rsidRPr="00441C75">
        <w:rPr>
          <w:rFonts w:ascii="TH SarabunPSK" w:eastAsia="Arial Unicode MS" w:hAnsi="TH SarabunPSK" w:cs="TH SarabunPSK"/>
          <w:sz w:val="32"/>
          <w:szCs w:val="32"/>
        </w:rPr>
        <w:t xml:space="preserve"> </w:t>
      </w:r>
      <w:proofErr w:type="spellStart"/>
      <w:r w:rsidRPr="00441C75">
        <w:rPr>
          <w:rFonts w:ascii="TH SarabunPSK" w:eastAsia="Arial Unicode MS" w:hAnsi="TH SarabunPSK" w:cs="TH SarabunPSK"/>
          <w:sz w:val="32"/>
          <w:szCs w:val="32"/>
        </w:rPr>
        <w:t>เรียนรู้การประกอบธุรกิจช่างติดตั้งกล้องวงจรปิด</w:t>
      </w:r>
      <w:proofErr w:type="spellEnd"/>
      <w:r w:rsidR="00F27FCA">
        <w:rPr>
          <w:rFonts w:ascii="TH SarabunPSK" w:eastAsia="Arial Unicode MS" w:hAnsi="TH SarabunPSK" w:cs="TH SarabunPSK" w:hint="cs"/>
          <w:sz w:val="32"/>
          <w:szCs w:val="32"/>
          <w:cs/>
        </w:rPr>
        <w:t xml:space="preserve"> </w:t>
      </w:r>
      <w:proofErr w:type="spellStart"/>
      <w:r w:rsidRPr="00441C75">
        <w:rPr>
          <w:rFonts w:ascii="TH SarabunPSK" w:eastAsia="Arial Unicode MS" w:hAnsi="TH SarabunPSK" w:cs="TH SarabunPSK"/>
          <w:sz w:val="32"/>
          <w:szCs w:val="32"/>
        </w:rPr>
        <w:t>และกล้องไอ</w:t>
      </w:r>
      <w:proofErr w:type="spellEnd"/>
      <w:r>
        <w:rPr>
          <w:rFonts w:ascii="TH SarabunPSK" w:eastAsia="Arial Unicode MS" w:hAnsi="TH SarabunPSK" w:cs="TH SarabunPSK" w:hint="cs"/>
          <w:sz w:val="32"/>
          <w:szCs w:val="32"/>
          <w:cs/>
        </w:rPr>
        <w:t>พี</w:t>
      </w:r>
    </w:p>
    <w:p w14:paraId="4D2AD297" w14:textId="77777777" w:rsidR="00B457AE" w:rsidRPr="00F27FCA" w:rsidRDefault="00B457AE" w:rsidP="00872B15">
      <w:pPr>
        <w:spacing w:after="0" w:line="240" w:lineRule="auto"/>
        <w:ind w:right="245" w:firstLine="567"/>
        <w:rPr>
          <w:rFonts w:ascii="TH SarabunPSK" w:eastAsia="Times New Roman" w:hAnsi="TH SarabunPSK" w:cs="TH SarabunPSK"/>
          <w:sz w:val="24"/>
          <w:szCs w:val="24"/>
        </w:rPr>
      </w:pPr>
    </w:p>
    <w:p w14:paraId="4538AE2B" w14:textId="698886D7" w:rsidR="00F761A2" w:rsidRPr="0072216A" w:rsidRDefault="00F761A2" w:rsidP="00872B15">
      <w:pPr>
        <w:spacing w:after="0" w:line="240" w:lineRule="auto"/>
        <w:ind w:left="709" w:right="1466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72216A">
        <w:rPr>
          <w:rFonts w:ascii="TH SarabunPSK" w:eastAsia="Times New Roman" w:hAnsi="TH SarabunPSK" w:cs="TH SarabunPSK"/>
          <w:b/>
          <w:bCs/>
          <w:sz w:val="32"/>
          <w:szCs w:val="32"/>
        </w:rPr>
        <w:t>2.1.</w:t>
      </w:r>
      <w:r w:rsidR="00F27FCA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3</w:t>
      </w:r>
      <w:r w:rsidRPr="0072216A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</w:t>
      </w:r>
      <w:r w:rsidR="00CA5EA6" w:rsidRPr="0072216A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วั</w:t>
      </w:r>
      <w:r w:rsidRPr="0072216A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ตถุประสงค์</w:t>
      </w:r>
      <w:r w:rsidRPr="0072216A">
        <w:rPr>
          <w:rFonts w:ascii="TH SarabunPSK" w:eastAsia="Times New Roman" w:hAnsi="TH SarabunPSK" w:cs="TH SarabunPSK"/>
          <w:b/>
          <w:bCs/>
          <w:sz w:val="32"/>
          <w:szCs w:val="32"/>
        </w:rPr>
        <w:t> </w:t>
      </w:r>
    </w:p>
    <w:p w14:paraId="2A7E91F2" w14:textId="59146693" w:rsidR="00F761A2" w:rsidRPr="00F761A2" w:rsidRDefault="00CA5EA6" w:rsidP="00872B15">
      <w:pPr>
        <w:spacing w:after="0" w:line="240" w:lineRule="auto"/>
        <w:ind w:right="475" w:firstLine="634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</w:t>
      </w:r>
      <w:r w:rsidR="006A1ED1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พื่อให้ผู้ได้รับการฝึกมีความรู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ักษะ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ความพร้อมทั้งร่างกา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ิตใจตลอดจนทัศนคติที่ดี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่อการประกอบอาชีพและสามารถปฏิบัติได้ดังนี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54B1C116" w14:textId="7EB00604" w:rsidR="00F761A2" w:rsidRPr="00F761A2" w:rsidRDefault="00CA5EA6" w:rsidP="00872B15">
      <w:pPr>
        <w:spacing w:after="0" w:line="240" w:lineRule="auto"/>
        <w:ind w:right="1324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</w:t>
      </w:r>
      <w:r w:rsidR="006A1ED1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ามารถปฏิบัติงานด้านการประกอ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ิดตั้งกล้องวงจรปิด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2495078" w14:textId="41E3C7E1" w:rsidR="00F761A2" w:rsidRPr="00B812BA" w:rsidRDefault="006A1ED1" w:rsidP="00CA5EA6">
      <w:pPr>
        <w:spacing w:before="24" w:after="0" w:line="240" w:lineRule="auto"/>
        <w:ind w:right="499" w:firstLine="1114"/>
        <w:rPr>
          <w:rFonts w:ascii="TH SarabunPSK" w:eastAsia="Times New Roman" w:hAnsi="TH SarabunPSK" w:cs="TH SarabunPSK"/>
          <w:spacing w:val="-10"/>
          <w:sz w:val="32"/>
          <w:szCs w:val="32"/>
        </w:rPr>
      </w:pPr>
      <w:r>
        <w:rPr>
          <w:rFonts w:ascii="TH SarabunPSK" w:eastAsia="Times New Roman" w:hAnsi="TH SarabunPSK" w:cs="TH SarabunPSK" w:hint="cs"/>
          <w:spacing w:val="-10"/>
          <w:sz w:val="32"/>
          <w:szCs w:val="32"/>
          <w:cs/>
        </w:rPr>
        <w:t xml:space="preserve"> </w:t>
      </w:r>
      <w:r w:rsidR="00CA5EA6" w:rsidRPr="00B812BA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B812BA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2) </w:t>
      </w:r>
      <w:r w:rsidR="00F761A2" w:rsidRPr="00B812BA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สามารถปรับแต่งและทดสอบการ</w:t>
      </w:r>
      <w:r w:rsidR="00E85463" w:rsidRPr="00B812BA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ทำ</w:t>
      </w:r>
      <w:r w:rsidR="00F761A2" w:rsidRPr="00B812BA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งานตลอดจนการ</w:t>
      </w:r>
      <w:r w:rsidR="00E85463" w:rsidRPr="00B812BA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บำ</w:t>
      </w:r>
      <w:r w:rsidR="00F761A2" w:rsidRPr="00B812BA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รุงรักษาระบบกล้องวงจรปิดได้</w:t>
      </w:r>
      <w:r w:rsidR="00F761A2" w:rsidRPr="00B812BA">
        <w:rPr>
          <w:rFonts w:ascii="TH SarabunPSK" w:eastAsia="Times New Roman" w:hAnsi="TH SarabunPSK" w:cs="TH SarabunPSK"/>
          <w:spacing w:val="-10"/>
          <w:sz w:val="32"/>
          <w:szCs w:val="32"/>
        </w:rPr>
        <w:t> </w:t>
      </w:r>
    </w:p>
    <w:p w14:paraId="11A0DF84" w14:textId="6EBFA076" w:rsidR="00F761A2" w:rsidRDefault="006A1ED1" w:rsidP="00D62864">
      <w:pPr>
        <w:spacing w:after="0" w:line="240" w:lineRule="auto"/>
        <w:ind w:right="317" w:firstLine="1104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D62864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3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ามารถ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รู้ไปใช้ในการปฏิบัติง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พัฒนาให้มีประสิทธิภาพมากขึ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ลอดจนวิเคราะห์ปัญห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ก้ไขปัญหาระบบกล้องวงจรปิดได้อย่างถูกต้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63AB8F36" w14:textId="45445532" w:rsidR="00F761A2" w:rsidRDefault="00D62864" w:rsidP="00BA5924">
      <w:pPr>
        <w:spacing w:after="0" w:line="240" w:lineRule="auto"/>
        <w:ind w:right="480" w:firstLine="821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6A1ED1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E85463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4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ีกิจนิสัยในการปฏิบัติง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ละมีทัศนคติที่ดีต่อการประกอบอาชีพติดตั้ง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ระบบ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ล้องวงจรปิด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ลอดจนมีวิธีการขั้นตอนการปฏิบัติงานด้วยความเป็นระเบียบเรียบร้อ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ระณีต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อบคอบ ชื่อสัตย์ และปลอดภั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150F8BB9" w14:textId="77777777" w:rsidR="00B457AE" w:rsidRPr="00F761A2" w:rsidRDefault="00B457AE" w:rsidP="00F761A2">
      <w:pPr>
        <w:spacing w:after="0" w:line="240" w:lineRule="auto"/>
        <w:ind w:left="269" w:right="480" w:firstLine="821"/>
        <w:jc w:val="both"/>
        <w:rPr>
          <w:rFonts w:ascii="TH SarabunPSK" w:eastAsia="Times New Roman" w:hAnsi="TH SarabunPSK" w:cs="TH SarabunPSK"/>
          <w:sz w:val="32"/>
          <w:szCs w:val="32"/>
        </w:rPr>
      </w:pPr>
    </w:p>
    <w:p w14:paraId="47A1F6AA" w14:textId="7B49CB97" w:rsidR="00F761A2" w:rsidRPr="0072216A" w:rsidRDefault="006A1ED1" w:rsidP="006A1ED1">
      <w:pPr>
        <w:tabs>
          <w:tab w:val="left" w:pos="993"/>
        </w:tabs>
        <w:spacing w:before="67" w:after="0" w:line="240" w:lineRule="auto"/>
        <w:ind w:right="4443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          </w:t>
      </w:r>
      <w:r w:rsidR="00F761A2" w:rsidRPr="0072216A">
        <w:rPr>
          <w:rFonts w:ascii="TH SarabunPSK" w:eastAsia="Times New Roman" w:hAnsi="TH SarabunPSK" w:cs="TH SarabunPSK"/>
          <w:b/>
          <w:bCs/>
          <w:sz w:val="32"/>
          <w:szCs w:val="32"/>
        </w:rPr>
        <w:t>2.1.</w:t>
      </w:r>
      <w:r w:rsidR="00F27FCA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4</w:t>
      </w:r>
      <w:r w:rsidR="00F761A2" w:rsidRPr="0072216A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</w:t>
      </w:r>
      <w:r w:rsidR="00F761A2" w:rsidRPr="0072216A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ระยะเวลาการฝึก</w:t>
      </w:r>
      <w:r w:rsidR="0055580E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อบรม</w:t>
      </w:r>
      <w:r w:rsidR="00F761A2" w:rsidRPr="0072216A">
        <w:rPr>
          <w:rFonts w:ascii="TH SarabunPSK" w:eastAsia="Times New Roman" w:hAnsi="TH SarabunPSK" w:cs="TH SarabunPSK"/>
          <w:b/>
          <w:bCs/>
          <w:sz w:val="32"/>
          <w:szCs w:val="32"/>
        </w:rPr>
        <w:t> </w:t>
      </w:r>
    </w:p>
    <w:p w14:paraId="4757B1E6" w14:textId="1621F00F" w:rsidR="0055580E" w:rsidRPr="005417C4" w:rsidRDefault="00417647" w:rsidP="0055580E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6A1ED1">
        <w:rPr>
          <w:rFonts w:ascii="TH SarabunPSK" w:eastAsia="Times New Roman" w:hAnsi="TH SarabunPSK" w:cs="TH SarabunPSK" w:hint="cs"/>
          <w:spacing w:val="-6"/>
          <w:sz w:val="32"/>
          <w:szCs w:val="32"/>
          <w:cs/>
        </w:rPr>
        <w:t xml:space="preserve">          </w:t>
      </w:r>
      <w:r w:rsidR="0055580E" w:rsidRPr="006A1ED1">
        <w:rPr>
          <w:rFonts w:ascii="TH SarabunPSK" w:eastAsia="Times New Roman" w:hAnsi="TH SarabunPSK" w:cs="TH SarabunPSK" w:hint="cs"/>
          <w:spacing w:val="-6"/>
          <w:sz w:val="32"/>
          <w:szCs w:val="32"/>
          <w:cs/>
        </w:rPr>
        <w:t xml:space="preserve">         </w:t>
      </w:r>
      <w:r w:rsidR="00F761A2" w:rsidRPr="006A1ED1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ผู้</w:t>
      </w:r>
      <w:r w:rsidR="006A1ED1" w:rsidRPr="006A1ED1">
        <w:rPr>
          <w:rFonts w:ascii="TH SarabunPSK" w:eastAsia="Times New Roman" w:hAnsi="TH SarabunPSK" w:cs="TH SarabunPSK" w:hint="cs"/>
          <w:spacing w:val="-6"/>
          <w:sz w:val="32"/>
          <w:szCs w:val="32"/>
          <w:cs/>
        </w:rPr>
        <w:t>เข้า</w:t>
      </w:r>
      <w:r w:rsidR="00F761A2" w:rsidRPr="006A1ED1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รับการฝึกจะได้รับการฝึก</w:t>
      </w:r>
      <w:r w:rsidR="0055580E" w:rsidRPr="006A1ED1">
        <w:rPr>
          <w:rFonts w:ascii="TH SarabunPSK" w:eastAsia="Times New Roman" w:hAnsi="TH SarabunPSK" w:cs="TH SarabunPSK" w:hint="cs"/>
          <w:spacing w:val="-6"/>
          <w:sz w:val="32"/>
          <w:szCs w:val="32"/>
          <w:cs/>
        </w:rPr>
        <w:t>อบรม</w:t>
      </w:r>
      <w:r w:rsidR="00F761A2" w:rsidRPr="006A1ED1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ในภาคทฤษฎีและภาคปฏิบัติ</w:t>
      </w:r>
      <w:r w:rsidR="00AF6E27" w:rsidRPr="006A1ED1">
        <w:rPr>
          <w:rFonts w:ascii="TH SarabunPSK" w:eastAsia="Times New Roman" w:hAnsi="TH SarabunPSK" w:cs="TH SarabunPSK" w:hint="cs"/>
          <w:spacing w:val="-6"/>
          <w:sz w:val="32"/>
          <w:szCs w:val="32"/>
          <w:cs/>
        </w:rPr>
        <w:t xml:space="preserve"> </w:t>
      </w:r>
      <w:r w:rsidR="0055580E" w:rsidRPr="006A1ED1">
        <w:rPr>
          <w:rFonts w:ascii="TH SarabunPSK" w:eastAsia="Times New Roman" w:hAnsi="TH SarabunPSK" w:cs="TH SarabunPSK" w:hint="cs"/>
          <w:spacing w:val="-6"/>
          <w:sz w:val="32"/>
          <w:szCs w:val="32"/>
          <w:cs/>
        </w:rPr>
        <w:t>โ</w:t>
      </w:r>
      <w:r w:rsidR="00F761A2" w:rsidRPr="006A1ED1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ดยใช้ระยะเวลาในการฝึ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6A1ED1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จำนวน </w:t>
      </w:r>
      <w:r w:rsidR="00AF6E27">
        <w:rPr>
          <w:rFonts w:ascii="TH SarabunPSK" w:eastAsia="Times New Roman" w:hAnsi="TH SarabunPSK" w:cs="TH SarabunPSK" w:hint="cs"/>
          <w:sz w:val="32"/>
          <w:szCs w:val="32"/>
          <w:cs/>
        </w:rPr>
        <w:t>30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ชั่วโมง</w:t>
      </w:r>
      <w:r w:rsidR="0055580E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55580E" w:rsidRPr="005417C4">
        <w:rPr>
          <w:rFonts w:ascii="TH SarabunPSK" w:hAnsi="TH SarabunPSK" w:cs="TH SarabunPSK" w:hint="cs"/>
          <w:sz w:val="32"/>
          <w:szCs w:val="32"/>
          <w:cs/>
        </w:rPr>
        <w:t>การศึกษาวิจัยในครั้งนี้ ดำเนินการหาประสิทธิภาพ</w:t>
      </w:r>
      <w:r w:rsidR="00D62864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55580E" w:rsidRPr="005417C4">
        <w:rPr>
          <w:rFonts w:ascii="TH SarabunPSK" w:hAnsi="TH SarabunPSK" w:cs="TH SarabunPSK" w:hint="cs"/>
          <w:sz w:val="32"/>
          <w:szCs w:val="32"/>
          <w:cs/>
        </w:rPr>
        <w:t>และทดลองใช้ชุด</w:t>
      </w:r>
      <w:r w:rsidR="0055580E">
        <w:rPr>
          <w:rFonts w:ascii="TH SarabunPSK" w:hAnsi="TH SarabunPSK" w:cs="TH SarabunPSK"/>
          <w:color w:val="000000"/>
          <w:sz w:val="32"/>
          <w:szCs w:val="32"/>
          <w:cs/>
        </w:rPr>
        <w:t>ฝึกอบรมการติดตั้งและ</w:t>
      </w:r>
      <w:r w:rsidR="00E85463">
        <w:rPr>
          <w:rFonts w:ascii="TH SarabunPSK" w:hAnsi="TH SarabunPSK" w:cs="TH SarabunPSK"/>
          <w:color w:val="000000"/>
          <w:sz w:val="32"/>
          <w:szCs w:val="32"/>
          <w:cs/>
        </w:rPr>
        <w:t>บำ</w:t>
      </w:r>
      <w:r w:rsidR="0055580E">
        <w:rPr>
          <w:rFonts w:ascii="TH SarabunPSK" w:hAnsi="TH SarabunPSK" w:cs="TH SarabunPSK"/>
          <w:color w:val="000000"/>
          <w:sz w:val="32"/>
          <w:szCs w:val="32"/>
          <w:cs/>
        </w:rPr>
        <w:t>รุงรักษา</w:t>
      </w:r>
      <w:r w:rsidR="00D62864">
        <w:rPr>
          <w:rFonts w:ascii="TH SarabunPSK" w:hAnsi="TH SarabunPSK" w:cs="TH SarabunPSK" w:hint="cs"/>
          <w:color w:val="000000"/>
          <w:sz w:val="32"/>
          <w:szCs w:val="32"/>
          <w:cs/>
        </w:rPr>
        <w:t>ระบบ</w:t>
      </w:r>
      <w:r w:rsidR="0055580E">
        <w:rPr>
          <w:rFonts w:ascii="TH SarabunPSK" w:hAnsi="TH SarabunPSK" w:cs="TH SarabunPSK"/>
          <w:color w:val="000000"/>
          <w:sz w:val="32"/>
          <w:szCs w:val="32"/>
          <w:cs/>
        </w:rPr>
        <w:t>กล้องวงจรปิด</w:t>
      </w:r>
      <w:r w:rsidR="0055580E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55580E" w:rsidRPr="00602BD2">
        <w:rPr>
          <w:rFonts w:ascii="TH SarabunPSK" w:hAnsi="TH SarabunPSK" w:cs="TH SarabunPSK" w:hint="cs"/>
          <w:spacing w:val="-6"/>
          <w:sz w:val="32"/>
          <w:szCs w:val="32"/>
          <w:cs/>
        </w:rPr>
        <w:t xml:space="preserve">วิชาระบบโทรทัศน์ </w:t>
      </w:r>
      <w:r w:rsidR="0055580E" w:rsidRPr="00602BD2">
        <w:rPr>
          <w:rFonts w:ascii="TH SarabunPSK" w:hAnsi="TH SarabunPSK" w:cs="TH SarabunPSK"/>
          <w:spacing w:val="-6"/>
          <w:sz w:val="32"/>
          <w:szCs w:val="32"/>
        </w:rPr>
        <w:t>CCTV CATV MATV</w:t>
      </w:r>
      <w:r w:rsidR="0055580E" w:rsidRPr="005417C4">
        <w:rPr>
          <w:rFonts w:ascii="TH SarabunPSK" w:hAnsi="TH SarabunPSK" w:cs="TH SarabunPSK"/>
          <w:sz w:val="32"/>
          <w:szCs w:val="32"/>
        </w:rPr>
        <w:t xml:space="preserve"> </w:t>
      </w:r>
      <w:r w:rsidR="00D62864">
        <w:rPr>
          <w:rFonts w:ascii="TH SarabunPSK" w:hAnsi="TH SarabunPSK" w:cs="TH SarabunPSK" w:hint="cs"/>
          <w:sz w:val="32"/>
          <w:szCs w:val="32"/>
          <w:cs/>
        </w:rPr>
        <w:t xml:space="preserve">รหัสวิชา 3105-2402 </w:t>
      </w:r>
      <w:r w:rsidR="0055580E" w:rsidRPr="005417C4">
        <w:rPr>
          <w:rFonts w:ascii="TH SarabunPSK" w:hAnsi="TH SarabunPSK" w:cs="TH SarabunPSK" w:hint="cs"/>
          <w:sz w:val="32"/>
          <w:szCs w:val="32"/>
          <w:cs/>
        </w:rPr>
        <w:t>ระดับประกาศนียบัตรวิชาชีพชั้นสูง</w:t>
      </w:r>
      <w:r w:rsidR="00D62864">
        <w:rPr>
          <w:rFonts w:ascii="TH SarabunPSK" w:hAnsi="TH SarabunPSK" w:cs="TH SarabunPSK" w:hint="cs"/>
          <w:sz w:val="32"/>
          <w:szCs w:val="32"/>
          <w:cs/>
        </w:rPr>
        <w:t xml:space="preserve"> (ปวส.)</w:t>
      </w:r>
      <w:r w:rsidR="0055580E" w:rsidRPr="005417C4">
        <w:rPr>
          <w:rFonts w:ascii="TH SarabunPSK" w:hAnsi="TH SarabunPSK" w:cs="TH SarabunPSK" w:hint="cs"/>
          <w:sz w:val="32"/>
          <w:szCs w:val="32"/>
          <w:cs/>
        </w:rPr>
        <w:t xml:space="preserve"> ชั้นปีที่ 2 จำนวน </w:t>
      </w:r>
      <w:r w:rsidR="0055580E">
        <w:rPr>
          <w:rFonts w:ascii="TH SarabunPSK" w:hAnsi="TH SarabunPSK" w:cs="TH SarabunPSK" w:hint="cs"/>
          <w:sz w:val="32"/>
          <w:szCs w:val="32"/>
          <w:cs/>
        </w:rPr>
        <w:t>5</w:t>
      </w:r>
      <w:r w:rsidR="0055580E" w:rsidRPr="005417C4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55580E">
        <w:rPr>
          <w:rFonts w:ascii="TH SarabunPSK" w:hAnsi="TH SarabunPSK" w:cs="TH SarabunPSK" w:hint="cs"/>
          <w:sz w:val="32"/>
          <w:szCs w:val="32"/>
          <w:cs/>
        </w:rPr>
        <w:t xml:space="preserve">วัน ๆ </w:t>
      </w:r>
      <w:r w:rsidR="0055580E" w:rsidRPr="005417C4">
        <w:rPr>
          <w:rFonts w:ascii="TH SarabunPSK" w:hAnsi="TH SarabunPSK" w:cs="TH SarabunPSK" w:hint="cs"/>
          <w:sz w:val="32"/>
          <w:szCs w:val="32"/>
          <w:cs/>
        </w:rPr>
        <w:t xml:space="preserve">ละ </w:t>
      </w:r>
      <w:r w:rsidR="0055580E">
        <w:rPr>
          <w:rFonts w:ascii="TH SarabunPSK" w:hAnsi="TH SarabunPSK" w:cs="TH SarabunPSK" w:hint="cs"/>
          <w:sz w:val="32"/>
          <w:szCs w:val="32"/>
          <w:cs/>
        </w:rPr>
        <w:t>6</w:t>
      </w:r>
      <w:r w:rsidR="0055580E" w:rsidRPr="005417C4">
        <w:rPr>
          <w:rFonts w:ascii="TH SarabunPSK" w:hAnsi="TH SarabunPSK" w:cs="TH SarabunPSK" w:hint="cs"/>
          <w:sz w:val="32"/>
          <w:szCs w:val="32"/>
          <w:cs/>
        </w:rPr>
        <w:t xml:space="preserve"> ชั่วโมง รวมเวลาในการศึกษา จำนวน 3</w:t>
      </w:r>
      <w:r w:rsidR="0055580E">
        <w:rPr>
          <w:rFonts w:ascii="TH SarabunPSK" w:hAnsi="TH SarabunPSK" w:cs="TH SarabunPSK" w:hint="cs"/>
          <w:sz w:val="32"/>
          <w:szCs w:val="32"/>
          <w:cs/>
        </w:rPr>
        <w:t>0</w:t>
      </w:r>
      <w:r w:rsidR="0055580E" w:rsidRPr="005417C4">
        <w:rPr>
          <w:rFonts w:ascii="TH SarabunPSK" w:hAnsi="TH SarabunPSK" w:cs="TH SarabunPSK" w:hint="cs"/>
          <w:sz w:val="32"/>
          <w:szCs w:val="32"/>
          <w:cs/>
        </w:rPr>
        <w:t xml:space="preserve"> ชั่วโมง </w:t>
      </w:r>
    </w:p>
    <w:p w14:paraId="0A50A55E" w14:textId="1B292D8E" w:rsidR="0055580E" w:rsidRDefault="0055580E" w:rsidP="0055580E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660DF5">
        <w:rPr>
          <w:rFonts w:ascii="TH SarabunPSK" w:hAnsi="TH SarabunPSK" w:cs="TH SarabunPSK" w:hint="cs"/>
          <w:spacing w:val="-10"/>
          <w:sz w:val="32"/>
          <w:szCs w:val="32"/>
          <w:cs/>
        </w:rPr>
        <w:lastRenderedPageBreak/>
        <w:t xml:space="preserve">                </w:t>
      </w:r>
      <w:r w:rsidR="00C46F6D">
        <w:rPr>
          <w:rFonts w:ascii="TH SarabunPSK" w:hAnsi="TH SarabunPSK" w:cs="TH SarabunPSK" w:hint="cs"/>
          <w:spacing w:val="-10"/>
          <w:sz w:val="32"/>
          <w:szCs w:val="32"/>
          <w:cs/>
        </w:rPr>
        <w:t xml:space="preserve"> </w:t>
      </w:r>
      <w:r w:rsidRPr="00660DF5">
        <w:rPr>
          <w:rFonts w:ascii="TH SarabunPSK" w:hAnsi="TH SarabunPSK" w:cs="TH SarabunPSK" w:hint="cs"/>
          <w:spacing w:val="-10"/>
          <w:sz w:val="32"/>
          <w:szCs w:val="32"/>
          <w:cs/>
        </w:rPr>
        <w:t xml:space="preserve"> </w:t>
      </w:r>
      <w:r w:rsidR="00C46F6D">
        <w:rPr>
          <w:rFonts w:ascii="TH SarabunPSK" w:hAnsi="TH SarabunPSK" w:cs="TH SarabunPSK" w:hint="cs"/>
          <w:spacing w:val="-10"/>
          <w:sz w:val="32"/>
          <w:szCs w:val="32"/>
          <w:cs/>
        </w:rPr>
        <w:t xml:space="preserve"> </w:t>
      </w:r>
      <w:r w:rsidRPr="00660DF5">
        <w:rPr>
          <w:rFonts w:ascii="TH SarabunPSK" w:hAnsi="TH SarabunPSK" w:cs="TH SarabunPSK" w:hint="cs"/>
          <w:spacing w:val="-10"/>
          <w:sz w:val="32"/>
          <w:szCs w:val="32"/>
          <w:cs/>
        </w:rPr>
        <w:t xml:space="preserve">  ระยะที่ 1 ดำเนินการหาประสิทธิภาพของชุด</w:t>
      </w:r>
      <w:r w:rsidRPr="00660DF5">
        <w:rPr>
          <w:rFonts w:ascii="TH SarabunPSK" w:hAnsi="TH SarabunPSK" w:cs="TH SarabunPSK"/>
          <w:color w:val="000000"/>
          <w:spacing w:val="-10"/>
          <w:sz w:val="32"/>
          <w:szCs w:val="32"/>
          <w:cs/>
        </w:rPr>
        <w:t>ฝึกอบรมการติดตั้งและ</w:t>
      </w:r>
      <w:r w:rsidR="00E85463">
        <w:rPr>
          <w:rFonts w:ascii="TH SarabunPSK" w:hAnsi="TH SarabunPSK" w:cs="TH SarabunPSK"/>
          <w:color w:val="000000"/>
          <w:spacing w:val="-10"/>
          <w:sz w:val="32"/>
          <w:szCs w:val="32"/>
          <w:cs/>
        </w:rPr>
        <w:t>บำ</w:t>
      </w:r>
      <w:r w:rsidRPr="00660DF5">
        <w:rPr>
          <w:rFonts w:ascii="TH SarabunPSK" w:hAnsi="TH SarabunPSK" w:cs="TH SarabunPSK"/>
          <w:color w:val="000000"/>
          <w:spacing w:val="-10"/>
          <w:sz w:val="32"/>
          <w:szCs w:val="32"/>
          <w:cs/>
        </w:rPr>
        <w:t>รุงรักษากล้องวงจรปิด</w:t>
      </w:r>
      <w:r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Pr="005325DB">
        <w:rPr>
          <w:rFonts w:ascii="TH SarabunPSK" w:hAnsi="TH SarabunPSK" w:cs="TH SarabunPSK" w:hint="cs"/>
          <w:spacing w:val="-16"/>
          <w:sz w:val="32"/>
          <w:szCs w:val="32"/>
          <w:cs/>
        </w:rPr>
        <w:t xml:space="preserve">วิชาระบบโทรทัศน์ </w:t>
      </w:r>
      <w:r w:rsidRPr="005325DB">
        <w:rPr>
          <w:rFonts w:ascii="TH SarabunPSK" w:hAnsi="TH SarabunPSK" w:cs="TH SarabunPSK"/>
          <w:spacing w:val="-16"/>
          <w:sz w:val="32"/>
          <w:szCs w:val="32"/>
        </w:rPr>
        <w:t xml:space="preserve">CCTV CATV MATV </w:t>
      </w:r>
      <w:r w:rsidRPr="005325DB">
        <w:rPr>
          <w:rFonts w:ascii="TH SarabunPSK" w:hAnsi="TH SarabunPSK" w:cs="TH SarabunPSK" w:hint="cs"/>
          <w:spacing w:val="-16"/>
          <w:sz w:val="32"/>
          <w:szCs w:val="32"/>
          <w:cs/>
        </w:rPr>
        <w:t>ระดับประกาศนียบัตรวิชาชีพชั้นสูง ชั้นปีที่ 2 ของภาคเรียนที่ 1 ปีการศึกษา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2560 </w:t>
      </w:r>
      <w:r w:rsidRPr="005417C4">
        <w:rPr>
          <w:rFonts w:ascii="TH SarabunPSK" w:hAnsi="TH SarabunPSK" w:cs="TH SarabunPSK" w:hint="cs"/>
          <w:sz w:val="32"/>
          <w:szCs w:val="32"/>
          <w:cs/>
        </w:rPr>
        <w:t xml:space="preserve">ระหว่างวันที่ </w:t>
      </w:r>
      <w:r>
        <w:rPr>
          <w:rFonts w:ascii="TH SarabunPSK" w:hAnsi="TH SarabunPSK" w:cs="TH SarabunPSK" w:hint="cs"/>
          <w:sz w:val="32"/>
          <w:szCs w:val="32"/>
          <w:cs/>
        </w:rPr>
        <w:t>24</w:t>
      </w:r>
      <w:r w:rsidRPr="005417C4">
        <w:rPr>
          <w:rFonts w:ascii="TH SarabunPSK" w:hAnsi="TH SarabunPSK" w:cs="TH SarabunPSK"/>
          <w:sz w:val="32"/>
          <w:szCs w:val="32"/>
        </w:rPr>
        <w:t xml:space="preserve"> </w:t>
      </w:r>
      <w:r w:rsidRPr="005417C4">
        <w:rPr>
          <w:rFonts w:ascii="TH SarabunPSK" w:hAnsi="TH SarabunPSK" w:cs="TH SarabunPSK" w:hint="cs"/>
          <w:sz w:val="32"/>
          <w:szCs w:val="32"/>
          <w:cs/>
        </w:rPr>
        <w:t>พฤษภาคม พ.ศ. 25</w:t>
      </w:r>
      <w:r>
        <w:rPr>
          <w:rFonts w:ascii="TH SarabunPSK" w:hAnsi="TH SarabunPSK" w:cs="TH SarabunPSK" w:hint="cs"/>
          <w:sz w:val="32"/>
          <w:szCs w:val="32"/>
          <w:cs/>
        </w:rPr>
        <w:t>60</w:t>
      </w:r>
      <w:r w:rsidRPr="005417C4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ถึงวันที่</w:t>
      </w:r>
      <w:r w:rsidRPr="005417C4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8</w:t>
      </w:r>
      <w:r w:rsidRPr="005417C4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มิถุนายน</w:t>
      </w:r>
      <w:r w:rsidRPr="005417C4">
        <w:rPr>
          <w:rFonts w:ascii="TH SarabunPSK" w:hAnsi="TH SarabunPSK" w:cs="TH SarabunPSK" w:hint="cs"/>
          <w:sz w:val="32"/>
          <w:szCs w:val="32"/>
          <w:cs/>
        </w:rPr>
        <w:t xml:space="preserve"> พ.ศ. 25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60 </w:t>
      </w:r>
    </w:p>
    <w:p w14:paraId="52E4B9CD" w14:textId="5A90AB72" w:rsidR="0055580E" w:rsidRDefault="0055580E" w:rsidP="0055580E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5417C4">
        <w:rPr>
          <w:rFonts w:ascii="TH SarabunPSK" w:hAnsi="TH SarabunPSK" w:cs="TH SarabunPSK" w:hint="cs"/>
          <w:sz w:val="32"/>
          <w:szCs w:val="32"/>
          <w:cs/>
        </w:rPr>
        <w:t xml:space="preserve">              </w:t>
      </w:r>
      <w:r w:rsidR="00C46F6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ระยะ</w:t>
      </w:r>
      <w:r w:rsidRPr="005417C4">
        <w:rPr>
          <w:rFonts w:ascii="TH SarabunPSK" w:hAnsi="TH SarabunPSK" w:cs="TH SarabunPSK" w:hint="cs"/>
          <w:sz w:val="32"/>
          <w:szCs w:val="32"/>
          <w:cs/>
        </w:rPr>
        <w:t>ที่ 2 ดำเนินก</w:t>
      </w:r>
      <w:r>
        <w:rPr>
          <w:rFonts w:ascii="TH SarabunPSK" w:hAnsi="TH SarabunPSK" w:cs="TH SarabunPSK" w:hint="cs"/>
          <w:sz w:val="32"/>
          <w:szCs w:val="32"/>
          <w:cs/>
        </w:rPr>
        <w:t>ารทดลองจริงกับกลุ่มตัวอย่าง ใช้</w:t>
      </w:r>
      <w:r w:rsidRPr="005417C4">
        <w:rPr>
          <w:rFonts w:ascii="TH SarabunPSK" w:hAnsi="TH SarabunPSK" w:cs="TH SarabunPSK" w:hint="cs"/>
          <w:sz w:val="32"/>
          <w:szCs w:val="32"/>
          <w:cs/>
        </w:rPr>
        <w:t>ชุด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ฝึกอบรมการติดตั้งและ</w:t>
      </w:r>
      <w:r w:rsidR="00E85463">
        <w:rPr>
          <w:rFonts w:ascii="TH SarabunPSK" w:hAnsi="TH SarabunPSK" w:cs="TH SarabunPSK"/>
          <w:color w:val="000000"/>
          <w:sz w:val="32"/>
          <w:szCs w:val="32"/>
          <w:cs/>
        </w:rPr>
        <w:t>บำ</w:t>
      </w:r>
      <w:r>
        <w:rPr>
          <w:rFonts w:ascii="TH SarabunPSK" w:hAnsi="TH SarabunPSK" w:cs="TH SarabunPSK"/>
          <w:color w:val="000000"/>
          <w:sz w:val="32"/>
          <w:szCs w:val="32"/>
          <w:cs/>
        </w:rPr>
        <w:t>รุงรักษากล้องวงจรปิด</w:t>
      </w:r>
      <w:r w:rsidRPr="005E397B">
        <w:rPr>
          <w:rFonts w:ascii="TH SarabunPSK" w:hAnsi="TH SarabunPSK" w:cs="TH SarabunPSK"/>
          <w:spacing w:val="-10"/>
          <w:sz w:val="32"/>
          <w:szCs w:val="32"/>
        </w:rPr>
        <w:t xml:space="preserve"> </w:t>
      </w:r>
      <w:r w:rsidRPr="005E397B">
        <w:rPr>
          <w:rFonts w:ascii="TH SarabunPSK" w:hAnsi="TH SarabunPSK" w:cs="TH SarabunPSK" w:hint="cs"/>
          <w:spacing w:val="-10"/>
          <w:sz w:val="32"/>
          <w:szCs w:val="32"/>
          <w:cs/>
        </w:rPr>
        <w:t>ระดับประกาศนียบัตร</w:t>
      </w:r>
      <w:r w:rsidRPr="005417C4">
        <w:rPr>
          <w:rFonts w:ascii="TH SarabunPSK" w:hAnsi="TH SarabunPSK" w:cs="TH SarabunPSK" w:hint="cs"/>
          <w:spacing w:val="-8"/>
          <w:sz w:val="32"/>
          <w:szCs w:val="32"/>
          <w:cs/>
        </w:rPr>
        <w:t>วิชาชีพชั้นสูง ชั้นปีที่ 2</w:t>
      </w:r>
      <w:r w:rsidRPr="005417C4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องภาคเรียนที่ 1 ปีการศึกษา 2561 </w:t>
      </w:r>
      <w:r w:rsidRPr="005417C4">
        <w:rPr>
          <w:rFonts w:ascii="TH SarabunPSK" w:hAnsi="TH SarabunPSK" w:cs="TH SarabunPSK" w:hint="cs"/>
          <w:sz w:val="32"/>
          <w:szCs w:val="32"/>
          <w:cs/>
        </w:rPr>
        <w:t xml:space="preserve">ระหว่างวันที่ </w:t>
      </w:r>
      <w:r w:rsidR="00B35B82">
        <w:rPr>
          <w:rFonts w:ascii="TH SarabunPSK" w:hAnsi="TH SarabunPSK" w:cs="TH SarabunPSK" w:hint="cs"/>
          <w:sz w:val="32"/>
          <w:szCs w:val="32"/>
          <w:cs/>
        </w:rPr>
        <w:t>2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6 </w:t>
      </w:r>
      <w:r w:rsidR="00D62864">
        <w:rPr>
          <w:rFonts w:ascii="TH SarabunPSK" w:hAnsi="TH SarabunPSK" w:cs="TH SarabunPSK" w:hint="cs"/>
          <w:sz w:val="32"/>
          <w:szCs w:val="32"/>
          <w:cs/>
        </w:rPr>
        <w:t>พฤษภาคม</w:t>
      </w:r>
      <w:r w:rsidRPr="005417C4">
        <w:rPr>
          <w:rFonts w:ascii="TH SarabunPSK" w:hAnsi="TH SarabunPSK" w:cs="TH SarabunPSK" w:hint="cs"/>
          <w:sz w:val="32"/>
          <w:szCs w:val="32"/>
          <w:cs/>
        </w:rPr>
        <w:t xml:space="preserve"> พ.ศ. 25</w:t>
      </w:r>
      <w:r>
        <w:rPr>
          <w:rFonts w:ascii="TH SarabunPSK" w:hAnsi="TH SarabunPSK" w:cs="TH SarabunPSK" w:hint="cs"/>
          <w:sz w:val="32"/>
          <w:szCs w:val="32"/>
          <w:cs/>
        </w:rPr>
        <w:t>61 ถึงวันที่</w:t>
      </w:r>
      <w:r w:rsidRPr="005417C4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B35B82">
        <w:rPr>
          <w:rFonts w:ascii="TH SarabunPSK" w:hAnsi="TH SarabunPSK" w:cs="TH SarabunPSK" w:hint="cs"/>
          <w:sz w:val="32"/>
          <w:szCs w:val="32"/>
          <w:cs/>
        </w:rPr>
        <w:t>9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มิถุนายน</w:t>
      </w:r>
      <w:r w:rsidRPr="005417C4">
        <w:rPr>
          <w:rFonts w:ascii="TH SarabunPSK" w:hAnsi="TH SarabunPSK" w:cs="TH SarabunPSK" w:hint="cs"/>
          <w:sz w:val="32"/>
          <w:szCs w:val="32"/>
          <w:cs/>
        </w:rPr>
        <w:t xml:space="preserve"> พ.ศ. 25</w:t>
      </w:r>
      <w:r>
        <w:rPr>
          <w:rFonts w:ascii="TH SarabunPSK" w:hAnsi="TH SarabunPSK" w:cs="TH SarabunPSK" w:hint="cs"/>
          <w:sz w:val="32"/>
          <w:szCs w:val="32"/>
          <w:cs/>
        </w:rPr>
        <w:t>61 (เฉพาะวันเสาร์ และวันอาทิตย์)</w:t>
      </w:r>
    </w:p>
    <w:p w14:paraId="2B80AEC0" w14:textId="2BB8BF39" w:rsidR="00F761A2" w:rsidRPr="00F761A2" w:rsidRDefault="00F761A2" w:rsidP="00F761A2">
      <w:pPr>
        <w:spacing w:before="58" w:after="0" w:line="240" w:lineRule="auto"/>
        <w:ind w:left="250" w:right="518" w:firstLine="451"/>
        <w:rPr>
          <w:rFonts w:ascii="TH SarabunPSK" w:eastAsia="Times New Roman" w:hAnsi="TH SarabunPSK" w:cs="TH SarabunPSK"/>
          <w:sz w:val="32"/>
          <w:szCs w:val="32"/>
        </w:rPr>
      </w:pPr>
    </w:p>
    <w:p w14:paraId="02BCD12C" w14:textId="768D0A50" w:rsidR="00F761A2" w:rsidRPr="0072216A" w:rsidRDefault="0099228A" w:rsidP="0099228A">
      <w:pPr>
        <w:spacing w:before="24" w:after="0" w:line="240" w:lineRule="auto"/>
        <w:ind w:right="5010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        </w:t>
      </w:r>
      <w:r w:rsidRPr="0099228A">
        <w:rPr>
          <w:rFonts w:ascii="TH SarabunPSK" w:eastAsia="Times New Roman" w:hAnsi="TH SarabunPSK" w:cs="TH SarabunPSK" w:hint="cs"/>
          <w:b/>
          <w:bCs/>
          <w:sz w:val="24"/>
          <w:szCs w:val="24"/>
          <w:cs/>
        </w:rPr>
        <w:t xml:space="preserve">  </w:t>
      </w: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    </w:t>
      </w:r>
      <w:r w:rsidR="00F761A2" w:rsidRPr="0072216A">
        <w:rPr>
          <w:rFonts w:ascii="TH SarabunPSK" w:eastAsia="Times New Roman" w:hAnsi="TH SarabunPSK" w:cs="TH SarabunPSK"/>
          <w:b/>
          <w:bCs/>
          <w:sz w:val="32"/>
          <w:szCs w:val="32"/>
        </w:rPr>
        <w:t>2.1.</w:t>
      </w:r>
      <w:r w:rsidR="00F27FCA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5</w:t>
      </w:r>
      <w:r w:rsidR="00F761A2" w:rsidRPr="0072216A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</w:t>
      </w:r>
      <w:r w:rsidR="00F761A2" w:rsidRPr="0072216A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คุณสมบัติผู้รับการฝึก</w:t>
      </w:r>
      <w:r w:rsidR="00F761A2" w:rsidRPr="0072216A">
        <w:rPr>
          <w:rFonts w:ascii="TH SarabunPSK" w:eastAsia="Times New Roman" w:hAnsi="TH SarabunPSK" w:cs="TH SarabunPSK"/>
          <w:b/>
          <w:bCs/>
          <w:sz w:val="32"/>
          <w:szCs w:val="32"/>
        </w:rPr>
        <w:t> </w:t>
      </w:r>
    </w:p>
    <w:p w14:paraId="20B13B29" w14:textId="5472FE77" w:rsidR="00F761A2" w:rsidRPr="00F761A2" w:rsidRDefault="0099228A" w:rsidP="00417647">
      <w:pPr>
        <w:spacing w:after="0" w:line="240" w:lineRule="auto"/>
        <w:ind w:left="1339" w:right="4443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มีอายุตั้งแต่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8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ีขึ้นไป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A3753E3" w14:textId="3B1DCCC5" w:rsidR="00F761A2" w:rsidRPr="00F761A2" w:rsidRDefault="0099228A" w:rsidP="0099228A">
      <w:pPr>
        <w:spacing w:before="14" w:after="0" w:line="240" w:lineRule="auto"/>
        <w:ind w:right="287" w:firstLine="1161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417647">
        <w:rPr>
          <w:rFonts w:ascii="TH SarabunPSK" w:eastAsia="Times New Roman" w:hAnsi="TH SarabunPSK" w:cs="TH SarabunPSK"/>
          <w:sz w:val="32"/>
          <w:szCs w:val="32"/>
        </w:rPr>
        <w:t xml:space="preserve">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2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ีพื้นฐานความรู้และประสบการณ์ในงานเกี่ยวกับระบบไฟฟ้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ิเล็กทรอนิกส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คอมพิวเตอร์หรือปฏิบัติงานด้านอื่น</w:t>
      </w:r>
      <w:r w:rsidR="0055580E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799FA97" w14:textId="65752828" w:rsidR="00F761A2" w:rsidRPr="00F761A2" w:rsidRDefault="00417647" w:rsidP="0099228A">
      <w:pPr>
        <w:spacing w:after="0" w:line="240" w:lineRule="auto"/>
        <w:ind w:right="658" w:firstLine="1137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99228A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3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ีสภาพร่างกายและจิตใจที่ไม่เป็นอุปสรรคต่อการฝึ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สามารถเข้ารับการฝึก</w:t>
      </w:r>
      <w:r w:rsidR="0055580E">
        <w:rPr>
          <w:rFonts w:ascii="TH SarabunPSK" w:eastAsia="Times New Roman" w:hAnsi="TH SarabunPSK" w:cs="TH SarabunPSK" w:hint="cs"/>
          <w:sz w:val="32"/>
          <w:szCs w:val="32"/>
          <w:cs/>
        </w:rPr>
        <w:t>อบ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ลอดหลักสูต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5346603" w14:textId="662FF057" w:rsidR="00417647" w:rsidRDefault="00417647" w:rsidP="0072216A">
      <w:pPr>
        <w:spacing w:before="29" w:after="0" w:line="240" w:lineRule="auto"/>
        <w:ind w:left="144" w:right="4726" w:hanging="686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        </w:t>
      </w:r>
      <w:r w:rsidR="00F761A2" w:rsidRPr="0072216A">
        <w:rPr>
          <w:rFonts w:ascii="TH SarabunPSK" w:eastAsia="Times New Roman" w:hAnsi="TH SarabunPSK" w:cs="TH SarabunPSK"/>
          <w:b/>
          <w:bCs/>
          <w:sz w:val="32"/>
          <w:szCs w:val="32"/>
        </w:rPr>
        <w:t>2.1</w:t>
      </w:r>
      <w:r w:rsidR="0072216A">
        <w:rPr>
          <w:rFonts w:ascii="TH SarabunPSK" w:eastAsia="Times New Roman" w:hAnsi="TH SarabunPSK" w:cs="TH SarabunPSK"/>
          <w:b/>
          <w:bCs/>
          <w:sz w:val="32"/>
          <w:szCs w:val="32"/>
        </w:rPr>
        <w:t>.</w:t>
      </w:r>
      <w:r w:rsidR="00F27FCA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6</w:t>
      </w:r>
      <w:r w:rsidR="00F761A2" w:rsidRPr="0072216A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</w:t>
      </w:r>
      <w:r w:rsidR="0072216A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การแบ่งหน่วย</w:t>
      </w:r>
    </w:p>
    <w:p w14:paraId="58243529" w14:textId="77777777" w:rsidR="00F27FCA" w:rsidRPr="004A1470" w:rsidRDefault="00F27FCA" w:rsidP="0072216A">
      <w:pPr>
        <w:spacing w:before="29" w:after="0" w:line="240" w:lineRule="auto"/>
        <w:ind w:left="144" w:right="4726" w:hanging="686"/>
        <w:rPr>
          <w:rFonts w:ascii="TH SarabunPSK" w:eastAsia="Times New Roman" w:hAnsi="TH SarabunPSK" w:cs="TH SarabunPSK"/>
          <w:b/>
          <w:bCs/>
          <w:sz w:val="10"/>
          <w:szCs w:val="10"/>
          <w:cs/>
        </w:rPr>
      </w:pPr>
    </w:p>
    <w:p w14:paraId="26BD92C0" w14:textId="6EA25F04" w:rsidR="00417647" w:rsidRPr="0072216A" w:rsidRDefault="00417647" w:rsidP="0099228A">
      <w:pPr>
        <w:spacing w:before="29" w:after="0" w:line="240" w:lineRule="auto"/>
        <w:ind w:left="-330" w:hanging="686"/>
        <w:rPr>
          <w:rFonts w:ascii="TH SarabunPSK" w:eastAsia="Times New Roman" w:hAnsi="TH SarabunPSK" w:cs="TH SarabunPSK"/>
          <w:sz w:val="32"/>
          <w:szCs w:val="32"/>
        </w:rPr>
      </w:pPr>
      <w:r w:rsidRPr="00417647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                 </w:t>
      </w:r>
      <w:r w:rsidR="00F761A2" w:rsidRPr="00417647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 xml:space="preserve">ตารางที่ </w:t>
      </w:r>
      <w:r w:rsidR="00F761A2" w:rsidRPr="00417647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2.1 </w:t>
      </w:r>
      <w:r w:rsidR="00F761A2" w:rsidRPr="00417647">
        <w:rPr>
          <w:rFonts w:ascii="TH SarabunPSK" w:eastAsia="Times New Roman" w:hAnsi="TH SarabunPSK" w:cs="TH SarabunPSK"/>
          <w:sz w:val="32"/>
          <w:szCs w:val="32"/>
          <w:cs/>
        </w:rPr>
        <w:t>แสดงหัวข้อ</w:t>
      </w:r>
      <w:r w:rsidR="0072216A" w:rsidRPr="0072216A">
        <w:rPr>
          <w:rFonts w:ascii="TH SarabunPSK" w:eastAsia="Times New Roman" w:hAnsi="TH SarabunPSK" w:cs="TH SarabunPSK" w:hint="cs"/>
          <w:sz w:val="32"/>
          <w:szCs w:val="32"/>
          <w:cs/>
        </w:rPr>
        <w:t>หน่วยการเรียน</w:t>
      </w:r>
      <w:r w:rsidR="00F27FCA">
        <w:rPr>
          <w:rFonts w:ascii="TH SarabunPSK" w:eastAsia="Times New Roman" w:hAnsi="TH SarabunPSK" w:cs="TH SarabunPSK" w:hint="cs"/>
          <w:sz w:val="32"/>
          <w:szCs w:val="32"/>
          <w:cs/>
        </w:rPr>
        <w:t>ในการฝึกอบรม</w:t>
      </w:r>
    </w:p>
    <w:p w14:paraId="4B2F14AC" w14:textId="77777777" w:rsidR="00391455" w:rsidRPr="00F27FCA" w:rsidRDefault="00391455" w:rsidP="00417647">
      <w:pPr>
        <w:spacing w:before="29" w:after="0" w:line="240" w:lineRule="auto"/>
        <w:ind w:left="144" w:right="4868" w:hanging="686"/>
        <w:rPr>
          <w:rFonts w:ascii="TH SarabunPSK" w:eastAsia="Times New Roman" w:hAnsi="TH SarabunPSK" w:cs="TH SarabunPSK"/>
          <w:b/>
          <w:bCs/>
          <w:sz w:val="14"/>
          <w:szCs w:val="14"/>
        </w:rPr>
      </w:pPr>
      <w:r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                     </w:t>
      </w:r>
    </w:p>
    <w:tbl>
      <w:tblPr>
        <w:tblStyle w:val="a8"/>
        <w:tblW w:w="8049" w:type="dxa"/>
        <w:tblInd w:w="144" w:type="dxa"/>
        <w:tblLayout w:type="fixed"/>
        <w:tblLook w:val="04A0" w:firstRow="1" w:lastRow="0" w:firstColumn="1" w:lastColumn="0" w:noHBand="0" w:noVBand="1"/>
      </w:tblPr>
      <w:tblGrid>
        <w:gridCol w:w="937"/>
        <w:gridCol w:w="5130"/>
        <w:gridCol w:w="944"/>
        <w:gridCol w:w="1038"/>
      </w:tblGrid>
      <w:tr w:rsidR="00F27FCA" w14:paraId="23E79D43" w14:textId="77777777" w:rsidTr="005325DB">
        <w:trPr>
          <w:trHeight w:val="411"/>
        </w:trPr>
        <w:tc>
          <w:tcPr>
            <w:tcW w:w="937" w:type="dxa"/>
            <w:vMerge w:val="restart"/>
            <w:tcBorders>
              <w:left w:val="nil"/>
            </w:tcBorders>
            <w:shd w:val="clear" w:color="auto" w:fill="FBE4D5" w:themeFill="accent2" w:themeFillTint="33"/>
          </w:tcPr>
          <w:p w14:paraId="308C491C" w14:textId="77777777" w:rsidR="00F27FCA" w:rsidRPr="00F27FCA" w:rsidRDefault="00F27FCA" w:rsidP="00872B15">
            <w:pPr>
              <w:tabs>
                <w:tab w:val="left" w:pos="0"/>
              </w:tabs>
              <w:spacing w:before="29"/>
              <w:ind w:right="-229"/>
              <w:rPr>
                <w:rFonts w:ascii="TH SarabunPSK" w:eastAsia="Times New Roman" w:hAnsi="TH SarabunPSK" w:cs="TH SarabunPSK"/>
                <w:b/>
                <w:bCs/>
                <w:sz w:val="14"/>
                <w:szCs w:val="14"/>
              </w:rPr>
            </w:pPr>
          </w:p>
          <w:p w14:paraId="0E440B82" w14:textId="29F82ABC" w:rsidR="00F27FCA" w:rsidRDefault="00F27FCA" w:rsidP="00872B15">
            <w:pPr>
              <w:tabs>
                <w:tab w:val="left" w:pos="0"/>
              </w:tabs>
              <w:spacing w:before="29"/>
              <w:ind w:right="-229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sz w:val="32"/>
                <w:szCs w:val="32"/>
                <w:cs/>
              </w:rPr>
              <w:t>หน่วยที่</w:t>
            </w:r>
          </w:p>
        </w:tc>
        <w:tc>
          <w:tcPr>
            <w:tcW w:w="5129" w:type="dxa"/>
            <w:vMerge w:val="restart"/>
            <w:shd w:val="clear" w:color="auto" w:fill="FBE4D5" w:themeFill="accent2" w:themeFillTint="33"/>
          </w:tcPr>
          <w:p w14:paraId="1FEB67EF" w14:textId="77777777" w:rsidR="00F27FCA" w:rsidRPr="00F27FCA" w:rsidRDefault="00F27FCA" w:rsidP="00AF6E27">
            <w:pPr>
              <w:spacing w:before="29"/>
              <w:ind w:right="362"/>
              <w:jc w:val="center"/>
              <w:rPr>
                <w:rFonts w:ascii="TH SarabunPSK" w:eastAsia="Times New Roman" w:hAnsi="TH SarabunPSK" w:cs="TH SarabunPSK"/>
                <w:b/>
                <w:bCs/>
                <w:sz w:val="10"/>
                <w:szCs w:val="10"/>
              </w:rPr>
            </w:pPr>
          </w:p>
          <w:p w14:paraId="637A26BB" w14:textId="10DD96B5" w:rsidR="00F27FCA" w:rsidRDefault="00F27FCA" w:rsidP="00AF6E27">
            <w:pPr>
              <w:spacing w:before="29"/>
              <w:ind w:right="362"/>
              <w:jc w:val="center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sz w:val="32"/>
                <w:szCs w:val="32"/>
                <w:cs/>
              </w:rPr>
              <w:t>หัวข้อหน่วย/เรื่อง</w:t>
            </w:r>
          </w:p>
        </w:tc>
        <w:tc>
          <w:tcPr>
            <w:tcW w:w="1982" w:type="dxa"/>
            <w:gridSpan w:val="2"/>
            <w:tcBorders>
              <w:right w:val="nil"/>
            </w:tcBorders>
            <w:shd w:val="clear" w:color="auto" w:fill="FBE4D5" w:themeFill="accent2" w:themeFillTint="33"/>
          </w:tcPr>
          <w:p w14:paraId="3237DB5F" w14:textId="456CCACD" w:rsidR="00F27FCA" w:rsidRDefault="00F27FCA" w:rsidP="00AF6E27">
            <w:pPr>
              <w:spacing w:before="29"/>
              <w:jc w:val="center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sz w:val="32"/>
                <w:szCs w:val="32"/>
                <w:cs/>
              </w:rPr>
              <w:t>ชั่วโมง</w:t>
            </w:r>
          </w:p>
        </w:tc>
      </w:tr>
      <w:tr w:rsidR="00F27FCA" w14:paraId="6A45E76D" w14:textId="77777777" w:rsidTr="005325DB">
        <w:trPr>
          <w:trHeight w:val="421"/>
        </w:trPr>
        <w:tc>
          <w:tcPr>
            <w:tcW w:w="937" w:type="dxa"/>
            <w:vMerge/>
            <w:tcBorders>
              <w:left w:val="nil"/>
            </w:tcBorders>
            <w:shd w:val="clear" w:color="auto" w:fill="FBE4D5" w:themeFill="accent2" w:themeFillTint="33"/>
          </w:tcPr>
          <w:p w14:paraId="0788CD57" w14:textId="77777777" w:rsidR="00F27FCA" w:rsidRDefault="00F27FCA" w:rsidP="00417647">
            <w:pPr>
              <w:spacing w:before="29"/>
              <w:ind w:right="4868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5129" w:type="dxa"/>
            <w:vMerge/>
            <w:shd w:val="clear" w:color="auto" w:fill="FBE4D5" w:themeFill="accent2" w:themeFillTint="33"/>
          </w:tcPr>
          <w:p w14:paraId="263A2659" w14:textId="77777777" w:rsidR="00F27FCA" w:rsidRDefault="00F27FCA" w:rsidP="00417647">
            <w:pPr>
              <w:spacing w:before="29"/>
              <w:ind w:right="4868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944" w:type="dxa"/>
            <w:shd w:val="clear" w:color="auto" w:fill="FBE4D5" w:themeFill="accent2" w:themeFillTint="33"/>
          </w:tcPr>
          <w:p w14:paraId="1FDDF076" w14:textId="08121305" w:rsidR="00F27FCA" w:rsidRDefault="002D31F5" w:rsidP="002D31F5">
            <w:pPr>
              <w:spacing w:before="29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</w:pPr>
            <w:proofErr w:type="spellStart"/>
            <w:r>
              <w:rPr>
                <w:rFonts w:ascii="TH SarabunPSK" w:eastAsia="Times New Roman" w:hAnsi="TH SarabunPSK" w:cs="TH SarabunPSK" w:hint="cs"/>
                <w:b/>
                <w:bCs/>
                <w:sz w:val="32"/>
                <w:szCs w:val="32"/>
                <w:cs/>
              </w:rPr>
              <w:t>ทฤษฏี</w:t>
            </w:r>
            <w:proofErr w:type="spellEnd"/>
          </w:p>
        </w:tc>
        <w:tc>
          <w:tcPr>
            <w:tcW w:w="1037" w:type="dxa"/>
            <w:tcBorders>
              <w:right w:val="nil"/>
            </w:tcBorders>
            <w:shd w:val="clear" w:color="auto" w:fill="FBE4D5" w:themeFill="accent2" w:themeFillTint="33"/>
          </w:tcPr>
          <w:p w14:paraId="205EA753" w14:textId="5F848F7D" w:rsidR="00F27FCA" w:rsidRDefault="002D31F5" w:rsidP="002D31F5">
            <w:pPr>
              <w:spacing w:before="29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</w:pPr>
            <w:proofErr w:type="spellStart"/>
            <w:r>
              <w:rPr>
                <w:rFonts w:ascii="TH SarabunPSK" w:eastAsia="Times New Roman" w:hAnsi="TH SarabunPSK" w:cs="TH SarabunPSK" w:hint="cs"/>
                <w:b/>
                <w:bCs/>
                <w:sz w:val="32"/>
                <w:szCs w:val="32"/>
                <w:cs/>
              </w:rPr>
              <w:t>ปฎิบั</w:t>
            </w:r>
            <w:proofErr w:type="spellEnd"/>
            <w:r>
              <w:rPr>
                <w:rFonts w:ascii="TH SarabunPSK" w:eastAsia="Times New Roman" w:hAnsi="TH SarabunPSK" w:cs="TH SarabunPSK" w:hint="cs"/>
                <w:b/>
                <w:bCs/>
                <w:sz w:val="32"/>
                <w:szCs w:val="32"/>
                <w:cs/>
              </w:rPr>
              <w:t>ติ</w:t>
            </w:r>
          </w:p>
        </w:tc>
      </w:tr>
      <w:tr w:rsidR="00391455" w14:paraId="7260FE16" w14:textId="77777777" w:rsidTr="005325DB">
        <w:trPr>
          <w:trHeight w:val="411"/>
        </w:trPr>
        <w:tc>
          <w:tcPr>
            <w:tcW w:w="937" w:type="dxa"/>
            <w:tcBorders>
              <w:left w:val="nil"/>
            </w:tcBorders>
          </w:tcPr>
          <w:p w14:paraId="16CC3D5B" w14:textId="3EB8EBEA" w:rsidR="00391455" w:rsidRPr="002D31F5" w:rsidRDefault="002D31F5" w:rsidP="002D31F5">
            <w:pPr>
              <w:spacing w:before="100" w:beforeAutospacing="1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2D31F5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 xml:space="preserve">    1</w:t>
            </w:r>
          </w:p>
        </w:tc>
        <w:tc>
          <w:tcPr>
            <w:tcW w:w="5129" w:type="dxa"/>
          </w:tcPr>
          <w:p w14:paraId="345A9018" w14:textId="0DF552DE" w:rsidR="00391455" w:rsidRDefault="002D31F5" w:rsidP="002D31F5">
            <w:pPr>
              <w:spacing w:before="29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</w:pPr>
            <w:r w:rsidRPr="00F761A2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ความปลอดภัยใน</w:t>
            </w:r>
            <w:r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ก</w:t>
            </w:r>
            <w:r w:rsidRPr="00F761A2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าร</w:t>
            </w:r>
            <w:r w:rsidR="00E85463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ทำ</w:t>
            </w:r>
            <w:r w:rsidRPr="00F761A2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งาน</w:t>
            </w:r>
          </w:p>
        </w:tc>
        <w:tc>
          <w:tcPr>
            <w:tcW w:w="944" w:type="dxa"/>
          </w:tcPr>
          <w:p w14:paraId="1156BFDD" w14:textId="080212A8" w:rsidR="00391455" w:rsidRPr="002D31F5" w:rsidRDefault="002D31F5" w:rsidP="002D31F5">
            <w:pPr>
              <w:spacing w:before="29"/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2D31F5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1</w:t>
            </w:r>
          </w:p>
        </w:tc>
        <w:tc>
          <w:tcPr>
            <w:tcW w:w="1037" w:type="dxa"/>
            <w:tcBorders>
              <w:right w:val="nil"/>
            </w:tcBorders>
          </w:tcPr>
          <w:p w14:paraId="480B3E47" w14:textId="5450DEDB" w:rsidR="00391455" w:rsidRPr="002D31F5" w:rsidRDefault="002D31F5" w:rsidP="002D31F5">
            <w:pPr>
              <w:spacing w:before="29"/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-</w:t>
            </w:r>
          </w:p>
        </w:tc>
      </w:tr>
      <w:tr w:rsidR="00391455" w14:paraId="2C63F2FB" w14:textId="77777777" w:rsidTr="005325DB">
        <w:trPr>
          <w:trHeight w:val="411"/>
        </w:trPr>
        <w:tc>
          <w:tcPr>
            <w:tcW w:w="937" w:type="dxa"/>
            <w:tcBorders>
              <w:left w:val="nil"/>
            </w:tcBorders>
          </w:tcPr>
          <w:p w14:paraId="0E007919" w14:textId="4F255135" w:rsidR="00391455" w:rsidRPr="002D31F5" w:rsidRDefault="002D31F5" w:rsidP="002D31F5">
            <w:pPr>
              <w:spacing w:before="100" w:beforeAutospacing="1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2D31F5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 xml:space="preserve">    2</w:t>
            </w:r>
          </w:p>
        </w:tc>
        <w:tc>
          <w:tcPr>
            <w:tcW w:w="5129" w:type="dxa"/>
          </w:tcPr>
          <w:p w14:paraId="43326529" w14:textId="4616BAE1" w:rsidR="00391455" w:rsidRDefault="002D31F5" w:rsidP="002D31F5">
            <w:pPr>
              <w:spacing w:before="29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</w:pPr>
            <w:r w:rsidRPr="00F761A2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ความรู้เบื้องต้นเกี่ยวกับกล้องวงจรปิด</w:t>
            </w:r>
          </w:p>
        </w:tc>
        <w:tc>
          <w:tcPr>
            <w:tcW w:w="944" w:type="dxa"/>
          </w:tcPr>
          <w:p w14:paraId="7F5FAEC2" w14:textId="3D8265DA" w:rsidR="00391455" w:rsidRPr="002D31F5" w:rsidRDefault="002D31F5" w:rsidP="002D31F5">
            <w:pPr>
              <w:spacing w:before="29"/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2</w:t>
            </w:r>
          </w:p>
        </w:tc>
        <w:tc>
          <w:tcPr>
            <w:tcW w:w="1037" w:type="dxa"/>
            <w:tcBorders>
              <w:right w:val="nil"/>
            </w:tcBorders>
          </w:tcPr>
          <w:p w14:paraId="14C032A7" w14:textId="62CEC55F" w:rsidR="00391455" w:rsidRPr="002D31F5" w:rsidRDefault="002D31F5" w:rsidP="002D31F5">
            <w:pPr>
              <w:spacing w:before="29"/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-</w:t>
            </w:r>
          </w:p>
        </w:tc>
      </w:tr>
      <w:tr w:rsidR="00391455" w14:paraId="469F16BC" w14:textId="77777777" w:rsidTr="005325DB">
        <w:trPr>
          <w:trHeight w:val="411"/>
        </w:trPr>
        <w:tc>
          <w:tcPr>
            <w:tcW w:w="937" w:type="dxa"/>
            <w:tcBorders>
              <w:left w:val="nil"/>
            </w:tcBorders>
          </w:tcPr>
          <w:p w14:paraId="116D5783" w14:textId="1A276785" w:rsidR="00391455" w:rsidRPr="002D31F5" w:rsidRDefault="002D31F5" w:rsidP="002D31F5">
            <w:pPr>
              <w:spacing w:before="100" w:beforeAutospacing="1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2D31F5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 xml:space="preserve">    3</w:t>
            </w:r>
          </w:p>
        </w:tc>
        <w:tc>
          <w:tcPr>
            <w:tcW w:w="5129" w:type="dxa"/>
          </w:tcPr>
          <w:p w14:paraId="2AC2E547" w14:textId="2F6E3A79" w:rsidR="00391455" w:rsidRDefault="002D31F5" w:rsidP="002D31F5">
            <w:pPr>
              <w:spacing w:before="29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</w:pPr>
            <w:r w:rsidRPr="00F761A2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อุปกรณ์ของระบบกล้องวงจรปิด</w:t>
            </w:r>
          </w:p>
        </w:tc>
        <w:tc>
          <w:tcPr>
            <w:tcW w:w="944" w:type="dxa"/>
          </w:tcPr>
          <w:p w14:paraId="11E2A079" w14:textId="40C9B10D" w:rsidR="00391455" w:rsidRPr="002D31F5" w:rsidRDefault="00104888" w:rsidP="002D31F5">
            <w:pPr>
              <w:spacing w:before="29"/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1</w:t>
            </w:r>
          </w:p>
        </w:tc>
        <w:tc>
          <w:tcPr>
            <w:tcW w:w="1037" w:type="dxa"/>
            <w:tcBorders>
              <w:right w:val="nil"/>
            </w:tcBorders>
          </w:tcPr>
          <w:p w14:paraId="3E3306F7" w14:textId="78602922" w:rsidR="00391455" w:rsidRPr="002D31F5" w:rsidRDefault="00104888" w:rsidP="002D31F5">
            <w:pPr>
              <w:spacing w:before="29"/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5</w:t>
            </w:r>
          </w:p>
        </w:tc>
      </w:tr>
      <w:tr w:rsidR="002D31F5" w14:paraId="3ADCDC5D" w14:textId="77777777" w:rsidTr="005325DB">
        <w:trPr>
          <w:trHeight w:val="411"/>
        </w:trPr>
        <w:tc>
          <w:tcPr>
            <w:tcW w:w="937" w:type="dxa"/>
            <w:tcBorders>
              <w:left w:val="nil"/>
            </w:tcBorders>
          </w:tcPr>
          <w:p w14:paraId="229EF485" w14:textId="492E8AF0" w:rsidR="002D31F5" w:rsidRPr="002D31F5" w:rsidRDefault="002D31F5" w:rsidP="002D31F5">
            <w:pPr>
              <w:spacing w:before="100" w:beforeAutospacing="1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2D31F5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 xml:space="preserve">    4</w:t>
            </w:r>
          </w:p>
        </w:tc>
        <w:tc>
          <w:tcPr>
            <w:tcW w:w="5129" w:type="dxa"/>
          </w:tcPr>
          <w:p w14:paraId="471755FA" w14:textId="296FB01D" w:rsidR="002D31F5" w:rsidRDefault="002D31F5" w:rsidP="002D31F5">
            <w:pPr>
              <w:spacing w:before="29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</w:pPr>
            <w:r w:rsidRPr="00F761A2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การติดตั้งระบบงานกล้องวงจรปิด</w:t>
            </w:r>
          </w:p>
        </w:tc>
        <w:tc>
          <w:tcPr>
            <w:tcW w:w="944" w:type="dxa"/>
          </w:tcPr>
          <w:p w14:paraId="654A327B" w14:textId="6910F73D" w:rsidR="002D31F5" w:rsidRPr="002D31F5" w:rsidRDefault="00104888" w:rsidP="002D31F5">
            <w:pPr>
              <w:spacing w:before="29"/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1</w:t>
            </w:r>
          </w:p>
        </w:tc>
        <w:tc>
          <w:tcPr>
            <w:tcW w:w="1037" w:type="dxa"/>
            <w:tcBorders>
              <w:right w:val="nil"/>
            </w:tcBorders>
          </w:tcPr>
          <w:p w14:paraId="6A7F90A4" w14:textId="054B1114" w:rsidR="002D31F5" w:rsidRPr="002D31F5" w:rsidRDefault="00104888" w:rsidP="002D31F5">
            <w:pPr>
              <w:spacing w:before="29"/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5</w:t>
            </w:r>
          </w:p>
        </w:tc>
      </w:tr>
      <w:tr w:rsidR="002D31F5" w14:paraId="3B57B083" w14:textId="77777777" w:rsidTr="005325DB">
        <w:trPr>
          <w:trHeight w:val="411"/>
        </w:trPr>
        <w:tc>
          <w:tcPr>
            <w:tcW w:w="937" w:type="dxa"/>
            <w:tcBorders>
              <w:left w:val="nil"/>
            </w:tcBorders>
          </w:tcPr>
          <w:p w14:paraId="03599230" w14:textId="30652020" w:rsidR="002D31F5" w:rsidRPr="002D31F5" w:rsidRDefault="002D31F5" w:rsidP="002D31F5">
            <w:pPr>
              <w:spacing w:before="100" w:beforeAutospacing="1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2D31F5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 xml:space="preserve">    5</w:t>
            </w:r>
          </w:p>
        </w:tc>
        <w:tc>
          <w:tcPr>
            <w:tcW w:w="5129" w:type="dxa"/>
          </w:tcPr>
          <w:p w14:paraId="1E49F2BD" w14:textId="496FD644" w:rsidR="002D31F5" w:rsidRDefault="002D31F5" w:rsidP="002D31F5">
            <w:pPr>
              <w:spacing w:before="29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</w:pPr>
            <w:r w:rsidRPr="00F761A2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การตั้งค่าโปรแกรมบริหารจัดการ</w:t>
            </w:r>
          </w:p>
        </w:tc>
        <w:tc>
          <w:tcPr>
            <w:tcW w:w="944" w:type="dxa"/>
          </w:tcPr>
          <w:p w14:paraId="15F1F216" w14:textId="20E8A363" w:rsidR="002D31F5" w:rsidRPr="002D31F5" w:rsidRDefault="00104888" w:rsidP="002D31F5">
            <w:pPr>
              <w:spacing w:before="29"/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1</w:t>
            </w:r>
          </w:p>
        </w:tc>
        <w:tc>
          <w:tcPr>
            <w:tcW w:w="1037" w:type="dxa"/>
            <w:tcBorders>
              <w:right w:val="nil"/>
            </w:tcBorders>
          </w:tcPr>
          <w:p w14:paraId="7DE0FD05" w14:textId="17D0E323" w:rsidR="002D31F5" w:rsidRPr="002D31F5" w:rsidRDefault="00104888" w:rsidP="002D31F5">
            <w:pPr>
              <w:spacing w:before="29"/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2</w:t>
            </w:r>
          </w:p>
        </w:tc>
      </w:tr>
      <w:tr w:rsidR="002D31F5" w14:paraId="4BED7341" w14:textId="77777777" w:rsidTr="005325DB">
        <w:trPr>
          <w:trHeight w:val="411"/>
        </w:trPr>
        <w:tc>
          <w:tcPr>
            <w:tcW w:w="937" w:type="dxa"/>
            <w:tcBorders>
              <w:left w:val="nil"/>
            </w:tcBorders>
          </w:tcPr>
          <w:p w14:paraId="6E63470C" w14:textId="5B360927" w:rsidR="002D31F5" w:rsidRPr="002D31F5" w:rsidRDefault="002D31F5" w:rsidP="002D31F5">
            <w:pPr>
              <w:spacing w:before="100" w:beforeAutospacing="1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2D31F5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 xml:space="preserve">    6</w:t>
            </w:r>
          </w:p>
        </w:tc>
        <w:tc>
          <w:tcPr>
            <w:tcW w:w="5129" w:type="dxa"/>
          </w:tcPr>
          <w:p w14:paraId="71A9868D" w14:textId="583F272E" w:rsidR="002D31F5" w:rsidRDefault="002D31F5" w:rsidP="002D31F5">
            <w:pPr>
              <w:spacing w:before="29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</w:pPr>
            <w:r w:rsidRPr="00F761A2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การทดสอบและตรวจสอบระบบ</w:t>
            </w:r>
          </w:p>
        </w:tc>
        <w:tc>
          <w:tcPr>
            <w:tcW w:w="944" w:type="dxa"/>
          </w:tcPr>
          <w:p w14:paraId="0F9BBE58" w14:textId="617795F9" w:rsidR="002D31F5" w:rsidRPr="002D31F5" w:rsidRDefault="00104888" w:rsidP="002D31F5">
            <w:pPr>
              <w:spacing w:before="29"/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1</w:t>
            </w:r>
          </w:p>
        </w:tc>
        <w:tc>
          <w:tcPr>
            <w:tcW w:w="1037" w:type="dxa"/>
            <w:tcBorders>
              <w:right w:val="nil"/>
            </w:tcBorders>
          </w:tcPr>
          <w:p w14:paraId="64E1F7D4" w14:textId="43C153B0" w:rsidR="002D31F5" w:rsidRPr="002D31F5" w:rsidRDefault="00104888" w:rsidP="002D31F5">
            <w:pPr>
              <w:spacing w:before="29"/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5</w:t>
            </w:r>
          </w:p>
        </w:tc>
      </w:tr>
      <w:tr w:rsidR="002D31F5" w14:paraId="244919AD" w14:textId="77777777" w:rsidTr="005325DB">
        <w:trPr>
          <w:trHeight w:val="411"/>
        </w:trPr>
        <w:tc>
          <w:tcPr>
            <w:tcW w:w="937" w:type="dxa"/>
            <w:tcBorders>
              <w:left w:val="nil"/>
            </w:tcBorders>
          </w:tcPr>
          <w:p w14:paraId="18140BF1" w14:textId="12BA280B" w:rsidR="002D31F5" w:rsidRPr="002D31F5" w:rsidRDefault="002D31F5" w:rsidP="002D31F5">
            <w:pPr>
              <w:spacing w:before="100" w:beforeAutospacing="1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2D31F5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 xml:space="preserve">    7</w:t>
            </w:r>
          </w:p>
        </w:tc>
        <w:tc>
          <w:tcPr>
            <w:tcW w:w="5129" w:type="dxa"/>
          </w:tcPr>
          <w:p w14:paraId="541AE3F5" w14:textId="2CD1FC5D" w:rsidR="002D31F5" w:rsidRDefault="002D31F5" w:rsidP="002D31F5">
            <w:pPr>
              <w:spacing w:before="29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</w:pPr>
            <w:r w:rsidRPr="00F761A2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การวิเคราะห์ปัญหาระบบและ</w:t>
            </w:r>
            <w:r w:rsidR="00E85463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บำ</w:t>
            </w:r>
            <w:r w:rsidRPr="00F761A2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รุงรักษา</w:t>
            </w:r>
          </w:p>
        </w:tc>
        <w:tc>
          <w:tcPr>
            <w:tcW w:w="944" w:type="dxa"/>
          </w:tcPr>
          <w:p w14:paraId="26A80BD1" w14:textId="39FB7778" w:rsidR="002D31F5" w:rsidRPr="002D31F5" w:rsidRDefault="00104888" w:rsidP="002D31F5">
            <w:pPr>
              <w:spacing w:before="29"/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1</w:t>
            </w:r>
          </w:p>
        </w:tc>
        <w:tc>
          <w:tcPr>
            <w:tcW w:w="1037" w:type="dxa"/>
            <w:tcBorders>
              <w:right w:val="nil"/>
            </w:tcBorders>
          </w:tcPr>
          <w:p w14:paraId="17DA144A" w14:textId="0011DA4D" w:rsidR="002D31F5" w:rsidRPr="002D31F5" w:rsidRDefault="00104888" w:rsidP="002D31F5">
            <w:pPr>
              <w:spacing w:before="29"/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5</w:t>
            </w:r>
          </w:p>
        </w:tc>
      </w:tr>
      <w:tr w:rsidR="002D31F5" w14:paraId="17688785" w14:textId="77777777" w:rsidTr="005325DB">
        <w:trPr>
          <w:trHeight w:val="411"/>
        </w:trPr>
        <w:tc>
          <w:tcPr>
            <w:tcW w:w="6067" w:type="dxa"/>
            <w:gridSpan w:val="2"/>
            <w:vMerge w:val="restart"/>
            <w:tcBorders>
              <w:left w:val="nil"/>
            </w:tcBorders>
          </w:tcPr>
          <w:p w14:paraId="46B66BD0" w14:textId="77777777" w:rsidR="002D31F5" w:rsidRPr="002D31F5" w:rsidRDefault="002D31F5" w:rsidP="002D31F5">
            <w:pPr>
              <w:spacing w:before="29"/>
              <w:rPr>
                <w:rFonts w:ascii="TH SarabunPSK" w:eastAsia="Times New Roman" w:hAnsi="TH SarabunPSK" w:cs="TH SarabunPSK"/>
                <w:b/>
                <w:bCs/>
                <w:sz w:val="14"/>
                <w:szCs w:val="14"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sz w:val="32"/>
                <w:szCs w:val="32"/>
                <w:cs/>
              </w:rPr>
              <w:t xml:space="preserve">        </w:t>
            </w:r>
          </w:p>
          <w:p w14:paraId="30659CFA" w14:textId="7FB712AB" w:rsidR="002D31F5" w:rsidRDefault="002D31F5" w:rsidP="002D31F5">
            <w:pPr>
              <w:spacing w:before="29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sz w:val="32"/>
                <w:szCs w:val="32"/>
                <w:cs/>
              </w:rPr>
              <w:t xml:space="preserve">                                            รวม</w:t>
            </w:r>
          </w:p>
        </w:tc>
        <w:tc>
          <w:tcPr>
            <w:tcW w:w="944" w:type="dxa"/>
          </w:tcPr>
          <w:p w14:paraId="4543FAA3" w14:textId="6E5A637C" w:rsidR="002D31F5" w:rsidRPr="002D31F5" w:rsidRDefault="00104888" w:rsidP="002D31F5">
            <w:pPr>
              <w:spacing w:before="29"/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fldChar w:fldCharType="begin"/>
            </w:r>
            <w:r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instrText xml:space="preserve"> </w:instrText>
            </w:r>
            <w:r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instrText>=</w:instrText>
            </w:r>
            <w:r>
              <w:rPr>
                <w:rFonts w:ascii="TH SarabunPSK" w:eastAsia="Times New Roman" w:hAnsi="TH SarabunPSK" w:cs="TH SarabunPSK" w:hint="cs"/>
                <w:sz w:val="32"/>
                <w:szCs w:val="32"/>
              </w:rPr>
              <w:instrText>SUM(ABOVE)</w:instrText>
            </w:r>
            <w:r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instrText xml:space="preserve"> </w:instrText>
            </w:r>
            <w:r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fldChar w:fldCharType="separate"/>
            </w:r>
            <w:r>
              <w:rPr>
                <w:rFonts w:ascii="TH SarabunPSK" w:eastAsia="Times New Roman" w:hAnsi="TH SarabunPSK" w:cs="TH SarabunPSK"/>
                <w:noProof/>
                <w:sz w:val="32"/>
                <w:szCs w:val="32"/>
                <w:cs/>
              </w:rPr>
              <w:t>8</w:t>
            </w:r>
            <w:r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fldChar w:fldCharType="end"/>
            </w:r>
          </w:p>
        </w:tc>
        <w:tc>
          <w:tcPr>
            <w:tcW w:w="1037" w:type="dxa"/>
            <w:tcBorders>
              <w:right w:val="nil"/>
            </w:tcBorders>
          </w:tcPr>
          <w:p w14:paraId="5BF3148F" w14:textId="787E4295" w:rsidR="002D31F5" w:rsidRPr="002D31F5" w:rsidRDefault="00104888" w:rsidP="002D31F5">
            <w:pPr>
              <w:spacing w:before="29"/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fldChar w:fldCharType="begin"/>
            </w:r>
            <w:r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instrText xml:space="preserve"> =</w:instrText>
            </w:r>
            <w:r>
              <w:rPr>
                <w:rFonts w:ascii="TH SarabunPSK" w:eastAsia="Times New Roman" w:hAnsi="TH SarabunPSK" w:cs="TH SarabunPSK"/>
                <w:sz w:val="32"/>
                <w:szCs w:val="32"/>
              </w:rPr>
              <w:instrText>SUM(ABOVE)</w:instrText>
            </w:r>
            <w:r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instrText xml:space="preserve"> </w:instrText>
            </w:r>
            <w:r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fldChar w:fldCharType="separate"/>
            </w:r>
            <w:r>
              <w:rPr>
                <w:rFonts w:ascii="TH SarabunPSK" w:eastAsia="Times New Roman" w:hAnsi="TH SarabunPSK" w:cs="TH SarabunPSK"/>
                <w:noProof/>
                <w:sz w:val="32"/>
                <w:szCs w:val="32"/>
                <w:cs/>
              </w:rPr>
              <w:t>22</w:t>
            </w:r>
            <w:r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fldChar w:fldCharType="end"/>
            </w:r>
          </w:p>
        </w:tc>
      </w:tr>
      <w:tr w:rsidR="002D31F5" w14:paraId="775F4F8A" w14:textId="77777777" w:rsidTr="005325DB">
        <w:trPr>
          <w:trHeight w:val="421"/>
        </w:trPr>
        <w:tc>
          <w:tcPr>
            <w:tcW w:w="6067" w:type="dxa"/>
            <w:gridSpan w:val="2"/>
            <w:vMerge/>
            <w:tcBorders>
              <w:left w:val="nil"/>
            </w:tcBorders>
          </w:tcPr>
          <w:p w14:paraId="2EABFFEC" w14:textId="77777777" w:rsidR="002D31F5" w:rsidRDefault="002D31F5" w:rsidP="002D31F5">
            <w:pPr>
              <w:spacing w:before="29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982" w:type="dxa"/>
            <w:gridSpan w:val="2"/>
            <w:tcBorders>
              <w:right w:val="nil"/>
            </w:tcBorders>
          </w:tcPr>
          <w:p w14:paraId="054D0902" w14:textId="58E5EEAC" w:rsidR="002D31F5" w:rsidRDefault="002D31F5" w:rsidP="002D31F5">
            <w:pPr>
              <w:spacing w:before="29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sz w:val="32"/>
                <w:szCs w:val="32"/>
                <w:cs/>
              </w:rPr>
              <w:t xml:space="preserve">           30</w:t>
            </w:r>
          </w:p>
        </w:tc>
      </w:tr>
    </w:tbl>
    <w:p w14:paraId="11B15FD9" w14:textId="7AD5245F" w:rsidR="000062B3" w:rsidRDefault="00F761A2" w:rsidP="00AF6E27">
      <w:pPr>
        <w:spacing w:after="0" w:line="240" w:lineRule="auto"/>
        <w:ind w:left="-142" w:right="170" w:firstLine="563"/>
        <w:rPr>
          <w:rFonts w:ascii="TH SarabunPSK" w:eastAsia="Times New Roman" w:hAnsi="TH SarabunPSK" w:cs="TH SarabunPSK"/>
          <w:sz w:val="32"/>
          <w:szCs w:val="32"/>
        </w:rPr>
      </w:pPr>
      <w:r w:rsidRPr="00AF6E27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lastRenderedPageBreak/>
        <w:t>หมายเหตุ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: </w:t>
      </w:r>
      <w:r w:rsidR="000062B3">
        <w:rPr>
          <w:rFonts w:ascii="TH SarabunPSK" w:eastAsia="Times New Roman" w:hAnsi="TH SarabunPSK" w:cs="TH SarabunPSK" w:hint="cs"/>
          <w:sz w:val="32"/>
          <w:szCs w:val="32"/>
          <w:cs/>
        </w:rPr>
        <w:t>ในการฝึกอบรม</w:t>
      </w:r>
      <w:r w:rsidR="00AF6E27">
        <w:rPr>
          <w:rFonts w:ascii="TH SarabunPSK" w:eastAsia="Times New Roman" w:hAnsi="TH SarabunPSK" w:cs="TH SarabunPSK" w:hint="cs"/>
          <w:sz w:val="32"/>
          <w:szCs w:val="32"/>
          <w:cs/>
        </w:rPr>
        <w:t>คร</w:t>
      </w:r>
      <w:r w:rsidR="002D31F5">
        <w:rPr>
          <w:rFonts w:ascii="TH SarabunPSK" w:eastAsia="Times New Roman" w:hAnsi="TH SarabunPSK" w:cs="TH SarabunPSK" w:hint="cs"/>
          <w:sz w:val="32"/>
          <w:szCs w:val="32"/>
          <w:cs/>
        </w:rPr>
        <w:t>ู</w:t>
      </w:r>
      <w:r w:rsidR="00AF6E27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ผู้สอนหรือวิทยากร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สามารถ</w:t>
      </w:r>
      <w:r w:rsidR="00450DAD">
        <w:rPr>
          <w:rFonts w:ascii="TH SarabunPSK" w:eastAsia="Times New Roman" w:hAnsi="TH SarabunPSK" w:cs="TH SarabunPSK"/>
          <w:sz w:val="32"/>
          <w:szCs w:val="32"/>
          <w:cs/>
        </w:rPr>
        <w:t>ด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นินการวัดและประเมินผลทั้ง</w:t>
      </w:r>
      <w:r w:rsidR="000062B3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</w:p>
    <w:p w14:paraId="0D39FB2B" w14:textId="2AE7F947" w:rsidR="00F761A2" w:rsidRDefault="000062B3" w:rsidP="00AF6E27">
      <w:pPr>
        <w:spacing w:after="0" w:line="240" w:lineRule="auto"/>
        <w:ind w:left="-142" w:right="170" w:firstLine="563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ภาคทฤษฎีและภาคปฏิบัติตาม หัวข้อวิชาที่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ไว้ได้ตามความเหมาะส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046563C3" w14:textId="45D0B325" w:rsidR="00F761A2" w:rsidRPr="0072216A" w:rsidRDefault="00391455" w:rsidP="00B862E4">
      <w:pPr>
        <w:spacing w:after="0" w:line="240" w:lineRule="auto"/>
        <w:ind w:right="3734"/>
        <w:rPr>
          <w:rFonts w:ascii="TH SarabunPSK" w:eastAsia="Times New Roman" w:hAnsi="TH SarabunPSK" w:cs="TH SarabunPSK"/>
          <w:b/>
          <w:bCs/>
          <w:sz w:val="32"/>
          <w:szCs w:val="32"/>
          <w:cs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  </w:t>
      </w:r>
      <w:r w:rsidR="00F761A2" w:rsidRPr="0072216A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2.1.6 </w:t>
      </w:r>
      <w:r w:rsidR="00B862E4" w:rsidRPr="0072216A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การแบ่งหน่วย</w:t>
      </w:r>
      <w:r w:rsidR="00F761A2" w:rsidRPr="0072216A">
        <w:rPr>
          <w:rFonts w:ascii="TH SarabunPSK" w:eastAsia="Times New Roman" w:hAnsi="TH SarabunPSK" w:cs="TH SarabunPSK"/>
          <w:b/>
          <w:bCs/>
          <w:sz w:val="32"/>
          <w:szCs w:val="32"/>
        </w:rPr>
        <w:t> </w:t>
      </w:r>
      <w:r w:rsidR="00B862E4" w:rsidRPr="0072216A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และรายละเอียด</w:t>
      </w:r>
    </w:p>
    <w:p w14:paraId="40B0D9BA" w14:textId="5BAF1CB3" w:rsidR="00F761A2" w:rsidRPr="00F761A2" w:rsidRDefault="00391455" w:rsidP="00391455">
      <w:pPr>
        <w:spacing w:after="0" w:line="240" w:lineRule="auto"/>
        <w:ind w:right="2175"/>
        <w:rPr>
          <w:rFonts w:ascii="TH SarabunPSK" w:eastAsia="Times New Roman" w:hAnsi="TH SarabunPSK" w:cs="TH SarabunPSK"/>
          <w:sz w:val="32"/>
          <w:szCs w:val="32"/>
        </w:rPr>
      </w:pPr>
      <w:bookmarkStart w:id="0" w:name="_Hlk69071260"/>
      <w:r>
        <w:rPr>
          <w:rFonts w:ascii="TH SarabunPSK" w:eastAsia="Times New Roman" w:hAnsi="TH SarabunPSK" w:cs="TH SarabunPSK"/>
          <w:sz w:val="32"/>
          <w:szCs w:val="32"/>
        </w:rPr>
        <w:t xml:space="preserve">                  </w:t>
      </w:r>
      <w:r w:rsidRPr="000062B3">
        <w:rPr>
          <w:rFonts w:ascii="TH SarabunPSK" w:eastAsia="Times New Roman" w:hAnsi="TH SarabunPSK" w:cs="TH SarabunPSK"/>
          <w:sz w:val="24"/>
          <w:szCs w:val="24"/>
        </w:rPr>
        <w:t xml:space="preserve">   </w:t>
      </w:r>
      <w:r w:rsidR="000062B3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99228A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B862E4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หน่วยที่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ปลอดภัยในการ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5B9D7CA6" w14:textId="666BF78F" w:rsidR="00F761A2" w:rsidRPr="00F761A2" w:rsidRDefault="00B862E4" w:rsidP="0099228A">
      <w:pPr>
        <w:spacing w:after="0" w:line="240" w:lineRule="auto"/>
        <w:ind w:right="202" w:firstLine="126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ัตถุประสงค์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ประจำหน่วย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 เพื่อให้ผู้ได้รับการฝึก</w:t>
      </w:r>
      <w:r w:rsidR="004A1470">
        <w:rPr>
          <w:rFonts w:ascii="TH SarabunPSK" w:eastAsia="Times New Roman" w:hAnsi="TH SarabunPSK" w:cs="TH SarabunPSK" w:hint="cs"/>
          <w:sz w:val="32"/>
          <w:szCs w:val="32"/>
          <w:cs/>
        </w:rPr>
        <w:t>อบ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ีความรู้เกี่ยวกับการป้องกันอุบัติเหตุจากการ ปฏิบัติงานทั่วไปและปฐมพยาบาลเบื้องต้น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10F344B4" w14:textId="6EDC22A6" w:rsidR="00B862E4" w:rsidRDefault="00B862E4" w:rsidP="0099228A">
      <w:pPr>
        <w:spacing w:after="0" w:line="240" w:lineRule="auto"/>
        <w:ind w:right="178" w:firstLine="1133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รายละเอียด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ศึกษาเกี่ยวกับกฎระเบีย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ินัยและข้อบังคับในการปฏิบัติงานสาเหตุ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ความเสียหายจากอุบัติภั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การป้องการอุบัติเหตุจากการปฏิบัติงานทั่วไป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ป้องกั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ลั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ปลอดภัยในการปฏิบัติงานเกี่ยวกับการติดตั้งกล้องวงจรปิ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ใช้อุปกรณ์ป้องกันอันตรายส่วนบุค</w:t>
      </w:r>
      <w:r w:rsidR="0099228A">
        <w:rPr>
          <w:rFonts w:ascii="TH SarabunPSK" w:eastAsia="Times New Roman" w:hAnsi="TH SarabunPSK" w:cs="TH SarabunPSK" w:hint="cs"/>
          <w:sz w:val="32"/>
          <w:szCs w:val="32"/>
          <w:cs/>
        </w:rPr>
        <w:t>ค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ล การปฐมพยาบาลเบื้องต้นและกฎหมายเกี่ยวกับความปลอดภัย</w:t>
      </w:r>
    </w:p>
    <w:p w14:paraId="31B5B52E" w14:textId="67ECE47A" w:rsidR="00B862E4" w:rsidRDefault="00F761A2" w:rsidP="004A1470">
      <w:pPr>
        <w:spacing w:after="0" w:line="240" w:lineRule="auto"/>
        <w:ind w:left="-142" w:right="178" w:firstLine="1275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0062B3">
        <w:rPr>
          <w:rFonts w:ascii="TH SarabunPSK" w:eastAsia="Times New Roman" w:hAnsi="TH SarabunPSK" w:cs="TH SarabunPSK"/>
          <w:sz w:val="40"/>
          <w:szCs w:val="40"/>
        </w:rPr>
        <w:t> </w:t>
      </w:r>
      <w:r w:rsidR="00B862E4" w:rsidRPr="000062B3">
        <w:rPr>
          <w:rFonts w:ascii="TH SarabunPSK" w:eastAsia="Times New Roman" w:hAnsi="TH SarabunPSK" w:cs="TH SarabunPSK"/>
          <w:sz w:val="40"/>
          <w:szCs w:val="40"/>
        </w:rPr>
        <w:t xml:space="preserve"> </w:t>
      </w:r>
      <w:r w:rsidR="00B862E4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99228A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B862E4">
        <w:rPr>
          <w:rFonts w:ascii="TH SarabunPSK" w:eastAsia="Times New Roman" w:hAnsi="TH SarabunPSK" w:cs="TH SarabunPSK"/>
          <w:sz w:val="32"/>
          <w:szCs w:val="32"/>
        </w:rPr>
        <w:t xml:space="preserve">  </w:t>
      </w:r>
      <w:r w:rsidR="00B862E4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หน่วยที่ 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2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รู้เบื้องต้นเกี่ยวกับระบบกล้องวงจรปิด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</w:p>
    <w:p w14:paraId="4CD3DA3A" w14:textId="162AADF7" w:rsidR="00F761A2" w:rsidRPr="00F761A2" w:rsidRDefault="00B862E4" w:rsidP="00B862E4">
      <w:pPr>
        <w:spacing w:after="0" w:line="240" w:lineRule="auto"/>
        <w:ind w:left="14" w:right="470" w:hanging="1579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                        </w:t>
      </w:r>
      <w:r w:rsidRPr="000062B3">
        <w:rPr>
          <w:rFonts w:ascii="TH SarabunPSK" w:eastAsia="Times New Roman" w:hAnsi="TH SarabunPSK" w:cs="TH SarabunPSK" w:hint="cs"/>
          <w:sz w:val="40"/>
          <w:szCs w:val="40"/>
          <w:cs/>
        </w:rPr>
        <w:t xml:space="preserve"> 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Pr="00551BCA">
        <w:rPr>
          <w:rFonts w:ascii="TH SarabunPSK" w:eastAsia="Times New Roman" w:hAnsi="TH SarabunPSK" w:cs="TH SarabunPSK" w:hint="cs"/>
          <w:sz w:val="16"/>
          <w:szCs w:val="16"/>
          <w:cs/>
        </w:rPr>
        <w:t xml:space="preserve"> </w:t>
      </w:r>
      <w:r w:rsidR="004A1470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1F558A" w:rsidRPr="00F761A2">
        <w:rPr>
          <w:rFonts w:ascii="TH SarabunPSK" w:eastAsia="Times New Roman" w:hAnsi="TH SarabunPSK" w:cs="TH SarabunPSK"/>
          <w:sz w:val="32"/>
          <w:szCs w:val="32"/>
          <w:cs/>
        </w:rPr>
        <w:t>วัตถุประสงค์</w:t>
      </w:r>
      <w:r w:rsidR="001F558A">
        <w:rPr>
          <w:rFonts w:ascii="TH SarabunPSK" w:eastAsia="Times New Roman" w:hAnsi="TH SarabunPSK" w:cs="TH SarabunPSK" w:hint="cs"/>
          <w:sz w:val="32"/>
          <w:szCs w:val="32"/>
          <w:cs/>
        </w:rPr>
        <w:t>ประจำหน่วย</w:t>
      </w:r>
      <w:r w:rsidR="001F558A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พื่อให้ผู้รับการฝึก</w:t>
      </w:r>
      <w:r w:rsidR="004A1470">
        <w:rPr>
          <w:rFonts w:ascii="TH SarabunPSK" w:eastAsia="Times New Roman" w:hAnsi="TH SarabunPSK" w:cs="TH SarabunPSK" w:hint="cs"/>
          <w:sz w:val="32"/>
          <w:szCs w:val="32"/>
          <w:cs/>
        </w:rPr>
        <w:t>อบ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ีความรู้เบื้องต้นเกี่ยวกับระบบกล้องวงจรปิ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CB0A293" w14:textId="7603EB66" w:rsidR="001F558A" w:rsidRDefault="00B862E4" w:rsidP="00551BCA">
      <w:pPr>
        <w:spacing w:after="0" w:line="240" w:lineRule="auto"/>
        <w:ind w:right="-43" w:firstLine="614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</w:t>
      </w:r>
      <w:r w:rsidR="0099228A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4A1470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รายละเอียด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ศึกษาเรียนรู้เกี่ยวกับความเป็นมาของกล้องวงจรปิ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ะบบองค์ประกอบของระบบกล้องวงจรปิด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FF38D19" w14:textId="77777777" w:rsidR="001F558A" w:rsidRPr="002E1954" w:rsidRDefault="001F558A" w:rsidP="001F558A">
      <w:pPr>
        <w:spacing w:after="0" w:line="240" w:lineRule="auto"/>
        <w:ind w:right="235" w:firstLine="614"/>
        <w:rPr>
          <w:rFonts w:ascii="TH SarabunPSK" w:eastAsia="Times New Roman" w:hAnsi="TH SarabunPSK" w:cs="TH SarabunPSK"/>
          <w:sz w:val="10"/>
          <w:szCs w:val="10"/>
        </w:rPr>
      </w:pPr>
    </w:p>
    <w:p w14:paraId="06FA6EF9" w14:textId="06061A47" w:rsidR="00F761A2" w:rsidRPr="00F761A2" w:rsidRDefault="00B862E4" w:rsidP="001F558A">
      <w:pPr>
        <w:spacing w:after="0" w:line="240" w:lineRule="auto"/>
        <w:ind w:right="235" w:firstLine="614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</w:t>
      </w:r>
      <w:r w:rsidR="000062B3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99228A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0062B3">
        <w:rPr>
          <w:rFonts w:ascii="TH SarabunPSK" w:eastAsia="Times New Roman" w:hAnsi="TH SarabunPSK" w:cs="TH SarabunPSK" w:hint="cs"/>
          <w:sz w:val="12"/>
          <w:szCs w:val="12"/>
          <w:cs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4A1470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หน่วยที่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3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ุปกรณ์ของระบบกล้องวงจรปิ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507FF789" w14:textId="3E2F9FB7" w:rsidR="00F761A2" w:rsidRPr="00F761A2" w:rsidRDefault="00B862E4" w:rsidP="001F558A">
      <w:pPr>
        <w:spacing w:after="0" w:line="240" w:lineRule="auto"/>
        <w:ind w:right="264" w:firstLine="629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</w:t>
      </w:r>
      <w:r w:rsidR="001F558A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</w:t>
      </w:r>
      <w:r w:rsidR="000062B3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1F558A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 w:rsidR="004A1470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1F558A" w:rsidRPr="00F761A2">
        <w:rPr>
          <w:rFonts w:ascii="TH SarabunPSK" w:eastAsia="Times New Roman" w:hAnsi="TH SarabunPSK" w:cs="TH SarabunPSK"/>
          <w:sz w:val="32"/>
          <w:szCs w:val="32"/>
          <w:cs/>
        </w:rPr>
        <w:t>วัตถุประสงค์</w:t>
      </w:r>
      <w:r w:rsidR="001F558A">
        <w:rPr>
          <w:rFonts w:ascii="TH SarabunPSK" w:eastAsia="Times New Roman" w:hAnsi="TH SarabunPSK" w:cs="TH SarabunPSK" w:hint="cs"/>
          <w:sz w:val="32"/>
          <w:szCs w:val="32"/>
          <w:cs/>
        </w:rPr>
        <w:t>ประจำหน่วย</w:t>
      </w:r>
      <w:r w:rsidR="001F558A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พื่อให้ผู้รับการฝึก</w:t>
      </w:r>
      <w:r w:rsidR="004A1470">
        <w:rPr>
          <w:rFonts w:ascii="TH SarabunPSK" w:eastAsia="Times New Roman" w:hAnsi="TH SarabunPSK" w:cs="TH SarabunPSK" w:hint="cs"/>
          <w:sz w:val="32"/>
          <w:szCs w:val="32"/>
          <w:cs/>
        </w:rPr>
        <w:t>อบ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ีความรู้เกี่ยวกับระบบการรับภาพและ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บันทึก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วมไปถึงสายสัญญาณและสายไฟที่ใช้ในระบบกล้องวงจรปิด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58481BA2" w14:textId="05872E9D" w:rsidR="00F761A2" w:rsidRPr="00F761A2" w:rsidRDefault="00B862E4" w:rsidP="005325DB">
      <w:pPr>
        <w:spacing w:after="0" w:line="240" w:lineRule="auto"/>
        <w:ind w:right="283" w:firstLine="1094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 w:rsidR="0099228A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รายละเอียด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ศึกษาเกี่ยวกับระบบการรับภาพ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บันทึกภาพในระบ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analog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ระบบ</w:t>
      </w:r>
      <w:r w:rsidR="00551BCA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HDTVI</w:t>
      </w:r>
      <w:r w:rsidR="00551BCA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วมไปถึงลักษณะหน้าที่โครงสร้างและการ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านของระบบกล้องวงจรปิ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ายสัญญาณ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ายไฟ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ัวแปลงสัญญาณภาพอุปกรณ์ขยายสัญญาณ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ั้วต่อสัญญาณ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ลอดจ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ามารถเชื่อมต่อระบบผ่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network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61590006" w14:textId="0E97EF77" w:rsidR="00F761A2" w:rsidRPr="00F761A2" w:rsidRDefault="000062B3" w:rsidP="002E1954">
      <w:pPr>
        <w:spacing w:before="331" w:after="0" w:line="168" w:lineRule="auto"/>
        <w:ind w:left="1531" w:right="2317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1F558A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หน่วยที่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4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ติดตั้งระบบงานกล้องวงจรปิ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2E62CEC8" w14:textId="71C222AE" w:rsidR="00F761A2" w:rsidRPr="00F761A2" w:rsidRDefault="001F558A" w:rsidP="002E1954">
      <w:pPr>
        <w:spacing w:after="0" w:line="240" w:lineRule="auto"/>
        <w:ind w:right="499" w:firstLine="1157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0062B3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วัตถุประสงค์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ประจำหน่วย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พื่อให้ผู้รับการฝึก</w:t>
      </w:r>
      <w:r w:rsidR="004A1470">
        <w:rPr>
          <w:rFonts w:ascii="TH SarabunPSK" w:eastAsia="Times New Roman" w:hAnsi="TH SarabunPSK" w:cs="TH SarabunPSK" w:hint="cs"/>
          <w:sz w:val="32"/>
          <w:szCs w:val="32"/>
          <w:cs/>
        </w:rPr>
        <w:t>อบ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ีความรู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ความสามารถเกี่ยวกับการติดตั้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ะบบกล้องวงจรปิ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620B7E42" w14:textId="35283ED7" w:rsidR="00F761A2" w:rsidRDefault="001F558A" w:rsidP="004D03C2">
      <w:pPr>
        <w:spacing w:after="0" w:line="240" w:lineRule="auto"/>
        <w:ind w:right="307" w:firstLine="696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</w:t>
      </w:r>
      <w:r w:rsidR="000062B3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รายละเอียด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ศึกษาเกี่ยวกับเครื่องมือที่ใช้ในการติดตั้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วณการติดตั้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อกแบบงานและติดตั้งการติดตั้งสายสัญญาณแต่ละประเภทให้เหมาะสมกับหน้าที่ง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ทดสอ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ใช้ง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วิเคราะห์</w:t>
      </w:r>
      <w:r w:rsidR="000062B3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แก้ไข</w:t>
      </w:r>
      <w:r w:rsidR="004D03C2">
        <w:rPr>
          <w:rFonts w:ascii="TH SarabunPSK" w:eastAsia="Times New Roman" w:hAnsi="TH SarabunPSK" w:cs="TH SarabunPSK" w:hint="cs"/>
          <w:sz w:val="32"/>
          <w:szCs w:val="32"/>
          <w:cs/>
        </w:rPr>
        <w:t>ปัญหา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ัดข้องของระบ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ลอดจนการ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บ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ุงรักษาระบบกล้องวงจร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lastRenderedPageBreak/>
        <w:t>ปิดฝึกปฏิบัติเกี่ยวกับการ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วณการติดตั้งการออกแบบงานติดตั้งการติดตั้งสายสัญญาณ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ต่ละประเภทให้เหมาะสมกับหน้างานการทดสอบ</w:t>
      </w:r>
      <w:r w:rsidR="00551BCA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ใช้งาน</w:t>
      </w:r>
      <w:r w:rsidR="00551BCA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วิเคราะห์</w:t>
      </w:r>
      <w:r w:rsidR="00551BCA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แก้ไขข้อขัดข้องของระบบการ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บ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ุงรักษาระบบกล้องวงจรปิ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3D8F823F" w14:textId="68473528" w:rsidR="002E1954" w:rsidRPr="002E1954" w:rsidRDefault="002E1954" w:rsidP="002E1954">
      <w:pPr>
        <w:spacing w:after="0" w:line="168" w:lineRule="auto"/>
        <w:ind w:right="2317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       หน่วยที่ 5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การ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ตั้งค่าโปรแกรมบริหารจัดการ</w:t>
      </w:r>
    </w:p>
    <w:p w14:paraId="650CB729" w14:textId="38ED3CA3" w:rsidR="00F761A2" w:rsidRPr="00F761A2" w:rsidRDefault="001F558A" w:rsidP="002E1954">
      <w:pPr>
        <w:spacing w:after="0" w:line="240" w:lineRule="auto"/>
        <w:ind w:right="379" w:firstLine="108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รายละเอียด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ศึกษาและเรียนรู้เกี่ยวกับตัวโปรแกรมและการตั้งค่าโปรแก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กสอบการใช้งานตลอดจนการวิเคราะห์และแก้ไขข้อขัดข้องของตัวโปรแก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ฝึกปฏิบัติเกี่ยวกับการติดตั้งและตั้งค่าโปรแก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วมถึงการเชื่อมต่อระบบเพื่อบริห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ัดการกล้องวงจรปิ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33DB8AAB" w14:textId="2857DCDD" w:rsidR="00F761A2" w:rsidRPr="00F761A2" w:rsidRDefault="00551BCA" w:rsidP="00551BCA">
      <w:pPr>
        <w:spacing w:after="0" w:line="240" w:lineRule="auto"/>
        <w:ind w:right="3053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    </w:t>
      </w:r>
      <w:r w:rsidRPr="00551BCA">
        <w:rPr>
          <w:rFonts w:ascii="TH SarabunPSK" w:eastAsia="Times New Roman" w:hAnsi="TH SarabunPSK" w:cs="TH SarabunPSK" w:hint="cs"/>
          <w:sz w:val="14"/>
          <w:szCs w:val="14"/>
          <w:cs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 w:rsidR="001F558A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หน่วยที่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6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ทดสอบและตรวจสอบระบ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086395BF" w14:textId="53B8DD8C" w:rsidR="00F761A2" w:rsidRPr="00F761A2" w:rsidRDefault="001F558A" w:rsidP="001F558A">
      <w:pPr>
        <w:spacing w:after="0" w:line="240" w:lineRule="auto"/>
        <w:ind w:right="274" w:firstLine="667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วัตถุประสงค์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ประจำหน่วย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พื่อให้ผู้รับการฝึก</w:t>
      </w:r>
      <w:r w:rsidR="004A1470">
        <w:rPr>
          <w:rFonts w:ascii="TH SarabunPSK" w:eastAsia="Times New Roman" w:hAnsi="TH SarabunPSK" w:cs="TH SarabunPSK" w:hint="cs"/>
          <w:sz w:val="32"/>
          <w:szCs w:val="32"/>
          <w:cs/>
        </w:rPr>
        <w:t>อบ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ีความรู้ความสามารถในการใช้เครื่องม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ดสอ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รวจสอบและ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บ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ุงรักษาระบบกล้องวงจรปิด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6F7468C5" w14:textId="1013C999" w:rsidR="00F761A2" w:rsidRPr="00F761A2" w:rsidRDefault="001F558A" w:rsidP="00F761A2">
      <w:pPr>
        <w:spacing w:after="0" w:line="240" w:lineRule="auto"/>
        <w:ind w:left="408" w:right="254" w:firstLine="754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รายละเอียด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ฏิบัติการตรวจสอบการ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านของระบบรวมไปถึงการทดสอบข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ะบบทั้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Hardware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และ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Software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องระบบกล้องวงจรปิ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5FE44A18" w14:textId="18463609" w:rsidR="00F761A2" w:rsidRPr="00F761A2" w:rsidRDefault="001F558A" w:rsidP="00F761A2">
      <w:pPr>
        <w:spacing w:before="317" w:after="0" w:line="240" w:lineRule="auto"/>
        <w:ind w:left="1550" w:right="239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หน่วยที่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7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วิเคราะห์ปัญหาระบบและ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บ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ุงรักษ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53FB76B9" w14:textId="35F2DD13" w:rsidR="00F761A2" w:rsidRPr="00F761A2" w:rsidRDefault="001F558A" w:rsidP="001F558A">
      <w:pPr>
        <w:spacing w:after="0" w:line="240" w:lineRule="auto"/>
        <w:ind w:right="302" w:firstLine="1113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</w:t>
      </w:r>
      <w:r w:rsidR="004A1470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วัตถุประสงค์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ประจำหน่วย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พื่อให้ผู้รับการฝึก</w:t>
      </w:r>
      <w:r w:rsidR="004A1470">
        <w:rPr>
          <w:rFonts w:ascii="TH SarabunPSK" w:eastAsia="Times New Roman" w:hAnsi="TH SarabunPSK" w:cs="TH SarabunPSK" w:hint="cs"/>
          <w:sz w:val="32"/>
          <w:szCs w:val="32"/>
          <w:cs/>
        </w:rPr>
        <w:t>อบ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กี่ยวกับการวิเคราะห์ระบบ การแก้ไขปัญห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การ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บ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ุงรักษาระบบกล้องวงจรปิด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10688A5" w14:textId="4E8F0BCD" w:rsidR="00F761A2" w:rsidRDefault="001F558A" w:rsidP="001F558A">
      <w:pPr>
        <w:spacing w:after="0" w:line="240" w:lineRule="auto"/>
        <w:ind w:right="-93" w:firstLine="614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</w:t>
      </w:r>
      <w:r w:rsidR="004A1470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รายละเอียด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ศึกษาเกี่ยวกับการวิเคราะห์ปัญหาระบบ การแก้ไขปัญหาและ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บ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ุ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รักษาระบบกล้องวงจรปิ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1A52B8F3" w14:textId="4DBC1B77" w:rsidR="0055580E" w:rsidRDefault="0055580E" w:rsidP="001F558A">
      <w:pPr>
        <w:spacing w:after="0" w:line="240" w:lineRule="auto"/>
        <w:ind w:right="-93" w:firstLine="614"/>
        <w:rPr>
          <w:rFonts w:ascii="TH SarabunPSK" w:eastAsia="Times New Roman" w:hAnsi="TH SarabunPSK" w:cs="TH SarabunPSK"/>
          <w:sz w:val="32"/>
          <w:szCs w:val="32"/>
        </w:rPr>
      </w:pPr>
    </w:p>
    <w:p w14:paraId="5A41EFCA" w14:textId="1641FDF7" w:rsidR="0055580E" w:rsidRDefault="0055580E" w:rsidP="001F558A">
      <w:pPr>
        <w:spacing w:after="0" w:line="240" w:lineRule="auto"/>
        <w:ind w:right="-93" w:firstLine="614"/>
        <w:rPr>
          <w:rFonts w:ascii="TH SarabunPSK" w:eastAsia="Times New Roman" w:hAnsi="TH SarabunPSK" w:cs="TH SarabunPSK"/>
          <w:sz w:val="32"/>
          <w:szCs w:val="32"/>
        </w:rPr>
      </w:pPr>
    </w:p>
    <w:bookmarkEnd w:id="0"/>
    <w:p w14:paraId="22B5224C" w14:textId="4293FF29" w:rsidR="00F761A2" w:rsidRPr="001F558A" w:rsidRDefault="00F761A2" w:rsidP="00CD51CC">
      <w:pPr>
        <w:spacing w:after="0" w:line="240" w:lineRule="auto"/>
        <w:ind w:right="4018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1F558A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2.2 </w:t>
      </w:r>
      <w:r w:rsidRPr="001F558A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การติดตั้งระบบกล้องวงจรปิด</w:t>
      </w:r>
      <w:r w:rsidR="00D62864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 </w:t>
      </w:r>
      <w:r w:rsidR="00036B60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(</w:t>
      </w:r>
      <w:r w:rsidR="00036B60">
        <w:rPr>
          <w:rFonts w:ascii="TH SarabunPSK" w:eastAsia="Times New Roman" w:hAnsi="TH SarabunPSK" w:cs="TH SarabunPSK"/>
          <w:b/>
          <w:bCs/>
          <w:sz w:val="32"/>
          <w:szCs w:val="32"/>
        </w:rPr>
        <w:t>CCTV</w:t>
      </w:r>
      <w:r w:rsidR="00036B60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)</w:t>
      </w:r>
      <w:r w:rsidRPr="001F558A">
        <w:rPr>
          <w:rFonts w:ascii="TH SarabunPSK" w:eastAsia="Times New Roman" w:hAnsi="TH SarabunPSK" w:cs="TH SarabunPSK"/>
          <w:b/>
          <w:bCs/>
          <w:sz w:val="32"/>
          <w:szCs w:val="32"/>
        </w:rPr>
        <w:t> </w:t>
      </w:r>
    </w:p>
    <w:p w14:paraId="19F176EF" w14:textId="4DC0D404" w:rsidR="00F761A2" w:rsidRPr="0072216A" w:rsidRDefault="001F558A" w:rsidP="00CD51CC">
      <w:pPr>
        <w:spacing w:before="240" w:after="0" w:line="240" w:lineRule="auto"/>
        <w:ind w:right="3309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</w:t>
      </w:r>
      <w:r w:rsidR="00F761A2" w:rsidRPr="0072216A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2.2.1 </w:t>
      </w:r>
      <w:r w:rsidR="00F761A2" w:rsidRPr="0072216A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ความหมายของระบบโทรทัศน์วงจรปิด</w:t>
      </w:r>
      <w:r w:rsidR="00F761A2" w:rsidRPr="0072216A">
        <w:rPr>
          <w:rFonts w:ascii="TH SarabunPSK" w:eastAsia="Times New Roman" w:hAnsi="TH SarabunPSK" w:cs="TH SarabunPSK"/>
          <w:b/>
          <w:bCs/>
          <w:sz w:val="32"/>
          <w:szCs w:val="32"/>
        </w:rPr>
        <w:t> </w:t>
      </w:r>
    </w:p>
    <w:p w14:paraId="5F6C6093" w14:textId="68DF049D" w:rsidR="00F761A2" w:rsidRDefault="001F558A" w:rsidP="00CD51CC">
      <w:pPr>
        <w:spacing w:after="0" w:line="240" w:lineRule="auto"/>
        <w:ind w:right="322" w:firstLine="432"/>
        <w:jc w:val="both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</w:t>
      </w:r>
      <w:r w:rsidR="004D03C2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ะบบโทรทัศน์วงจรปิ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Closed Circuit Television : CCTV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ือ เป็นระบบโทรทัศน์ที่สัญญาณไม่ได้เผยแพร่ต่อสาธารณชนแต่ใช้ในการการตรวจสอบโดยส่วนใหญ่จะใช้เพื่อเฝ้าระวัง</w:t>
      </w:r>
      <w:r w:rsidR="004D03C2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และ </w:t>
      </w:r>
      <w:r w:rsidR="00F761A2" w:rsidRPr="00702CAF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รักษาความปลอดภัย</w:t>
      </w:r>
      <w:r w:rsidR="00551BCA" w:rsidRPr="00702CAF">
        <w:rPr>
          <w:rFonts w:ascii="TH SarabunPSK" w:eastAsia="Times New Roman" w:hAnsi="TH SarabunPSK" w:cs="TH SarabunPSK" w:hint="cs"/>
          <w:spacing w:val="-10"/>
          <w:sz w:val="32"/>
          <w:szCs w:val="32"/>
          <w:cs/>
        </w:rPr>
        <w:t xml:space="preserve"> ให้กับอาคาร</w:t>
      </w:r>
      <w:r w:rsidR="00702CAF" w:rsidRPr="00702CAF">
        <w:rPr>
          <w:rFonts w:ascii="TH SarabunPSK" w:eastAsia="Times New Roman" w:hAnsi="TH SarabunPSK" w:cs="TH SarabunPSK" w:hint="cs"/>
          <w:spacing w:val="-10"/>
          <w:sz w:val="32"/>
          <w:szCs w:val="32"/>
          <w:cs/>
        </w:rPr>
        <w:t xml:space="preserve"> </w:t>
      </w:r>
      <w:r w:rsidR="00551BCA" w:rsidRPr="00702CAF">
        <w:rPr>
          <w:rFonts w:ascii="TH SarabunPSK" w:eastAsia="Times New Roman" w:hAnsi="TH SarabunPSK" w:cs="TH SarabunPSK" w:hint="cs"/>
          <w:spacing w:val="-10"/>
          <w:sz w:val="32"/>
          <w:szCs w:val="32"/>
          <w:cs/>
        </w:rPr>
        <w:t>บ้านเรือน</w:t>
      </w:r>
      <w:r w:rsidR="00702CAF" w:rsidRPr="00702CAF">
        <w:rPr>
          <w:rFonts w:ascii="TH SarabunPSK" w:eastAsia="Times New Roman" w:hAnsi="TH SarabunPSK" w:cs="TH SarabunPSK" w:hint="cs"/>
          <w:spacing w:val="-10"/>
          <w:sz w:val="32"/>
          <w:szCs w:val="32"/>
          <w:cs/>
        </w:rPr>
        <w:t xml:space="preserve">ที่อยู่อาศัย สถานที่ส่วนบุคคล </w:t>
      </w:r>
      <w:r w:rsidR="00551BCA" w:rsidRPr="00702CAF">
        <w:rPr>
          <w:rFonts w:ascii="TH SarabunPSK" w:eastAsia="Times New Roman" w:hAnsi="TH SarabunPSK" w:cs="TH SarabunPSK" w:hint="cs"/>
          <w:spacing w:val="-10"/>
          <w:sz w:val="32"/>
          <w:szCs w:val="32"/>
          <w:cs/>
        </w:rPr>
        <w:t>สถานที่ราชการ</w:t>
      </w:r>
      <w:r w:rsidR="00F761A2" w:rsidRPr="00702CAF">
        <w:rPr>
          <w:rFonts w:ascii="TH SarabunPSK" w:eastAsia="Times New Roman" w:hAnsi="TH SarabunPSK" w:cs="TH SarabunPSK"/>
          <w:spacing w:val="-10"/>
          <w:sz w:val="32"/>
          <w:szCs w:val="32"/>
        </w:rPr>
        <w:t> </w:t>
      </w:r>
      <w:r w:rsidR="00702CAF" w:rsidRPr="00702CAF">
        <w:rPr>
          <w:rFonts w:ascii="TH SarabunPSK" w:eastAsia="Times New Roman" w:hAnsi="TH SarabunPSK" w:cs="TH SarabunPSK" w:hint="cs"/>
          <w:spacing w:val="-10"/>
          <w:sz w:val="32"/>
          <w:szCs w:val="32"/>
          <w:cs/>
        </w:rPr>
        <w:t>ถนนหนทาง</w:t>
      </w:r>
      <w:r w:rsidR="00702CAF">
        <w:rPr>
          <w:rFonts w:ascii="TH SarabunPSK" w:eastAsia="Times New Roman" w:hAnsi="TH SarabunPSK" w:cs="TH SarabunPSK" w:hint="cs"/>
          <w:sz w:val="32"/>
          <w:szCs w:val="32"/>
          <w:cs/>
        </w:rPr>
        <w:t>ที่    สาธรณะ ตรอกซอกซอยต่าง ๆ ใช้ในโรงงานอุตสาหกรรม สถานบันเทิง โรงพยาบาล สถานที่ต่าง ๆ และเป็นที่นิยมเป็นอย่าง</w:t>
      </w:r>
      <w:r w:rsidR="00A16664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กว้างขวาง </w:t>
      </w:r>
      <w:r w:rsidR="00702CAF">
        <w:rPr>
          <w:rFonts w:ascii="TH SarabunPSK" w:eastAsia="Times New Roman" w:hAnsi="TH SarabunPSK" w:cs="TH SarabunPSK" w:hint="cs"/>
          <w:sz w:val="32"/>
          <w:szCs w:val="32"/>
          <w:cs/>
        </w:rPr>
        <w:t>มาก</w:t>
      </w:r>
      <w:r w:rsidR="00A16664">
        <w:rPr>
          <w:rFonts w:ascii="TH SarabunPSK" w:eastAsia="Times New Roman" w:hAnsi="TH SarabunPSK" w:cs="TH SarabunPSK" w:hint="cs"/>
          <w:sz w:val="32"/>
          <w:szCs w:val="32"/>
          <w:cs/>
        </w:rPr>
        <w:t>มาย</w:t>
      </w:r>
      <w:r w:rsidR="00702CAF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ในปัจจุบันนี้ </w:t>
      </w:r>
    </w:p>
    <w:p w14:paraId="73FFA717" w14:textId="31BA08E1" w:rsidR="00D62864" w:rsidRDefault="00D62864" w:rsidP="00CD51CC">
      <w:pPr>
        <w:spacing w:after="0" w:line="240" w:lineRule="auto"/>
        <w:ind w:right="322" w:firstLine="432"/>
        <w:jc w:val="both"/>
        <w:rPr>
          <w:rFonts w:ascii="TH SarabunPSK" w:eastAsia="Times New Roman" w:hAnsi="TH SarabunPSK" w:cs="TH SarabunPSK"/>
          <w:sz w:val="32"/>
          <w:szCs w:val="32"/>
        </w:rPr>
      </w:pPr>
    </w:p>
    <w:p w14:paraId="5BC1D89E" w14:textId="615D5EF9" w:rsidR="00F761A2" w:rsidRPr="0072216A" w:rsidRDefault="001F558A" w:rsidP="00CD51CC">
      <w:pPr>
        <w:spacing w:before="240" w:after="0" w:line="240" w:lineRule="auto"/>
        <w:ind w:right="3167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lastRenderedPageBreak/>
        <w:t xml:space="preserve">           </w:t>
      </w:r>
      <w:r w:rsidR="00F761A2" w:rsidRPr="0072216A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2.2.2 </w:t>
      </w:r>
      <w:r w:rsidR="00F761A2" w:rsidRPr="0072216A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โครงสร้างพื้นฐานของระบบกล้องวงจรปิด</w:t>
      </w:r>
      <w:r w:rsidR="00F761A2" w:rsidRPr="0072216A">
        <w:rPr>
          <w:rFonts w:ascii="TH SarabunPSK" w:eastAsia="Times New Roman" w:hAnsi="TH SarabunPSK" w:cs="TH SarabunPSK"/>
          <w:b/>
          <w:bCs/>
          <w:sz w:val="32"/>
          <w:szCs w:val="32"/>
        </w:rPr>
        <w:t> </w:t>
      </w:r>
    </w:p>
    <w:p w14:paraId="1ED80179" w14:textId="7E7D958C" w:rsidR="00A60C2B" w:rsidRDefault="00A60C2B" w:rsidP="004A1470">
      <w:pPr>
        <w:tabs>
          <w:tab w:val="left" w:pos="142"/>
        </w:tabs>
        <w:spacing w:after="0" w:line="240" w:lineRule="auto"/>
        <w:ind w:left="-142" w:right="312"/>
        <w:jc w:val="right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</w:t>
      </w:r>
      <w:r w:rsidR="004A1470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ะบบกล้องวงจรปิ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CCTV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การส่งสัญญาณ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ากกล้องวงจรปิดที่ได้ติดตั้งตามที่ ต่าง</w:t>
      </w:r>
      <w:r w:rsidR="001F558A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ายังส่วนรับภาพดู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ซึ่งเรียก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อภาพโดยทั่วไปจะติดตั้งอยู่คนละที่กับกล้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ล้อง</w:t>
      </w:r>
    </w:p>
    <w:p w14:paraId="36A010D9" w14:textId="1F7FDD02" w:rsidR="00F761A2" w:rsidRDefault="004A1470" w:rsidP="00A60C2B">
      <w:pPr>
        <w:tabs>
          <w:tab w:val="left" w:pos="-142"/>
        </w:tabs>
        <w:spacing w:after="0" w:line="240" w:lineRule="auto"/>
        <w:ind w:left="-142" w:right="312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่งจะ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ัญญาณไปที่จอรับ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ะบบนี้ไม่มีการบันทึก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สดงดังรูปที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2.1 </w:t>
      </w:r>
    </w:p>
    <w:p w14:paraId="074E4D8D" w14:textId="77777777" w:rsidR="0055580E" w:rsidRPr="00F761A2" w:rsidRDefault="0055580E" w:rsidP="00A60C2B">
      <w:pPr>
        <w:tabs>
          <w:tab w:val="left" w:pos="-142"/>
        </w:tabs>
        <w:spacing w:after="0" w:line="240" w:lineRule="auto"/>
        <w:ind w:left="-142" w:right="312"/>
        <w:rPr>
          <w:rFonts w:ascii="TH SarabunPSK" w:eastAsia="Times New Roman" w:hAnsi="TH SarabunPSK" w:cs="TH SarabunPSK"/>
          <w:sz w:val="32"/>
          <w:szCs w:val="32"/>
        </w:rPr>
      </w:pPr>
    </w:p>
    <w:p w14:paraId="35B31A71" w14:textId="5F0F9932" w:rsidR="00F761A2" w:rsidRPr="00F761A2" w:rsidRDefault="00036B60" w:rsidP="00F761A2">
      <w:pPr>
        <w:spacing w:before="1877" w:after="0" w:line="240" w:lineRule="auto"/>
        <w:ind w:left="2530" w:right="5635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noProof/>
          <w:sz w:val="2"/>
          <w:szCs w:val="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7DC2816" wp14:editId="04BEFD6B">
                <wp:simplePos x="0" y="0"/>
                <wp:positionH relativeFrom="column">
                  <wp:posOffset>1000760</wp:posOffset>
                </wp:positionH>
                <wp:positionV relativeFrom="paragraph">
                  <wp:posOffset>1342390</wp:posOffset>
                </wp:positionV>
                <wp:extent cx="914400" cy="242050"/>
                <wp:effectExtent l="0" t="0" r="0" b="5715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420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211D006" w14:textId="48AB43E3" w:rsidR="00166F05" w:rsidRDefault="00166F05">
                            <w:r>
                              <w:t>Camer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7DC2816"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left:0;text-align:left;margin-left:78.8pt;margin-top:105.7pt;width:1in;height:19.05pt;z-index:25166131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" filled="f" stroked="f" strokeweight=".5pt">
                <v:textbox>
                  <w:txbxContent>
                    <w:p w14:paraId="5211D006" w14:textId="48AB43E3" w:rsidR="00166F05" w:rsidRDefault="00166F05">
                      <w:r>
                        <w:t>Camer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59264" behindDoc="1" locked="0" layoutInCell="1" allowOverlap="1" wp14:anchorId="7671C751" wp14:editId="5853912E">
            <wp:simplePos x="0" y="0"/>
            <wp:positionH relativeFrom="column">
              <wp:posOffset>331471</wp:posOffset>
            </wp:positionH>
            <wp:positionV relativeFrom="paragraph">
              <wp:posOffset>126366</wp:posOffset>
            </wp:positionV>
            <wp:extent cx="1422400" cy="1422400"/>
            <wp:effectExtent l="0" t="0" r="6350" b="0"/>
            <wp:wrapNone/>
            <wp:docPr id="5" name="รูปภาพ 5" descr="CCTV Camera – Loxley Evolution Technolog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CTV Camera – Loxley Evolution Technology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0" cy="142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8240" behindDoc="1" locked="0" layoutInCell="1" allowOverlap="1" wp14:anchorId="7B6EA99A" wp14:editId="74383CEF">
            <wp:simplePos x="0" y="0"/>
            <wp:positionH relativeFrom="column">
              <wp:posOffset>3220721</wp:posOffset>
            </wp:positionH>
            <wp:positionV relativeFrom="paragraph">
              <wp:posOffset>37465</wp:posOffset>
            </wp:positionV>
            <wp:extent cx="1968500" cy="1312409"/>
            <wp:effectExtent l="0" t="0" r="0" b="0"/>
            <wp:wrapNone/>
            <wp:docPr id="4" name="รูปภาพ 4" descr="24inch LED backlit LCD security monitor for security camera DVR | Lore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24inch LED backlit LCD security monitor for security camera DVR | Lorex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7261" cy="131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93D3B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A61C020" wp14:editId="2E1B8FE6">
                <wp:simplePos x="0" y="0"/>
                <wp:positionH relativeFrom="column">
                  <wp:posOffset>2016529</wp:posOffset>
                </wp:positionH>
                <wp:positionV relativeFrom="paragraph">
                  <wp:posOffset>763905</wp:posOffset>
                </wp:positionV>
                <wp:extent cx="1295400" cy="0"/>
                <wp:effectExtent l="0" t="114300" r="0" b="133350"/>
                <wp:wrapNone/>
                <wp:docPr id="7" name="ลูกศรเชื่อมต่อแบบตรง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95400" cy="0"/>
                        </a:xfrm>
                        <a:prstGeom prst="straightConnector1">
                          <a:avLst/>
                        </a:prstGeom>
                        <a:ln w="57150"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3926EF93" id="_x0000_t32" coordsize="21600,21600" o:spt="32" o:oned="t" path="m,l21600,21600e" filled="f">
                <v:path arrowok="t" fillok="f" o:connecttype="none"/>
                <o:lock v:ext="edit" shapetype="t"/>
              </v:shapetype>
              <v:shape id="ลูกศรเชื่อมต่อแบบตรง 7" o:spid="_x0000_s1026" type="#_x0000_t32" style="position:absolute;margin-left:158.8pt;margin-top:60.15pt;width:102pt;height:0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" strokecolor="#4472c4 [3204]" strokeweight="4.5pt">
                <v:stroke endarrow="block" joinstyle="miter"/>
              </v:shape>
            </w:pict>
          </mc:Fallback>
        </mc:AlternateContent>
      </w:r>
      <w:r w:rsidR="00A93D3B">
        <w:rPr>
          <w:noProof/>
        </w:rPr>
        <w:t xml:space="preserve"> </w:t>
      </w:r>
    </w:p>
    <w:p w14:paraId="2F9B85A9" w14:textId="4D98B045" w:rsidR="00A93D3B" w:rsidRPr="00A93D3B" w:rsidRDefault="00A93D3B" w:rsidP="00CD51CC">
      <w:pPr>
        <w:spacing w:before="360" w:after="0" w:line="240" w:lineRule="auto"/>
        <w:ind w:left="2280" w:right="1324"/>
        <w:rPr>
          <w:rFonts w:ascii="TH SarabunPSK" w:eastAsia="Times New Roman" w:hAnsi="TH SarabunPSK" w:cs="TH SarabunPSK"/>
          <w:b/>
          <w:bCs/>
          <w:sz w:val="2"/>
          <w:szCs w:val="2"/>
        </w:rPr>
      </w:pPr>
      <w:r>
        <w:rPr>
          <w:rFonts w:ascii="TH SarabunPSK" w:eastAsia="Times New Roman" w:hAnsi="TH SarabunPSK" w:cs="TH SarabunPSK"/>
          <w:b/>
          <w:bCs/>
          <w:noProof/>
          <w:sz w:val="2"/>
          <w:szCs w:val="2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63E8337" wp14:editId="7A0E6B3C">
                <wp:simplePos x="0" y="0"/>
                <wp:positionH relativeFrom="column">
                  <wp:posOffset>4011584</wp:posOffset>
                </wp:positionH>
                <wp:positionV relativeFrom="paragraph">
                  <wp:posOffset>31808</wp:posOffset>
                </wp:positionV>
                <wp:extent cx="914400" cy="318654"/>
                <wp:effectExtent l="0" t="0" r="9525" b="5715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1865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71423CA" w14:textId="2D7CCCA9" w:rsidR="00166F05" w:rsidRDefault="00166F05" w:rsidP="00A93D3B">
                            <w:r>
                              <w:t>Monito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3E8337" id="Text Box 9" o:spid="_x0000_s1027" type="#_x0000_t202" style="position:absolute;left:0;text-align:left;margin-left:315.85pt;margin-top:2.5pt;width:1in;height:25.1pt;z-index:25166336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" fillcolor="white [3201]" stroked="f" strokeweight=".5pt">
                <v:textbox>
                  <w:txbxContent>
                    <w:p w14:paraId="171423CA" w14:textId="2D7CCCA9" w:rsidR="00166F05" w:rsidRDefault="00166F05" w:rsidP="00A93D3B">
                      <w:r>
                        <w:t>Monitor</w:t>
                      </w:r>
                    </w:p>
                  </w:txbxContent>
                </v:textbox>
              </v:shape>
            </w:pict>
          </mc:Fallback>
        </mc:AlternateContent>
      </w:r>
    </w:p>
    <w:p w14:paraId="1DE158C1" w14:textId="77777777" w:rsidR="00E942DB" w:rsidRDefault="00E942DB" w:rsidP="00E942DB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14:paraId="12C1D11E" w14:textId="69D18EAC" w:rsidR="00E942DB" w:rsidRPr="00E942DB" w:rsidRDefault="00E942DB" w:rsidP="00E942DB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E942DB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ที่มา </w:t>
      </w:r>
      <w:r w:rsidRPr="00E942DB">
        <w:rPr>
          <w:rFonts w:ascii="TH SarabunPSK" w:eastAsia="Times New Roman" w:hAnsi="TH SarabunPSK" w:cs="TH SarabunPSK"/>
          <w:sz w:val="32"/>
          <w:szCs w:val="32"/>
        </w:rPr>
        <w:t xml:space="preserve">: </w:t>
      </w:r>
      <w:r>
        <w:rPr>
          <w:rFonts w:ascii="TH SarabunPSK" w:eastAsia="Times New Roman" w:hAnsi="TH SarabunPSK" w:cs="TH SarabunPSK"/>
          <w:sz w:val="32"/>
          <w:szCs w:val="32"/>
        </w:rPr>
        <w:t>h</w:t>
      </w:r>
      <w:r w:rsidRPr="00E942DB">
        <w:rPr>
          <w:rFonts w:ascii="TH SarabunPSK" w:eastAsia="Times New Roman" w:hAnsi="TH SarabunPSK" w:cs="TH SarabunPSK"/>
          <w:sz w:val="32"/>
          <w:szCs w:val="32"/>
        </w:rPr>
        <w:t>ttps://www.google.com/search?q=cctv+camera+&amp;tbm=isch&amp;k0oaw2PXvAhXxDLcA</w:t>
      </w:r>
    </w:p>
    <w:p w14:paraId="29097F72" w14:textId="1E3F2D2F" w:rsidR="00F761A2" w:rsidRDefault="00F761A2" w:rsidP="00CD51CC">
      <w:pPr>
        <w:spacing w:before="360" w:after="0" w:line="240" w:lineRule="auto"/>
        <w:ind w:left="2280" w:right="1324"/>
        <w:rPr>
          <w:rFonts w:ascii="TH SarabunPSK" w:eastAsia="Times New Roman" w:hAnsi="TH SarabunPSK" w:cs="TH SarabunPSK"/>
          <w:sz w:val="32"/>
          <w:szCs w:val="32"/>
        </w:rPr>
      </w:pPr>
      <w:r w:rsidRPr="00CD51CC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 xml:space="preserve">รูปที่ </w:t>
      </w:r>
      <w:r w:rsidRPr="00CD51CC">
        <w:rPr>
          <w:rFonts w:ascii="TH SarabunPSK" w:eastAsia="Times New Roman" w:hAnsi="TH SarabunPSK" w:cs="TH SarabunPSK"/>
          <w:b/>
          <w:bCs/>
          <w:sz w:val="32"/>
          <w:szCs w:val="32"/>
        </w:rPr>
        <w:t>2.1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ระบบกล้องวงจรปิดที่ไม่มีการบันทึกภาพ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3266BBC" w14:textId="09071734" w:rsidR="00E942DB" w:rsidRDefault="00E942DB" w:rsidP="00E942DB">
      <w:pPr>
        <w:tabs>
          <w:tab w:val="left" w:pos="8080"/>
        </w:tabs>
        <w:spacing w:before="360" w:after="0" w:line="240" w:lineRule="auto"/>
        <w:ind w:right="567"/>
        <w:jc w:val="right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noProof/>
          <w:sz w:val="32"/>
          <w:szCs w:val="32"/>
          <w:cs/>
        </w:rPr>
        <w:drawing>
          <wp:inline distT="0" distB="0" distL="0" distR="0" wp14:anchorId="7011DE9C" wp14:editId="7895F3C4">
            <wp:extent cx="4287434" cy="2459182"/>
            <wp:effectExtent l="0" t="0" r="0" b="0"/>
            <wp:docPr id="10" name="รูปภาพ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7324" cy="25222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FA0463" w14:textId="77777777" w:rsidR="00E942DB" w:rsidRDefault="00E942DB" w:rsidP="00E942DB">
      <w:pPr>
        <w:spacing w:after="0" w:line="240" w:lineRule="auto"/>
        <w:ind w:right="-425"/>
        <w:jc w:val="center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14:paraId="0214ED38" w14:textId="4EB1AC94" w:rsidR="00CD51CC" w:rsidRPr="009C717B" w:rsidRDefault="00E942DB" w:rsidP="009C717B">
      <w:pPr>
        <w:spacing w:after="0" w:line="240" w:lineRule="auto"/>
        <w:ind w:right="-425"/>
        <w:jc w:val="center"/>
        <w:rPr>
          <w:rFonts w:ascii="TH SarabunPSK" w:eastAsia="Times New Roman" w:hAnsi="TH SarabunPSK" w:cs="TH SarabunPSK"/>
          <w:sz w:val="32"/>
          <w:szCs w:val="32"/>
          <w:cs/>
        </w:rPr>
      </w:pP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   </w:t>
      </w:r>
      <w:r w:rsidRPr="009C717B">
        <w:rPr>
          <w:rFonts w:ascii="TH SarabunPSK" w:eastAsia="Times New Roman" w:hAnsi="TH SarabunPSK" w:cs="TH SarabunPSK" w:hint="cs"/>
          <w:sz w:val="32"/>
          <w:szCs w:val="32"/>
          <w:cs/>
        </w:rPr>
        <w:t>ท</w:t>
      </w:r>
      <w:r w:rsidR="009C717B">
        <w:rPr>
          <w:rFonts w:ascii="TH SarabunPSK" w:eastAsia="Times New Roman" w:hAnsi="TH SarabunPSK" w:cs="TH SarabunPSK" w:hint="cs"/>
          <w:sz w:val="32"/>
          <w:szCs w:val="32"/>
          <w:cs/>
        </w:rPr>
        <w:t>ี่</w:t>
      </w:r>
      <w:r w:rsidRPr="009C717B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มา </w:t>
      </w:r>
      <w:r w:rsidRPr="009C717B">
        <w:rPr>
          <w:rFonts w:ascii="TH SarabunPSK" w:eastAsia="Times New Roman" w:hAnsi="TH SarabunPSK" w:cs="TH SarabunPSK"/>
          <w:sz w:val="32"/>
          <w:szCs w:val="32"/>
        </w:rPr>
        <w:t>: https://www.google.com/url?sa=i&amp;url=https%</w:t>
      </w:r>
      <w:r w:rsidRPr="009C717B">
        <w:rPr>
          <w:rFonts w:ascii="TH SarabunPSK" w:eastAsia="Times New Roman" w:hAnsi="TH SarabunPSK" w:cs="TH SarabunPSK"/>
          <w:sz w:val="32"/>
          <w:szCs w:val="32"/>
          <w:cs/>
        </w:rPr>
        <w:t>3</w:t>
      </w:r>
      <w:r w:rsidRPr="009C717B">
        <w:rPr>
          <w:rFonts w:ascii="TH SarabunPSK" w:eastAsia="Times New Roman" w:hAnsi="TH SarabunPSK" w:cs="TH SarabunPSK"/>
          <w:sz w:val="32"/>
          <w:szCs w:val="32"/>
        </w:rPr>
        <w:t>A%</w:t>
      </w:r>
      <w:r w:rsidRPr="009C717B">
        <w:rPr>
          <w:rFonts w:ascii="TH SarabunPSK" w:eastAsia="Times New Roman" w:hAnsi="TH SarabunPSK" w:cs="TH SarabunPSK"/>
          <w:sz w:val="32"/>
          <w:szCs w:val="32"/>
          <w:cs/>
        </w:rPr>
        <w:t>2</w:t>
      </w:r>
      <w:r w:rsidRPr="009C717B">
        <w:rPr>
          <w:rFonts w:ascii="TH SarabunPSK" w:eastAsia="Times New Roman" w:hAnsi="TH SarabunPSK" w:cs="TH SarabunPSK"/>
          <w:sz w:val="32"/>
          <w:szCs w:val="32"/>
        </w:rPr>
        <w:t>F%</w:t>
      </w:r>
      <w:r w:rsidRPr="009C717B">
        <w:rPr>
          <w:rFonts w:ascii="TH SarabunPSK" w:eastAsia="Times New Roman" w:hAnsi="TH SarabunPSK" w:cs="TH SarabunPSK"/>
          <w:sz w:val="32"/>
          <w:szCs w:val="32"/>
          <w:cs/>
        </w:rPr>
        <w:t>2</w:t>
      </w:r>
      <w:r w:rsidRPr="009C717B">
        <w:rPr>
          <w:rFonts w:ascii="TH SarabunPSK" w:eastAsia="Times New Roman" w:hAnsi="TH SarabunPSK" w:cs="TH SarabunPSK"/>
          <w:sz w:val="32"/>
          <w:szCs w:val="32"/>
        </w:rPr>
        <w:t>Fwww.wins.co.th%</w:t>
      </w:r>
      <w:r w:rsidRPr="009C717B">
        <w:rPr>
          <w:rFonts w:ascii="TH SarabunPSK" w:eastAsia="Times New Roman" w:hAnsi="TH SarabunPSK" w:cs="TH SarabunPSK"/>
          <w:sz w:val="32"/>
          <w:szCs w:val="32"/>
          <w:cs/>
        </w:rPr>
        <w:t>2</w:t>
      </w:r>
      <w:r w:rsidRPr="009C717B">
        <w:rPr>
          <w:rFonts w:ascii="TH SarabunPSK" w:eastAsia="Times New Roman" w:hAnsi="TH SarabunPSK" w:cs="TH SarabunPSK"/>
          <w:sz w:val="32"/>
          <w:szCs w:val="32"/>
        </w:rPr>
        <w:t>F</w:t>
      </w:r>
    </w:p>
    <w:p w14:paraId="423A3176" w14:textId="011BE230" w:rsidR="00F761A2" w:rsidRPr="00F761A2" w:rsidRDefault="00E942DB" w:rsidP="00E942DB">
      <w:pPr>
        <w:spacing w:before="398" w:after="0" w:line="168" w:lineRule="auto"/>
        <w:ind w:right="757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                 </w:t>
      </w:r>
      <w:r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         </w:t>
      </w: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     </w:t>
      </w:r>
      <w:r w:rsidR="00F761A2" w:rsidRPr="00CD51CC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รูปที่</w:t>
      </w:r>
      <w:r w:rsidR="00F761A2" w:rsidRPr="00CD51CC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2.2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ะบบมีการบันทึกภาพที่มีการบันทึก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D884D8A" w14:textId="4EC0E01D" w:rsidR="00F761A2" w:rsidRPr="00A60C2B" w:rsidRDefault="00A60C2B" w:rsidP="00A60C2B">
      <w:pPr>
        <w:spacing w:before="346" w:after="0" w:line="240" w:lineRule="auto"/>
        <w:ind w:right="3734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sz w:val="32"/>
          <w:szCs w:val="32"/>
        </w:rPr>
        <w:lastRenderedPageBreak/>
        <w:t xml:space="preserve">     </w:t>
      </w:r>
      <w:r w:rsidR="00A16664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     </w:t>
      </w:r>
      <w:r w:rsidR="00F761A2" w:rsidRPr="00A60C2B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2.2.3 </w:t>
      </w:r>
      <w:r w:rsidR="00F761A2" w:rsidRPr="00A60C2B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 xml:space="preserve">ส่วนประกอบของระบบ </w:t>
      </w:r>
      <w:r w:rsidR="00F761A2" w:rsidRPr="00A60C2B">
        <w:rPr>
          <w:rFonts w:ascii="TH SarabunPSK" w:eastAsia="Times New Roman" w:hAnsi="TH SarabunPSK" w:cs="TH SarabunPSK"/>
          <w:b/>
          <w:bCs/>
          <w:sz w:val="32"/>
          <w:szCs w:val="32"/>
        </w:rPr>
        <w:t>CCTV </w:t>
      </w:r>
    </w:p>
    <w:p w14:paraId="0CAF74CB" w14:textId="07A0D310" w:rsidR="00CD51CC" w:rsidRDefault="00A60C2B" w:rsidP="00A60C2B">
      <w:pPr>
        <w:spacing w:after="0" w:line="240" w:lineRule="auto"/>
        <w:ind w:right="3226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ล้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Camera) </w:t>
      </w:r>
    </w:p>
    <w:p w14:paraId="6AA5D48A" w14:textId="0DF7C5E7" w:rsidR="00CD51CC" w:rsidRDefault="00A60C2B" w:rsidP="00A60C2B">
      <w:pPr>
        <w:spacing w:after="0" w:line="240" w:lineRule="auto"/>
        <w:ind w:right="3226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2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ลนส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Lens) </w:t>
      </w:r>
    </w:p>
    <w:p w14:paraId="4B9F41E3" w14:textId="4A257F83" w:rsidR="00CD51CC" w:rsidRDefault="00A60C2B" w:rsidP="00A60C2B">
      <w:pPr>
        <w:spacing w:after="0" w:line="240" w:lineRule="auto"/>
        <w:ind w:right="2317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3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ครื่องบันทึ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Digital Video Recorder: DVR) </w:t>
      </w:r>
    </w:p>
    <w:p w14:paraId="64C0927C" w14:textId="7F1A5E3B" w:rsidR="00CD51CC" w:rsidRDefault="00A60C2B" w:rsidP="00A60C2B">
      <w:pPr>
        <w:spacing w:after="0" w:line="240" w:lineRule="auto"/>
        <w:ind w:right="3226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4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อแสดงผล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Monitor) </w:t>
      </w:r>
    </w:p>
    <w:p w14:paraId="01138087" w14:textId="1ECDC296" w:rsidR="00F761A2" w:rsidRPr="00F761A2" w:rsidRDefault="00A60C2B" w:rsidP="00A60C2B">
      <w:pPr>
        <w:spacing w:after="0" w:line="240" w:lineRule="auto"/>
        <w:ind w:right="3226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5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ุปกรณ์เสริ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Accessories) </w:t>
      </w:r>
    </w:p>
    <w:p w14:paraId="643662E7" w14:textId="5A2CD3C1" w:rsidR="00F761A2" w:rsidRPr="00A60C2B" w:rsidRDefault="00A60C2B" w:rsidP="00A60C2B">
      <w:pPr>
        <w:spacing w:before="341" w:after="0" w:line="240" w:lineRule="auto"/>
        <w:ind w:right="4585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           </w:t>
      </w:r>
      <w:r w:rsidR="00F761A2" w:rsidRPr="00A60C2B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2.2.4 </w:t>
      </w:r>
      <w:r w:rsidR="00F761A2" w:rsidRPr="00A60C2B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อุปกรณ์รับสัญญาณ</w:t>
      </w:r>
      <w:r w:rsidR="00F761A2" w:rsidRPr="00A60C2B">
        <w:rPr>
          <w:rFonts w:ascii="TH SarabunPSK" w:eastAsia="Times New Roman" w:hAnsi="TH SarabunPSK" w:cs="TH SarabunPSK"/>
          <w:b/>
          <w:bCs/>
          <w:sz w:val="32"/>
          <w:szCs w:val="32"/>
        </w:rPr>
        <w:t> </w:t>
      </w:r>
    </w:p>
    <w:p w14:paraId="157D2A0A" w14:textId="303C2DBA" w:rsidR="00F761A2" w:rsidRPr="00F761A2" w:rsidRDefault="00A16664" w:rsidP="00A16664">
      <w:pPr>
        <w:spacing w:before="29" w:after="0" w:line="240" w:lineRule="auto"/>
        <w:ind w:right="3592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อมอนิเตอร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MONITOR) </w:t>
      </w:r>
    </w:p>
    <w:p w14:paraId="7DC272B5" w14:textId="646FE360" w:rsidR="00F761A2" w:rsidRPr="00F761A2" w:rsidRDefault="00036B60" w:rsidP="00931DD7">
      <w:pPr>
        <w:spacing w:after="0" w:line="240" w:lineRule="auto"/>
        <w:ind w:left="142" w:right="346" w:firstLine="976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อมอนิเตอร์จะมีหน้าที่รับสัญญาณจากกล้องเพียงอย่างเดียว โดยใช้อุปกรณ์ต่อเชื่อม สัญญาณตามแต่ละประเภทของกล้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อภาพมอนิเตอร์ก็จะปรากฏ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ซึ่งจะแบ่งออกเป็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2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บ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อภาพสี และจอภาพขาว</w:t>
      </w:r>
      <w:r w:rsidR="004D03C2">
        <w:rPr>
          <w:rFonts w:ascii="TH SarabunPSK" w:eastAsia="Times New Roman" w:hAnsi="TH SarabunPSK" w:cs="TH SarabunPSK" w:hint="cs"/>
          <w:sz w:val="32"/>
          <w:szCs w:val="32"/>
          <w:cs/>
        </w:rPr>
        <w:t>-</w:t>
      </w:r>
      <w:r w:rsidR="00450DAD">
        <w:rPr>
          <w:rFonts w:ascii="TH SarabunPSK" w:eastAsia="Times New Roman" w:hAnsi="TH SarabunPSK" w:cs="TH SarabunPSK"/>
          <w:sz w:val="32"/>
          <w:szCs w:val="32"/>
          <w:cs/>
        </w:rPr>
        <w:t>ดำ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มีขนาดให้เลือกตามความต้อง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27B788FC" w14:textId="1D777FAA" w:rsidR="00F761A2" w:rsidRPr="00F761A2" w:rsidRDefault="00A16664" w:rsidP="00A16664">
      <w:pPr>
        <w:spacing w:after="0" w:line="240" w:lineRule="auto"/>
        <w:ind w:right="3167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2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ครื่องบันทึก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RECORDER) </w:t>
      </w:r>
    </w:p>
    <w:p w14:paraId="470EEF82" w14:textId="15C677D2" w:rsidR="00F761A2" w:rsidRDefault="00036B60" w:rsidP="00CD51CC">
      <w:pPr>
        <w:spacing w:after="0" w:line="240" w:lineRule="auto"/>
        <w:ind w:left="142" w:right="370" w:firstLine="792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ครื่องบันทึก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ะรับสัญญาณภาพขาออกจากอุปกรณ์ต่อเชื่อมสัญญาณซึ่งโดยทั่วไป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AF6E27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จะใช้อยู่</w:t>
      </w:r>
      <w:r w:rsidR="00F761A2" w:rsidRPr="00AF6E27">
        <w:rPr>
          <w:rFonts w:ascii="TH SarabunPSK" w:eastAsia="Times New Roman" w:hAnsi="TH SarabunPSK" w:cs="TH SarabunPSK"/>
          <w:spacing w:val="-6"/>
          <w:sz w:val="32"/>
          <w:szCs w:val="32"/>
        </w:rPr>
        <w:t xml:space="preserve"> 2 </w:t>
      </w:r>
      <w:r w:rsidR="00F761A2" w:rsidRPr="00AF6E27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ระบบคือ</w:t>
      </w:r>
      <w:r w:rsidR="00F761A2" w:rsidRPr="00AF6E27">
        <w:rPr>
          <w:rFonts w:ascii="TH SarabunPSK" w:eastAsia="Times New Roman" w:hAnsi="TH SarabunPSK" w:cs="TH SarabunPSK"/>
          <w:spacing w:val="-6"/>
          <w:sz w:val="32"/>
          <w:szCs w:val="32"/>
        </w:rPr>
        <w:t xml:space="preserve"> 1) </w:t>
      </w:r>
      <w:r w:rsidR="00F761A2" w:rsidRPr="00AF6E27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ระบบ</w:t>
      </w:r>
      <w:r w:rsidR="00F761A2" w:rsidRPr="00AF6E27">
        <w:rPr>
          <w:rFonts w:ascii="TH SarabunPSK" w:eastAsia="Times New Roman" w:hAnsi="TH SarabunPSK" w:cs="TH SarabunPSK"/>
          <w:spacing w:val="-6"/>
          <w:sz w:val="32"/>
          <w:szCs w:val="32"/>
        </w:rPr>
        <w:t xml:space="preserve"> Analog </w:t>
      </w:r>
      <w:r w:rsidR="00F761A2" w:rsidRPr="00AF6E27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เช่น</w:t>
      </w:r>
      <w:r w:rsidR="00F761A2" w:rsidRPr="00AF6E27">
        <w:rPr>
          <w:rFonts w:ascii="TH SarabunPSK" w:eastAsia="Times New Roman" w:hAnsi="TH SarabunPSK" w:cs="TH SarabunPSK"/>
          <w:spacing w:val="-6"/>
          <w:sz w:val="32"/>
          <w:szCs w:val="32"/>
        </w:rPr>
        <w:t xml:space="preserve"> </w:t>
      </w:r>
      <w:r w:rsidR="00F761A2" w:rsidRPr="00AF6E27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กล้อง</w:t>
      </w:r>
      <w:r w:rsidR="00F761A2" w:rsidRPr="00AF6E27">
        <w:rPr>
          <w:rFonts w:ascii="TH SarabunPSK" w:eastAsia="Times New Roman" w:hAnsi="TH SarabunPSK" w:cs="TH SarabunPSK"/>
          <w:spacing w:val="-6"/>
          <w:sz w:val="32"/>
          <w:szCs w:val="32"/>
        </w:rPr>
        <w:t xml:space="preserve"> CCTV </w:t>
      </w:r>
      <w:r w:rsidR="00F761A2" w:rsidRPr="00AF6E27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มาตรฐาน</w:t>
      </w:r>
      <w:r w:rsidR="00F761A2" w:rsidRPr="00AF6E27">
        <w:rPr>
          <w:rFonts w:ascii="TH SarabunPSK" w:eastAsia="Times New Roman" w:hAnsi="TH SarabunPSK" w:cs="TH SarabunPSK"/>
          <w:spacing w:val="-6"/>
          <w:sz w:val="32"/>
          <w:szCs w:val="32"/>
        </w:rPr>
        <w:t xml:space="preserve"> 2) </w:t>
      </w:r>
      <w:r w:rsidR="00F761A2" w:rsidRPr="00AF6E27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ระบบ</w:t>
      </w:r>
      <w:r w:rsidR="00F761A2" w:rsidRPr="00AF6E27">
        <w:rPr>
          <w:rFonts w:ascii="TH SarabunPSK" w:eastAsia="Times New Roman" w:hAnsi="TH SarabunPSK" w:cs="TH SarabunPSK"/>
          <w:spacing w:val="-6"/>
          <w:sz w:val="32"/>
          <w:szCs w:val="32"/>
        </w:rPr>
        <w:t xml:space="preserve"> Digital </w:t>
      </w:r>
      <w:r w:rsidR="00F761A2" w:rsidRPr="00AF6E27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เช่น</w:t>
      </w:r>
      <w:r w:rsidR="00F761A2" w:rsidRPr="00AF6E27">
        <w:rPr>
          <w:rFonts w:ascii="TH SarabunPSK" w:eastAsia="Times New Roman" w:hAnsi="TH SarabunPSK" w:cs="TH SarabunPSK"/>
          <w:spacing w:val="-6"/>
          <w:sz w:val="32"/>
          <w:szCs w:val="32"/>
        </w:rPr>
        <w:t xml:space="preserve"> </w:t>
      </w:r>
      <w:r w:rsidR="00F761A2" w:rsidRPr="00AF6E27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กล้อง</w:t>
      </w:r>
      <w:r w:rsidR="00F761A2" w:rsidRPr="00AF6E27">
        <w:rPr>
          <w:rFonts w:ascii="TH SarabunPSK" w:eastAsia="Times New Roman" w:hAnsi="TH SarabunPSK" w:cs="TH SarabunPSK"/>
          <w:spacing w:val="-6"/>
          <w:sz w:val="32"/>
          <w:szCs w:val="32"/>
        </w:rPr>
        <w:t xml:space="preserve"> IP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C17685B" w14:textId="290B7561" w:rsidR="0055580E" w:rsidRPr="00036B60" w:rsidRDefault="0055580E" w:rsidP="00CD51CC">
      <w:pPr>
        <w:spacing w:after="0" w:line="240" w:lineRule="auto"/>
        <w:ind w:left="142" w:right="370" w:firstLine="792"/>
        <w:rPr>
          <w:rFonts w:ascii="TH SarabunPSK" w:eastAsia="Times New Roman" w:hAnsi="TH SarabunPSK" w:cs="TH SarabunPSK"/>
          <w:sz w:val="12"/>
          <w:szCs w:val="12"/>
        </w:rPr>
      </w:pPr>
    </w:p>
    <w:p w14:paraId="23071E67" w14:textId="77777777" w:rsidR="00F761A2" w:rsidRPr="00A60C2B" w:rsidRDefault="00F761A2" w:rsidP="00CD51CC">
      <w:pPr>
        <w:tabs>
          <w:tab w:val="left" w:pos="893"/>
        </w:tabs>
        <w:spacing w:before="264" w:after="0" w:line="240" w:lineRule="auto"/>
        <w:ind w:left="893" w:right="4159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A60C2B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2.2.5 </w:t>
      </w:r>
      <w:r w:rsidRPr="00A60C2B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ชนิดของกล้องวงจรปิด</w:t>
      </w:r>
      <w:r w:rsidRPr="00A60C2B">
        <w:rPr>
          <w:rFonts w:ascii="TH SarabunPSK" w:eastAsia="Times New Roman" w:hAnsi="TH SarabunPSK" w:cs="TH SarabunPSK"/>
          <w:b/>
          <w:bCs/>
          <w:sz w:val="32"/>
          <w:szCs w:val="32"/>
        </w:rPr>
        <w:t> </w:t>
      </w:r>
    </w:p>
    <w:p w14:paraId="63261687" w14:textId="30C9647C" w:rsidR="00F761A2" w:rsidRPr="00F761A2" w:rsidRDefault="00A16664" w:rsidP="00CD51CC">
      <w:pPr>
        <w:spacing w:after="0" w:line="240" w:lineRule="auto"/>
        <w:ind w:left="142" w:right="374" w:firstLine="616"/>
        <w:jc w:val="both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</w:t>
      </w:r>
      <w:r w:rsidR="00CD51CC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ล้องวงจรปิ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ถือว่าเป็นอุปกรณ์ที่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ัญอันดับแรกของระบ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CCTV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พราะถ้ากล้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งจรปิดไม่สามารถจับภาพได้หรือได้รูป</w:t>
      </w:r>
      <w:r w:rsidR="004D03C2">
        <w:rPr>
          <w:rFonts w:ascii="TH SarabunPSK" w:eastAsia="Times New Roman" w:hAnsi="TH SarabunPSK" w:cs="TH SarabunPSK" w:hint="cs"/>
          <w:sz w:val="32"/>
          <w:szCs w:val="32"/>
          <w:cs/>
        </w:rPr>
        <w:t>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ี่ไม่ชัดระบ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CCTV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ั้นก็ไม่มีประสิทธิภาพเล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ถึงแม้ว่าจะมี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ะบบบันทึก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DVR, NVR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ี่ดีแค่ไห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็ไม่สามารถช่วย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พราะฉะนั้นกล้องวงจรปิ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ถือว่าเป็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ุปกรณ์ที่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อันดับแรกเล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ระเภทกล้องของระบ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CCTV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แบ่งตามที่ใช้งานอยู่ในปัจจุบั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5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ระเภท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ังนี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282AC9C" w14:textId="03DDF8AC" w:rsidR="00CD51CC" w:rsidRDefault="00F761A2" w:rsidP="00682D86">
      <w:pPr>
        <w:spacing w:before="86" w:after="0" w:line="240" w:lineRule="auto"/>
        <w:ind w:left="1373" w:right="2410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1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กล้องวงจรปิดประเภท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IP Camera </w:t>
      </w:r>
      <w:r w:rsidR="00682D86">
        <w:rPr>
          <w:rFonts w:ascii="TH SarabunPSK" w:eastAsia="Times New Roman" w:hAnsi="TH SarabunPSK" w:cs="TH SarabunPSK"/>
          <w:sz w:val="32"/>
          <w:szCs w:val="32"/>
          <w:cs/>
        </w:rPr>
        <w:br/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2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กล้องวงจรปิดประเภท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สปี</w:t>
      </w:r>
      <w:proofErr w:type="spellStart"/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ดโ</w:t>
      </w:r>
      <w:proofErr w:type="spellEnd"/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ดม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(PTZ) </w:t>
      </w:r>
      <w:r w:rsidR="00682D86">
        <w:rPr>
          <w:rFonts w:ascii="TH SarabunPSK" w:eastAsia="Times New Roman" w:hAnsi="TH SarabunPSK" w:cs="TH SarabunPSK"/>
          <w:sz w:val="32"/>
          <w:szCs w:val="32"/>
          <w:cs/>
        </w:rPr>
        <w:br/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3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กล้องวงจรปิดประเภทโดม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(DOME) </w:t>
      </w:r>
      <w:r w:rsidR="00682D86">
        <w:rPr>
          <w:rFonts w:ascii="TH SarabunPSK" w:eastAsia="Times New Roman" w:hAnsi="TH SarabunPSK" w:cs="TH SarabunPSK"/>
          <w:sz w:val="32"/>
          <w:szCs w:val="32"/>
          <w:cs/>
        </w:rPr>
        <w:br/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4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กล้องวงจรปิดประเภท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อินฟราเรด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(</w:t>
      </w:r>
      <w:proofErr w:type="spellStart"/>
      <w:r w:rsidRPr="00F761A2">
        <w:rPr>
          <w:rFonts w:ascii="TH SarabunPSK" w:eastAsia="Times New Roman" w:hAnsi="TH SarabunPSK" w:cs="TH SarabunPSK"/>
          <w:sz w:val="32"/>
          <w:szCs w:val="32"/>
        </w:rPr>
        <w:t>Infared</w:t>
      </w:r>
      <w:proofErr w:type="spellEnd"/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Camera) </w:t>
      </w:r>
    </w:p>
    <w:p w14:paraId="452CE1C6" w14:textId="4D291E36" w:rsidR="00F761A2" w:rsidRPr="00F761A2" w:rsidRDefault="00CD51CC" w:rsidP="00CD51CC">
      <w:pPr>
        <w:spacing w:after="0" w:line="240" w:lineRule="auto"/>
        <w:ind w:right="1041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5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ล้องวงจรปิดประเภท มาตรฐ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Standard Camera) </w:t>
      </w:r>
    </w:p>
    <w:p w14:paraId="65DE54F9" w14:textId="4D907C38" w:rsidR="00F761A2" w:rsidRPr="00A60C2B" w:rsidRDefault="00A60C2B" w:rsidP="00A60C2B">
      <w:pPr>
        <w:spacing w:before="341" w:after="0" w:line="240" w:lineRule="auto"/>
        <w:ind w:right="2742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sz w:val="32"/>
          <w:szCs w:val="32"/>
        </w:rPr>
        <w:lastRenderedPageBreak/>
        <w:t xml:space="preserve">            </w:t>
      </w:r>
      <w:r w:rsidR="00F761A2" w:rsidRPr="00A60C2B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2.2.6 </w:t>
      </w:r>
      <w:r w:rsidR="00F761A2" w:rsidRPr="00A60C2B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ส่วนประกอบของสาย</w:t>
      </w:r>
      <w:r w:rsidR="00B35B82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นำ</w:t>
      </w:r>
      <w:r w:rsidR="00F761A2" w:rsidRPr="00A60C2B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สัญญาณ</w:t>
      </w:r>
      <w:r w:rsidR="00F761A2" w:rsidRPr="00A60C2B">
        <w:rPr>
          <w:rFonts w:ascii="TH SarabunPSK" w:eastAsia="Times New Roman" w:hAnsi="TH SarabunPSK" w:cs="TH SarabunPSK"/>
          <w:b/>
          <w:bCs/>
          <w:sz w:val="32"/>
          <w:szCs w:val="32"/>
        </w:rPr>
        <w:t> </w:t>
      </w:r>
    </w:p>
    <w:p w14:paraId="1D6ED1D1" w14:textId="2ECBE0F2" w:rsidR="00F761A2" w:rsidRPr="00F761A2" w:rsidRDefault="00A60C2B" w:rsidP="00A60C2B">
      <w:pPr>
        <w:spacing w:after="0" w:line="240" w:lineRule="auto"/>
        <w:ind w:right="1608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าย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ัญญาณที่นิยมใช้กันส่วนใหญ่มี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2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ระเภท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3F73EDFB" w14:textId="38324226" w:rsidR="00F761A2" w:rsidRPr="00F761A2" w:rsidRDefault="00CD51CC" w:rsidP="00CD51CC">
      <w:pPr>
        <w:spacing w:after="0" w:line="240" w:lineRule="auto"/>
        <w:ind w:left="142" w:right="187" w:firstLine="99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A16664">
        <w:rPr>
          <w:rFonts w:ascii="TH SarabunPSK" w:eastAsia="Times New Roman" w:hAnsi="TH SarabunPSK" w:cs="TH SarabunPSK"/>
          <w:sz w:val="36"/>
          <w:szCs w:val="36"/>
        </w:rPr>
        <w:t xml:space="preserve">   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ายแล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สายแลน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UTP (UNSHIELD TWISTED PAIR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ายตีเกลียวที่ไม่มีตัว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้องกั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่วนหัวที่ใช้ในการเชื่อมต่อสายแลนเรียก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5C7ED5">
        <w:rPr>
          <w:rFonts w:ascii="TH SarabunPSK" w:eastAsia="Times New Roman" w:hAnsi="TH SarabunPSK" w:cs="TH SarabunPSK"/>
          <w:sz w:val="32"/>
          <w:szCs w:val="32"/>
        </w:rPr>
        <w:t>RJ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45 </w:t>
      </w:r>
    </w:p>
    <w:p w14:paraId="5D7D92B8" w14:textId="27B11313" w:rsidR="00F761A2" w:rsidRPr="00F761A2" w:rsidRDefault="00CD51CC" w:rsidP="00CD51CC">
      <w:pPr>
        <w:spacing w:after="0" w:line="240" w:lineRule="auto"/>
        <w:ind w:right="192" w:firstLine="1148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2) RG (Radio Guide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หรือ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Coaxial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สายสัญญาณที่นิยม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มาใช้งาน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Cable TV,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าวเทีย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,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หรือ ระบบ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Audi</w:t>
      </w:r>
      <w:r w:rsidR="00F761A2" w:rsidRPr="00F761A2">
        <w:rPr>
          <w:rFonts w:ascii="TH SarabunPSK" w:eastAsia="Times New Roman" w:hAnsi="TH SarabunPSK" w:cs="TH SarabunPSK"/>
          <w:i/>
          <w:iCs/>
          <w:sz w:val="32"/>
          <w:szCs w:val="32"/>
        </w:rPr>
        <w:t>o/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Video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ส่วนประกอบหลัก</w:t>
      </w:r>
      <w:r w:rsidR="005C7ED5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 ประกอบด้ว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35728332" w14:textId="7F0CE18A" w:rsidR="00F761A2" w:rsidRPr="00F761A2" w:rsidRDefault="00CD51CC" w:rsidP="00CD51CC">
      <w:pPr>
        <w:spacing w:after="0" w:line="240" w:lineRule="auto"/>
        <w:ind w:right="226" w:firstLine="1373"/>
        <w:jc w:val="both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) Conductor (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ัว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ัญญาณ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่วนใหญ่แล้วจะเป็นเหล็กหุ้มด้วยทองแด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บางครั้งก็จะใช้เป็นทองแดงล้วนไปเลย สาเหตุที่ส่วนใหญ่ไม่ใช้ทองแดงล้วนเพราะว่าทองแดงนั้นมี ราคาสู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กระแสไฟฟ้าที่วิ่งผ่านตัว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ะวิ่งผ่านแค่ผิวด้านนอกของตัว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ัญญาณเท่านั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051FF3A7" w14:textId="64EDC778" w:rsidR="00F761A2" w:rsidRPr="00F761A2" w:rsidRDefault="00CD51CC" w:rsidP="00CD51CC">
      <w:pPr>
        <w:spacing w:after="0" w:line="240" w:lineRule="auto"/>
        <w:ind w:right="226" w:firstLine="1349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) Insulator (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ฉนวนหุ้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้าที่ป้องกันสัญญาณรบกว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ัสดุที่ใช้จะเป็นโฟ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PE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้วหุ้มด้วยเทปอลูมิเนียมอีกที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35D30305" w14:textId="187D72C1" w:rsidR="00F761A2" w:rsidRPr="00F761A2" w:rsidRDefault="00CD51CC" w:rsidP="00CD51CC">
      <w:pPr>
        <w:spacing w:before="10" w:after="0" w:line="240" w:lineRule="auto"/>
        <w:ind w:right="211" w:firstLine="1402"/>
        <w:jc w:val="both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) Wire Braid Shield (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ชีลด์หรือสายถั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ส่วนใหญ่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ากอลูมิเนียมและ ทองแดง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หน้าที่ห้องกันการแพร่กระจายของสัญญาณทั้งภายนอกและภายในสายพื้นที่ความ หนาแน่นที่ใช้ในการถักจะบอกเป็น % เช่น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60% 90%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และสูงสุดอยู่ที่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95%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่วน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จำนวน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ของเส้นที่ใช้ ในการถักจะบอกเป็น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12, 120, 124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144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ซึ่งยิ่งมี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จำนวน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ส้นเยอะก็ยิ่งช่วยในการ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ัญญาณ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ป้องกันสัญญาณรบกวนจากภายนอกได้ดี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ึง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สายสัญญาณสามารถเดินได้ไกลขึ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B2796E0" w14:textId="1F3EF73E" w:rsidR="00F761A2" w:rsidRDefault="00CD51CC" w:rsidP="00CD51CC">
      <w:pPr>
        <w:spacing w:after="0" w:line="240" w:lineRule="auto"/>
        <w:ind w:right="245" w:firstLine="888"/>
        <w:jc w:val="both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) Jacket (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ลือกหุ้มสา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้าที่หุ้มสายไฟทั้งหมด ถ้าใช้ภายในจะ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้ว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P</w:t>
      </w:r>
      <w:r w:rsidR="00F761A2" w:rsidRPr="00F761A2">
        <w:rPr>
          <w:rFonts w:ascii="TH SarabunPSK" w:eastAsia="Times New Roman" w:hAnsi="TH SarabunPSK" w:cs="TH SarabunPSK"/>
          <w:i/>
          <w:iCs/>
          <w:sz w:val="32"/>
          <w:szCs w:val="32"/>
        </w:rPr>
        <w:t xml:space="preserve">VC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หรือ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Polyvinylchloride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ส่วนภายนอกนั้นจะใช้วัสดุ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PE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Polyethylene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ซึ่งมีคุณสมบัติทนแดด ทนฝนเหมาะที่จะใช้ภายนอ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6ADE0182" w14:textId="77777777" w:rsidR="0055580E" w:rsidRPr="00F761A2" w:rsidRDefault="0055580E" w:rsidP="00CD51CC">
      <w:pPr>
        <w:spacing w:after="0" w:line="240" w:lineRule="auto"/>
        <w:ind w:right="245" w:firstLine="888"/>
        <w:jc w:val="both"/>
        <w:rPr>
          <w:rFonts w:ascii="TH SarabunPSK" w:eastAsia="Times New Roman" w:hAnsi="TH SarabunPSK" w:cs="TH SarabunPSK"/>
          <w:sz w:val="32"/>
          <w:szCs w:val="32"/>
        </w:rPr>
      </w:pPr>
    </w:p>
    <w:p w14:paraId="38D41B31" w14:textId="4179185F" w:rsidR="00F761A2" w:rsidRPr="00A60C2B" w:rsidRDefault="00A60C2B" w:rsidP="00A60C2B">
      <w:pPr>
        <w:spacing w:before="365" w:after="0" w:line="240" w:lineRule="auto"/>
        <w:ind w:right="4159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</w:t>
      </w:r>
      <w:r w:rsidR="00CD51CC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A60C2B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2.2.7 </w:t>
      </w:r>
      <w:r w:rsidR="00F761A2" w:rsidRPr="00A60C2B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อุปกรณ์เชื่อมต่อสัญญาณ</w:t>
      </w:r>
      <w:r w:rsidR="00F761A2" w:rsidRPr="00A60C2B">
        <w:rPr>
          <w:rFonts w:ascii="TH SarabunPSK" w:eastAsia="Times New Roman" w:hAnsi="TH SarabunPSK" w:cs="TH SarabunPSK"/>
          <w:b/>
          <w:bCs/>
          <w:sz w:val="32"/>
          <w:szCs w:val="32"/>
        </w:rPr>
        <w:t> </w:t>
      </w:r>
    </w:p>
    <w:p w14:paraId="3C23FE8B" w14:textId="3920BE2B" w:rsidR="00F761A2" w:rsidRPr="00F761A2" w:rsidRDefault="00CD51CC" w:rsidP="00B17CCF">
      <w:pPr>
        <w:spacing w:after="0" w:line="240" w:lineRule="auto"/>
        <w:ind w:right="307" w:firstLine="1113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5C7ED5">
        <w:rPr>
          <w:rFonts w:ascii="TH SarabunPSK" w:eastAsia="Times New Roman" w:hAnsi="TH SarabunPSK" w:cs="TH SarabunPSK"/>
          <w:spacing w:val="-6"/>
          <w:sz w:val="32"/>
          <w:szCs w:val="32"/>
        </w:rPr>
        <w:t xml:space="preserve">   </w:t>
      </w:r>
      <w:r w:rsidRPr="00A16664">
        <w:rPr>
          <w:rFonts w:ascii="TH SarabunPSK" w:eastAsia="Times New Roman" w:hAnsi="TH SarabunPSK" w:cs="TH SarabunPSK"/>
          <w:spacing w:val="-6"/>
          <w:szCs w:val="22"/>
        </w:rPr>
        <w:t xml:space="preserve">  </w:t>
      </w:r>
      <w:r w:rsidRPr="005C7ED5">
        <w:rPr>
          <w:rFonts w:ascii="TH SarabunPSK" w:eastAsia="Times New Roman" w:hAnsi="TH SarabunPSK" w:cs="TH SarabunPSK"/>
          <w:spacing w:val="-6"/>
          <w:sz w:val="32"/>
          <w:szCs w:val="32"/>
        </w:rPr>
        <w:t xml:space="preserve">  </w:t>
      </w:r>
      <w:r w:rsidR="00F761A2" w:rsidRPr="005C7ED5">
        <w:rPr>
          <w:rFonts w:ascii="TH SarabunPSK" w:eastAsia="Times New Roman" w:hAnsi="TH SarabunPSK" w:cs="TH SarabunPSK"/>
          <w:spacing w:val="-6"/>
          <w:sz w:val="32"/>
          <w:szCs w:val="32"/>
        </w:rPr>
        <w:t xml:space="preserve">1) </w:t>
      </w:r>
      <w:r w:rsidR="00F761A2" w:rsidRPr="005C7ED5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เครื่องสลับภาพ</w:t>
      </w:r>
      <w:r w:rsidR="00F761A2" w:rsidRPr="005C7ED5">
        <w:rPr>
          <w:rFonts w:ascii="TH SarabunPSK" w:eastAsia="Times New Roman" w:hAnsi="TH SarabunPSK" w:cs="TH SarabunPSK"/>
          <w:spacing w:val="-6"/>
          <w:sz w:val="32"/>
          <w:szCs w:val="32"/>
        </w:rPr>
        <w:t xml:space="preserve"> (SWITCHER) </w:t>
      </w:r>
      <w:r w:rsidR="00F761A2" w:rsidRPr="005C7ED5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จะเป็นตัวกลางในการรับสัญญาณภาพจากตัวกล้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ากนั้นส่งสัญญาณไปยังอุปกรณ์รับภาพโดยจะ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สลับภาพจากตัวกล้องมาปรากฎบนหน้าจอทีละภาพตาม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ล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ั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ช่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ามารถ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ได้ตั้งแต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1-35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ินาที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ต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BE8E8DF" w14:textId="4A695A4C" w:rsidR="00F761A2" w:rsidRPr="00F761A2" w:rsidRDefault="00B17CCF" w:rsidP="005C7ED5">
      <w:pPr>
        <w:spacing w:after="0" w:line="240" w:lineRule="auto"/>
        <w:ind w:right="283" w:firstLine="71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5C7ED5">
        <w:rPr>
          <w:rFonts w:ascii="TH SarabunPSK" w:eastAsia="Times New Roman" w:hAnsi="TH SarabunPSK" w:cs="TH SarabunPSK"/>
          <w:spacing w:val="-6"/>
          <w:sz w:val="32"/>
          <w:szCs w:val="32"/>
        </w:rPr>
        <w:t xml:space="preserve">             </w:t>
      </w:r>
      <w:r w:rsidR="00F761A2" w:rsidRPr="005C7ED5">
        <w:rPr>
          <w:rFonts w:ascii="TH SarabunPSK" w:eastAsia="Times New Roman" w:hAnsi="TH SarabunPSK" w:cs="TH SarabunPSK"/>
          <w:spacing w:val="-6"/>
          <w:sz w:val="32"/>
          <w:szCs w:val="32"/>
        </w:rPr>
        <w:t xml:space="preserve">2) </w:t>
      </w:r>
      <w:r w:rsidR="00F761A2" w:rsidRPr="005C7ED5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เครื่องแบ่งสัญญาณภาพ</w:t>
      </w:r>
      <w:r w:rsidR="00F761A2" w:rsidRPr="005C7ED5">
        <w:rPr>
          <w:rFonts w:ascii="TH SarabunPSK" w:eastAsia="Times New Roman" w:hAnsi="TH SarabunPSK" w:cs="TH SarabunPSK"/>
          <w:spacing w:val="-6"/>
          <w:sz w:val="32"/>
          <w:szCs w:val="32"/>
        </w:rPr>
        <w:t xml:space="preserve"> (QUAD) </w:t>
      </w:r>
      <w:r w:rsidR="00F761A2" w:rsidRPr="005C7ED5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จะ</w:t>
      </w:r>
      <w:r w:rsidR="00E85463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ทำ</w:t>
      </w:r>
      <w:r w:rsidR="00F761A2" w:rsidRPr="005C7ED5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งานคล้ายกับเครื่องสลับภาพ แต่จะต่างกั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รงที่สัญญาณขาออกจะเป็นรูปที่ปรากฏอยู่บนจอพร้อมกั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4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QUAD 4 Channel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จะ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บ่งสัญญาณบนหน้าจอภาพแบบจะไม่เกิดช่องว่างของเวลาในการสลับภาพเหมือนเครื่องสลับ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ถ้ามีการต่อพ่วงเข้ากับเครื่องบันทึก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NVR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็จะได้ภาพทั้งหมดพร้อมกันในการบันทึก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13A8CB3" w14:textId="5D6B7E79" w:rsidR="00F761A2" w:rsidRPr="00F761A2" w:rsidRDefault="00B17CCF" w:rsidP="005C7ED5">
      <w:pPr>
        <w:spacing w:after="0" w:line="240" w:lineRule="auto"/>
        <w:ind w:right="298" w:firstLine="83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lastRenderedPageBreak/>
        <w:t xml:space="preserve">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3)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ครื่องแบ่งสัญญาณภาพ</w:t>
      </w:r>
      <w:r w:rsidR="00F731B6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(MULTIPLEXER)</w:t>
      </w:r>
      <w:r w:rsidR="00F731B6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ะเป็นตัวกลางในการรับสัญญาณ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ช่นเดียวกับเครื่องสลับภาพและเครื่องแบ่งสัญญาณภาพคอ</w:t>
      </w:r>
      <w:proofErr w:type="spellStart"/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์ด</w:t>
      </w:r>
      <w:proofErr w:type="spellEnd"/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ต่จะมีประสิทธิภาพเหนือก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ล่าวค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ครื่องแบ่งสัญญาณแบบ</w:t>
      </w:r>
      <w:proofErr w:type="spellStart"/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ัลติเพล็ก</w:t>
      </w:r>
      <w:proofErr w:type="spellEnd"/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ซอร์นี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ะสามารถแบ่งสัญญาณภาพบนจอได้ถึ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9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่ว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16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่ว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ามความเหมาะส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2371AB88" w14:textId="7FDFCB02" w:rsidR="00F761A2" w:rsidRPr="00F761A2" w:rsidRDefault="00F761A2" w:rsidP="00EC75B4">
      <w:pPr>
        <w:spacing w:after="0" w:line="240" w:lineRule="auto"/>
        <w:ind w:right="283" w:firstLine="758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นอกจากนี้ยังมีหน้าที่พิเศษ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หรับกรณีที่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การบันทึกภาพลงบนเนื้อเทปวีดิโอคาสเซต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ซึ่ง</w:t>
      </w:r>
      <w:r w:rsidRPr="00036B60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ในการบันทึกภาพทั้ง</w:t>
      </w:r>
      <w:r w:rsidRPr="00036B60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16 </w:t>
      </w:r>
      <w:r w:rsidRPr="00036B60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กล้องพร้อมกันซึ่งโดยปกติแล้วเมื่อบันทึกลงเป็น</w:t>
      </w:r>
      <w:r w:rsidRPr="00036B60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16 </w:t>
      </w:r>
      <w:r w:rsidRPr="00036B60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ส่วน ก็จะได้ภาพเป็น</w:t>
      </w:r>
      <w:r w:rsidRPr="00036B60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16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ในเวลาที่ไล่เลี่ยไม่พร้อมกันอีกทั้งยังสามารถดึงภาพใดภาพหนึ่งใ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16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ภาพ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ขึ้นมาเป็นภาพ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FULL SCREEN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ได้อีกด้วย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5ACE33CE" w14:textId="321E46B0" w:rsidR="00F761A2" w:rsidRPr="00A60C2B" w:rsidRDefault="00A60C2B" w:rsidP="00A60C2B">
      <w:pPr>
        <w:spacing w:before="331" w:after="0" w:line="240" w:lineRule="auto"/>
        <w:ind w:right="3451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          </w:t>
      </w:r>
      <w:r w:rsidR="00F761A2" w:rsidRPr="00A60C2B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2.2.8 </w:t>
      </w:r>
      <w:r w:rsidR="00F761A2" w:rsidRPr="00A60C2B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การ</w:t>
      </w:r>
      <w:r w:rsidR="00EC75B4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คำ</w:t>
      </w:r>
      <w:r w:rsidR="00F761A2" w:rsidRPr="00A60C2B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นวณการติดตั้งกล้องวงจรปิด</w:t>
      </w:r>
      <w:r w:rsidR="00F761A2" w:rsidRPr="00A60C2B">
        <w:rPr>
          <w:rFonts w:ascii="TH SarabunPSK" w:eastAsia="Times New Roman" w:hAnsi="TH SarabunPSK" w:cs="TH SarabunPSK"/>
          <w:b/>
          <w:bCs/>
          <w:sz w:val="32"/>
          <w:szCs w:val="32"/>
        </w:rPr>
        <w:t> </w:t>
      </w:r>
    </w:p>
    <w:p w14:paraId="33A656E7" w14:textId="3627E0D4" w:rsidR="00F761A2" w:rsidRPr="00F761A2" w:rsidRDefault="00A60C2B" w:rsidP="00A60C2B">
      <w:pPr>
        <w:spacing w:after="0" w:line="240" w:lineRule="auto"/>
        <w:ind w:right="2033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หมายของศัพท์ที่ใช้ในระบบของกล้องวงจรปิ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0F60B96F" w14:textId="34C6F7D5" w:rsidR="00F761A2" w:rsidRPr="00F761A2" w:rsidRDefault="00B17CCF" w:rsidP="00A60C2B">
      <w:pPr>
        <w:spacing w:after="0" w:line="240" w:lineRule="auto"/>
        <w:ind w:right="197" w:firstLine="1599"/>
        <w:jc w:val="both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ยาวโฟกัส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Focal length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วณระยะจากเลนส์ถึงจุดที่แสงหัก เหมาตัดกัน เมื่อแสงเดินทางมาจากวัตถุ หรือระยะจากจุดกึ่งกลางเลนส์ถึงจอรับภาพ ที่ปรากฏภาพ ชัดที่สุดเมื่อเลนส์จับภาพวัตถุในระยะอนันต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ะยะที่ไกลที่สุ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) </w:t>
      </w:r>
    </w:p>
    <w:p w14:paraId="0CB67ED1" w14:textId="680927DB" w:rsidR="00F761A2" w:rsidRPr="00F761A2" w:rsidRDefault="00F761A2" w:rsidP="002502AA">
      <w:pPr>
        <w:spacing w:after="0" w:line="240" w:lineRule="auto"/>
        <w:ind w:firstLine="1556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ยาวโฟกัสของเลนส์โดยทั่วไปจะวัดเป็นมิลลิเมตรและเกี่ยวข้องโดยตรงกับมุมมองที่จะ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ได้ความยาวโฟกัสสั้นให้ได้มุมกว้างและความยาวโฟกัสยาวกลายเป็นเท</w:t>
      </w:r>
      <w:proofErr w:type="spellStart"/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ลโฟ</w:t>
      </w:r>
      <w:proofErr w:type="spellEnd"/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โตด้วยมุมมองที่แคบ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(CCD PC Board Lens Information &amp; Calculations,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มปป</w:t>
      </w:r>
      <w:r w:rsidRPr="00F761A2">
        <w:rPr>
          <w:rFonts w:ascii="TH SarabunPSK" w:eastAsia="Times New Roman" w:hAnsi="TH SarabunPSK" w:cs="TH SarabunPSK"/>
          <w:sz w:val="32"/>
          <w:szCs w:val="32"/>
        </w:rPr>
        <w:t>.) </w:t>
      </w:r>
    </w:p>
    <w:p w14:paraId="502BC0D6" w14:textId="77777777" w:rsidR="00F761A2" w:rsidRPr="00F761A2" w:rsidRDefault="00F761A2" w:rsidP="00A60C2B">
      <w:pPr>
        <w:spacing w:after="0" w:line="240" w:lineRule="auto"/>
        <w:ind w:right="230" w:firstLine="155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มุมมองของ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"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ปกติ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"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คล้ายกับสิ่งที่เราเห็นด้วยตาของเราเองและมีความยาวโฟกัส สัมพัทธ์เท่ากับอุปกรณ์รับ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ในปัจจุบันจะมีโปรแกรมคิดขนาดของเลนส์ออนไลน์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ซึ่งเป็นอุปกรณ์ที่ใช้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ง่ายในการหาความยาวโฟกัสขนาดวัตถุและมุมมอง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2572F92A" w14:textId="06D29145" w:rsidR="00F761A2" w:rsidRPr="00F761A2" w:rsidRDefault="00A60C2B" w:rsidP="00F731B6">
      <w:pPr>
        <w:tabs>
          <w:tab w:val="left" w:pos="2026"/>
        </w:tabs>
        <w:spacing w:after="0" w:line="240" w:lineRule="auto"/>
        <w:ind w:right="67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ูปแบบเซนเซอร์กล้องถ่ายรูป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Camera Sensor Format) 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นาดของอุปกรณ์ถ่ายภาพของกล้องหรือที่เราเรียกว่าชิปหรือเซ็นเซอร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ซึ่งมีผลต่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ุมมองของภาพด้ว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ุปกรณ์ขนาดเล็กที่สร้างมุมมองที่แคบลงเมื่อใช้กับเลนส์เดียวกั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ูปแบบข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ลนส์ไม่เกี่ยวข้องกับมุมม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ต่เพียงต้องการฉายภาพซึ่งจะครอบคลุมอุปกรณ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ยกตัวอย่างเช่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รูปแบบเดียวกันของกล้องหรือใหญ่กว่า นอกจากนี้ยังหมายความว่ากล้อง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/3"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ามารถใช้เลนส์ทั้ง ช่วงตั้งแต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1/3"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ถึ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1"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เลนส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1/3" 8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ม.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มุมเดียวกับเลนส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2/3" 8 </w:t>
      </w:r>
      <w:proofErr w:type="spellStart"/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ม</w:t>
      </w:r>
      <w:proofErr w:type="spellEnd"/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.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วมทั้งชุดหลังด้ว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ให้ความคมชัดและคุณภาพของภาพเพิ่มขึ้นเนื่องจากใช้เลนส์เพียงจุดศูนย์กลางซึ่งเลนส์สามารถใช้งานได้ อย่างแม่นยํามากขึ้น โดยเซนเซอร์กล้องถ่ายรูปมี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2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บ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ังนี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6CD8006" w14:textId="5512F649" w:rsidR="00F761A2" w:rsidRPr="00F761A2" w:rsidRDefault="00A60C2B" w:rsidP="00A60C2B">
      <w:pPr>
        <w:spacing w:after="0" w:line="240" w:lineRule="auto"/>
        <w:ind w:right="298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5C7ED5">
        <w:rPr>
          <w:rFonts w:ascii="TH SarabunPSK" w:eastAsia="Times New Roman" w:hAnsi="TH SarabunPSK" w:cs="TH SarabunPSK"/>
          <w:spacing w:val="-10"/>
          <w:sz w:val="32"/>
          <w:szCs w:val="32"/>
        </w:rPr>
        <w:lastRenderedPageBreak/>
        <w:t xml:space="preserve">                  </w:t>
      </w:r>
      <w:r w:rsidR="005C7ED5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  </w:t>
      </w:r>
      <w:r w:rsidR="00F761A2" w:rsidRPr="005C7ED5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CCD </w:t>
      </w:r>
      <w:r w:rsidR="00F761A2" w:rsidRPr="005C7ED5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ย่อมาจาก</w:t>
      </w:r>
      <w:r w:rsidR="00F761A2" w:rsidRPr="005C7ED5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Charge Coupled Device </w:t>
      </w:r>
      <w:r w:rsidR="00F761A2" w:rsidRPr="005C7ED5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เป็นเซ็นเซอร์ที่</w:t>
      </w:r>
      <w:r w:rsidR="00E85463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ทำ</w:t>
      </w:r>
      <w:r w:rsidR="00F761A2" w:rsidRPr="005C7ED5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งานโดยส่วนที่เป็นเซ็นเซอร์</w:t>
      </w:r>
      <w:r w:rsidR="005C7ED5">
        <w:rPr>
          <w:rFonts w:ascii="TH SarabunPSK" w:eastAsia="Times New Roman" w:hAnsi="TH SarabunPSK" w:cs="TH SarabunPSK"/>
          <w:sz w:val="32"/>
          <w:szCs w:val="32"/>
        </w:rPr>
        <w:t xml:space="preserve">      </w:t>
      </w:r>
      <w:r w:rsidR="00F761A2" w:rsidRPr="005C7ED5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แต่ละ</w:t>
      </w:r>
      <w:proofErr w:type="spellStart"/>
      <w:r w:rsidR="00F761A2" w:rsidRPr="005C7ED5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พิกเซล</w:t>
      </w:r>
      <w:proofErr w:type="spellEnd"/>
      <w:r w:rsidR="00F761A2" w:rsidRPr="005C7ED5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จะ</w:t>
      </w:r>
      <w:r w:rsidR="00E85463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ทำ</w:t>
      </w:r>
      <w:r w:rsidR="00F761A2" w:rsidRPr="005C7ED5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หน้าที่รับแสงและเปลี่ยนค่าแสงเป็นสัญญาณอนาล็อกส่งเข้าสู่วงจรเปลี่ยนค่าอนาล็อก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สัญญาณดิจิตอลอีกที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54B52FC2" w14:textId="537F29A2" w:rsidR="00F761A2" w:rsidRPr="00F761A2" w:rsidRDefault="00F761A2" w:rsidP="00B17CCF">
      <w:pPr>
        <w:spacing w:after="0" w:line="240" w:lineRule="auto"/>
        <w:ind w:right="322" w:firstLine="1224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CMOS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ย่อมาจาก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Complementary Metal Oxide Semiconductor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เซ็นเซอร์</w:t>
      </w:r>
      <w:r w:rsidRPr="00EC75B4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ที่มีลักษณะการ</w:t>
      </w:r>
      <w:r w:rsidR="00E85463" w:rsidRPr="00EC75B4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ทำ</w:t>
      </w:r>
      <w:r w:rsidRPr="00EC75B4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งานโดยแต่ละ</w:t>
      </w:r>
      <w:proofErr w:type="spellStart"/>
      <w:r w:rsidRPr="00EC75B4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พิกเซล</w:t>
      </w:r>
      <w:proofErr w:type="spellEnd"/>
      <w:r w:rsidRPr="00EC75B4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จะมีวงจรย่อย</w:t>
      </w:r>
      <w:r w:rsidR="005C7ED5" w:rsidRPr="00EC75B4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Pr="00EC75B4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ๆ เปลี่ยนค่าแสงที่เข้ามาเป็นสัญญาณ</w:t>
      </w:r>
      <w:r w:rsidRPr="00EC75B4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Pr="00EC75B4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ดิจิตอลในทันที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ไม่ต้องส่งออกไปแปลงเหมือน </w:t>
      </w:r>
      <w:r w:rsidRPr="00F761A2">
        <w:rPr>
          <w:rFonts w:ascii="TH SarabunPSK" w:eastAsia="Times New Roman" w:hAnsi="TH SarabunPSK" w:cs="TH SarabunPSK"/>
          <w:sz w:val="32"/>
          <w:szCs w:val="32"/>
        </w:rPr>
        <w:t>CCD </w:t>
      </w:r>
    </w:p>
    <w:p w14:paraId="45F60D8D" w14:textId="6AFEF301" w:rsidR="00F761A2" w:rsidRPr="00F761A2" w:rsidRDefault="00F731B6" w:rsidP="00F731B6">
      <w:pPr>
        <w:spacing w:after="0" w:line="240" w:lineRule="auto"/>
        <w:ind w:right="260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่าหยุดรับแสงของเลนส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F (F Stop) </w:t>
      </w:r>
    </w:p>
    <w:p w14:paraId="0B72BF87" w14:textId="4ED180B4" w:rsidR="00F761A2" w:rsidRPr="00F761A2" w:rsidRDefault="00B17CCF" w:rsidP="005C7ED5">
      <w:pPr>
        <w:spacing w:after="0" w:line="240" w:lineRule="auto"/>
        <w:ind w:firstLine="1488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ลนส์จะมีการวัดค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F stop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รูรับแสงอยู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2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1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่ารูรับแสงสูงสุ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F stop </w:t>
      </w:r>
      <w:r w:rsidR="00CB6390">
        <w:rPr>
          <w:rFonts w:ascii="TH SarabunPSK" w:eastAsia="Times New Roman" w:hAnsi="TH SarabunPSK" w:cs="TH SarabunPSK"/>
          <w:sz w:val="32"/>
          <w:szCs w:val="32"/>
          <w:cs/>
        </w:rPr>
        <w:t>ต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ุ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มื่อเลนส์เปิดเต็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2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่ารูรับแสง</w:t>
      </w:r>
      <w:r w:rsidR="00CB6390">
        <w:rPr>
          <w:rFonts w:ascii="TH SarabunPSK" w:eastAsia="Times New Roman" w:hAnsi="TH SarabunPSK" w:cs="TH SarabunPSK"/>
          <w:sz w:val="32"/>
          <w:szCs w:val="32"/>
          <w:cs/>
        </w:rPr>
        <w:t>ต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ุ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ค่า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F stop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ูงสุ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่อนที่เลนส์จะปิดล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ย่างสมบูรณ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ซึ่งค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F stop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ะมีผลต่อภาพสุดท้า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จุด</w:t>
      </w:r>
      <w:r w:rsidR="00CB6390">
        <w:rPr>
          <w:rFonts w:ascii="TH SarabunPSK" w:eastAsia="Times New Roman" w:hAnsi="TH SarabunPSK" w:cs="TH SarabunPSK"/>
          <w:sz w:val="32"/>
          <w:szCs w:val="32"/>
          <w:cs/>
        </w:rPr>
        <w:t>ต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ุดข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F stop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มายถึ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ลนส์สามารถ ส่งผ่านแสงได้มากขึ้นในที่มืด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กล้องสามารถสร้างภาพที่ดีขึ้นในเวลากลางคื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าจมีความ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้องมีการหยุดการ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านสูงสุดข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F stop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ซึ่งมีระดับของแสงหรือการสะท้อนสูงมากเพราะจะ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ล้องไม่สามารถ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"whiting out”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ช่วยรักษาระดับวิดีโอได้อย่างต่อเนื่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ลนส์ม่านตาอัตโนมัติ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ั้งหมดมีตัวกรองจุดความหนาแน่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Neutral Density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พื่อเพิ่มจุดหยุดนิ่งสูงสุ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F stop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ยังมีผล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ตรงกับความลึกของเขตข้อมูล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11D906B6" w14:textId="67D9CB2F" w:rsidR="00F761A2" w:rsidRPr="00F761A2" w:rsidRDefault="00B17CCF" w:rsidP="005C7ED5">
      <w:p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      </w:t>
      </w:r>
      <w:r w:rsidRPr="00F731B6">
        <w:rPr>
          <w:rFonts w:ascii="TH SarabunPSK" w:eastAsia="Times New Roman" w:hAnsi="TH SarabunPSK" w:cs="TH SarabunPSK" w:hint="cs"/>
          <w:szCs w:val="22"/>
          <w:cs/>
        </w:rPr>
        <w:t xml:space="preserve"> 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ลึกของเขตข้อมูล (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Depth of Field) 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ลึกของ</w:t>
      </w:r>
      <w:proofErr w:type="spellStart"/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ฟิ</w:t>
      </w:r>
      <w:proofErr w:type="spellEnd"/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ลด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มายถึง พื้นที่ภายในเขตข้อมูลมุมมองที่อยู่ในโฟกัส ซึ่งความชัด ลึกของสนาม หมายถึ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อร์เซ็นต์ของมุมมองที่ใหญ่อยู่ในโฟกัสจากวัตถุที่อยู่ใกล้กับเลนส์ที่มักจะไม่มี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ี่สิ้นสุด สนามความลึก ตื้น</w:t>
      </w:r>
      <w:r w:rsidR="00F731B6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ีเพียงส่วนเล็ก</w:t>
      </w:r>
      <w:r w:rsidR="00F731B6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 ของสนามมุมมองเท่านั้น ความลึกของสนามได้รับ อิทธิพลจากหลายปัจจัย โดยเลนส์มุมกว้างโดยทั่วไปมีช่องความชัดลึกกว่าเลนส์เท</w:t>
      </w:r>
      <w:proofErr w:type="spellStart"/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ล</w:t>
      </w:r>
      <w:proofErr w:type="spellEnd"/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ฟโต้ และ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ั้งค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F Stop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ทั่วไปจะมีความชัดลึกมากกว่าการตั้งค่าที่</w:t>
      </w:r>
      <w:r w:rsidR="00CB6390">
        <w:rPr>
          <w:rFonts w:ascii="TH SarabunPSK" w:eastAsia="Times New Roman" w:hAnsi="TH SarabunPSK" w:cs="TH SarabunPSK"/>
          <w:sz w:val="32"/>
          <w:szCs w:val="32"/>
          <w:cs/>
        </w:rPr>
        <w:t>ต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ลนส์ออโตเมติสโดยอัตโนมัติการ ปรับรูรับแสงโดยอัตโนมัติยังหมายถึง การเปลี่ยนแปลงความลึกของสนามอย่างต่อเนื่อง ความชัดลึก ของสนามมีความชัดเจนมากที่สุดในตอนกลางคืนเมื่อเลนส์เปิดเต็มที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ความลึกของสนามอยู่ที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ะดับ</w:t>
      </w:r>
      <w:r w:rsidR="00CB6390">
        <w:rPr>
          <w:rFonts w:ascii="TH SarabunPSK" w:eastAsia="Times New Roman" w:hAnsi="TH SarabunPSK" w:cs="TH SarabunPSK"/>
          <w:sz w:val="32"/>
          <w:szCs w:val="32"/>
          <w:cs/>
        </w:rPr>
        <w:t>ต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ุ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ัตถุที่โฟกัสในระหว่างวันอาจไม่ได้โฟกัสในเวลากลางคื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2DDC097E" w14:textId="6151CC1C" w:rsidR="00B17CCF" w:rsidRPr="00F761A2" w:rsidRDefault="00B17CCF" w:rsidP="005C7ED5">
      <w:p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AUTO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MANUAL IRIS 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ทั</w:t>
      </w:r>
      <w:r w:rsidR="00F731B6">
        <w:rPr>
          <w:rFonts w:ascii="TH SarabunPSK" w:eastAsia="Times New Roman" w:hAnsi="TH SarabunPSK" w:cs="TH SarabunPSK" w:hint="cs"/>
          <w:sz w:val="32"/>
          <w:szCs w:val="32"/>
          <w:cs/>
        </w:rPr>
        <w:t>่ว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ปเรามีแนวโน้มที</w:t>
      </w:r>
      <w:r w:rsidR="00961C78">
        <w:rPr>
          <w:rFonts w:ascii="TH SarabunPSK" w:eastAsia="Times New Roman" w:hAnsi="TH SarabunPSK" w:cs="TH SarabunPSK" w:hint="cs"/>
          <w:sz w:val="32"/>
          <w:szCs w:val="32"/>
          <w:cs/>
        </w:rPr>
        <w:t>่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ะใช้เลนส์ม่านตาอัตโนมัติภายนอก ซึ่งมีการเปลี่ยนแปลง ในระดับแส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ลนส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iris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ช้เป็นปกติ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ับการใช้งานภายในที่ระดับแสงคงที่ อย่างไรก็ตามด้วยการใช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ล้องอิเล็กทรอนิกส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อิเล็กทรอนิ</w:t>
      </w:r>
      <w:r w:rsidR="00895891">
        <w:rPr>
          <w:rFonts w:ascii="TH SarabunPSK" w:eastAsia="Times New Roman" w:hAnsi="TH SarabunPSK" w:cs="TH SarabunPSK" w:hint="cs"/>
          <w:sz w:val="32"/>
          <w:szCs w:val="32"/>
          <w:cs/>
        </w:rPr>
        <w:t>ก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์ไอ</w:t>
      </w:r>
      <w:proofErr w:type="spellStart"/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ิส</w:t>
      </w:r>
      <w:proofErr w:type="spellEnd"/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็สามารถใช้เลนส์ม่านตาด้วยตนเองได้ในสภาพแสงที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ตกต่างกันและกล้องจะชดเชยด้วยระบบอิเล็กทรอนิกส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ีข้อควรพิจารณาหลายประการต่อไปนี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ตั้งค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F stop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ลายเป็นสิ่ง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ัญ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ถ้าม่านตาเปิดเต็มที่เพื่อให้กล้องถ่ายรูป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านในเวลากลางคื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ลึกของสนามจะเล็กมากและอาจ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การโฟกัสคมชัดขึ้น</w:t>
      </w:r>
      <w:r w:rsidR="00961C78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ม้ใน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lastRenderedPageBreak/>
        <w:t>ระหว่างวันกล้องสามารถรักษ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ะดับภาพได้ตามปกติ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ต่ไม่สามารถส่งผลกระทบต่อความชัดลึกของภาพ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ถ้าม่านตาปิดเพื่อเพิ่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ชัดลึกของสนามประสิทธิภาพในการ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านของแสงน้อยจะลดล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6AC66480" w14:textId="3CC7FA6A" w:rsidR="00F761A2" w:rsidRPr="00F761A2" w:rsidRDefault="00B17CCF" w:rsidP="00F761A2">
      <w:pPr>
        <w:spacing w:before="331"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2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วณการติดตั้งกล้องวงจรปิ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5BA62284" w14:textId="133E38BA" w:rsidR="00E246CD" w:rsidRDefault="00B17CCF" w:rsidP="004A1470">
      <w:p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่อนการติดตั้งกล้องวงจรปิดจะต้องมีการ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วณซึ่งประกอบไปด้วยความกว้างข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ลนส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ีหน่วยเป็นองศ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นาดต่าง</w:t>
      </w:r>
      <w:r w:rsidR="00961C78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961C78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องเลนส์</w:t>
      </w:r>
      <w:r w:rsidR="00961C78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ยิ่งเลนส์ขนาดยิ่งน้อยจะให้ภาพยิ่งกว้างแต่จะมีระยะ หวังผลที่ใกล้ ส่วนเลนส์ที่มีค่าขนาดเป็นมิลลิเมตรจะให้ภาพที่มีองศาแคบแต่ระยะหวังผลจะไกลมากขึ้น ดังนั้นถ้าอยากได้ภาพที่มีความกว้างและความคมชัดทั้งคู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้องเลือกกล้องที่มีความคมชัดสูงมา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ึ้นเมื่อใช้เลนส์</w:t>
      </w:r>
      <w:r w:rsidR="00E246CD" w:rsidRPr="00F761A2">
        <w:rPr>
          <w:rFonts w:ascii="TH SarabunPSK" w:eastAsia="Times New Roman" w:hAnsi="TH SarabunPSK" w:cs="TH SarabunPSK"/>
          <w:sz w:val="32"/>
          <w:szCs w:val="32"/>
          <w:cs/>
        </w:rPr>
        <w:t>มุมกว้างขึ้น</w:t>
      </w:r>
      <w:r w:rsidR="00E246CD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E246CD" w:rsidRPr="00F761A2">
        <w:rPr>
          <w:rFonts w:ascii="TH SarabunPSK" w:eastAsia="Times New Roman" w:hAnsi="TH SarabunPSK" w:cs="TH SarabunPSK"/>
          <w:sz w:val="32"/>
          <w:szCs w:val="32"/>
          <w:cs/>
        </w:rPr>
        <w:t>แสดงดังรูปที่</w:t>
      </w:r>
      <w:r w:rsidR="00E246CD" w:rsidRPr="00F761A2">
        <w:rPr>
          <w:rFonts w:ascii="TH SarabunPSK" w:eastAsia="Times New Roman" w:hAnsi="TH SarabunPSK" w:cs="TH SarabunPSK"/>
          <w:sz w:val="32"/>
          <w:szCs w:val="32"/>
        </w:rPr>
        <w:t xml:space="preserve"> 2.3 </w:t>
      </w:r>
    </w:p>
    <w:p w14:paraId="5D4D5C1A" w14:textId="77777777" w:rsidR="005325DB" w:rsidRPr="002502AA" w:rsidRDefault="005325DB" w:rsidP="004A1470">
      <w:pPr>
        <w:spacing w:after="0" w:line="240" w:lineRule="auto"/>
        <w:jc w:val="thaiDistribute"/>
        <w:rPr>
          <w:rFonts w:ascii="TH SarabunPSK" w:eastAsia="Times New Roman" w:hAnsi="TH SarabunPSK" w:cs="TH SarabunPSK"/>
          <w:sz w:val="8"/>
          <w:szCs w:val="8"/>
        </w:rPr>
      </w:pPr>
    </w:p>
    <w:p w14:paraId="2303CF6F" w14:textId="77777777" w:rsidR="002502AA" w:rsidRDefault="002502AA" w:rsidP="00E246CD">
      <w:pPr>
        <w:spacing w:after="0" w:line="240" w:lineRule="auto"/>
        <w:jc w:val="center"/>
        <w:rPr>
          <w:noProof/>
        </w:rPr>
      </w:pPr>
    </w:p>
    <w:p w14:paraId="580A7570" w14:textId="6A60EA27" w:rsidR="00F761A2" w:rsidRDefault="00E246CD" w:rsidP="00E246CD">
      <w:pPr>
        <w:spacing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  <w:r>
        <w:rPr>
          <w:noProof/>
        </w:rPr>
        <w:drawing>
          <wp:inline distT="0" distB="0" distL="0" distR="0" wp14:anchorId="78948B2B" wp14:editId="7BD302FC">
            <wp:extent cx="4663382" cy="3317872"/>
            <wp:effectExtent l="0" t="0" r="4445" b="0"/>
            <wp:docPr id="11" name="รูปภาพ 11" descr="การเลือกเลนส์กล้องวงจรปิด (CCTV) และมุมติดตั้งกล้องวงจรปิด (CCTV) - Suthis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การเลือกเลนส์กล้องวงจรปิด (CCTV) และมุมติดตั้งกล้องวงจรปิด (CCTV) - Suthisa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25"/>
                    <a:stretch/>
                  </pic:blipFill>
                  <pic:spPr bwMode="auto">
                    <a:xfrm>
                      <a:off x="0" y="0"/>
                      <a:ext cx="4735371" cy="3369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6E3212C" w14:textId="00B09EE2" w:rsidR="00B17CCF" w:rsidRPr="00F761A2" w:rsidRDefault="00B17CCF" w:rsidP="00F761A2">
      <w:pPr>
        <w:spacing w:after="0" w:line="240" w:lineRule="auto"/>
        <w:jc w:val="both"/>
        <w:rPr>
          <w:rFonts w:ascii="TH SarabunPSK" w:eastAsia="Times New Roman" w:hAnsi="TH SarabunPSK" w:cs="TH SarabunPSK"/>
          <w:sz w:val="32"/>
          <w:szCs w:val="32"/>
        </w:rPr>
      </w:pPr>
    </w:p>
    <w:p w14:paraId="68C867FB" w14:textId="0AA4235D" w:rsidR="00B17CCF" w:rsidRPr="00E246CD" w:rsidRDefault="00E246CD" w:rsidP="00F761A2">
      <w:pPr>
        <w:spacing w:before="114"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ที่มา </w:t>
      </w:r>
      <w:r>
        <w:rPr>
          <w:rFonts w:ascii="TH SarabunPSK" w:eastAsia="Times New Roman" w:hAnsi="TH SarabunPSK" w:cs="TH SarabunPSK"/>
          <w:sz w:val="32"/>
          <w:szCs w:val="32"/>
        </w:rPr>
        <w:t>: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E246CD">
        <w:rPr>
          <w:rFonts w:ascii="TH SarabunPSK" w:eastAsia="Times New Roman" w:hAnsi="TH SarabunPSK" w:cs="TH SarabunPSK"/>
          <w:sz w:val="32"/>
          <w:szCs w:val="32"/>
        </w:rPr>
        <w:t>https://www.google.com/url?sa=i&amp;url=https%</w:t>
      </w:r>
      <w:r w:rsidRPr="00E246CD">
        <w:rPr>
          <w:rFonts w:ascii="TH SarabunPSK" w:eastAsia="Times New Roman" w:hAnsi="TH SarabunPSK" w:cs="TH SarabunPSK"/>
          <w:sz w:val="32"/>
          <w:szCs w:val="32"/>
          <w:cs/>
        </w:rPr>
        <w:t>3</w:t>
      </w:r>
      <w:r w:rsidRPr="00E246CD">
        <w:rPr>
          <w:rFonts w:ascii="TH SarabunPSK" w:eastAsia="Times New Roman" w:hAnsi="TH SarabunPSK" w:cs="TH SarabunPSK"/>
          <w:sz w:val="32"/>
          <w:szCs w:val="32"/>
        </w:rPr>
        <w:t>A%</w:t>
      </w:r>
      <w:r w:rsidRPr="00E246CD">
        <w:rPr>
          <w:rFonts w:ascii="TH SarabunPSK" w:eastAsia="Times New Roman" w:hAnsi="TH SarabunPSK" w:cs="TH SarabunPSK"/>
          <w:sz w:val="32"/>
          <w:szCs w:val="32"/>
          <w:cs/>
        </w:rPr>
        <w:t>2</w:t>
      </w:r>
      <w:r w:rsidRPr="00E246CD">
        <w:rPr>
          <w:rFonts w:ascii="TH SarabunPSK" w:eastAsia="Times New Roman" w:hAnsi="TH SarabunPSK" w:cs="TH SarabunPSK"/>
          <w:sz w:val="32"/>
          <w:szCs w:val="32"/>
        </w:rPr>
        <w:t>F%</w:t>
      </w:r>
      <w:r w:rsidRPr="00E246CD">
        <w:rPr>
          <w:rFonts w:ascii="TH SarabunPSK" w:eastAsia="Times New Roman" w:hAnsi="TH SarabunPSK" w:cs="TH SarabunPSK"/>
          <w:sz w:val="32"/>
          <w:szCs w:val="32"/>
          <w:cs/>
        </w:rPr>
        <w:t>2</w:t>
      </w:r>
      <w:r w:rsidRPr="00E246CD">
        <w:rPr>
          <w:rFonts w:ascii="TH SarabunPSK" w:eastAsia="Times New Roman" w:hAnsi="TH SarabunPSK" w:cs="TH SarabunPSK"/>
          <w:sz w:val="32"/>
          <w:szCs w:val="32"/>
        </w:rPr>
        <w:t>Fwww.suthisa.com</w:t>
      </w:r>
    </w:p>
    <w:p w14:paraId="2C555CA6" w14:textId="69BC4472" w:rsidR="00F761A2" w:rsidRDefault="00F761A2" w:rsidP="00B17CCF">
      <w:pPr>
        <w:spacing w:before="114"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  <w:r w:rsidRPr="00B17CCF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รูปที่</w:t>
      </w:r>
      <w:r w:rsidRPr="00B17CCF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2.3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แสดงขนาดของความกว้างของเลนส์และมุมมองในการเห็นภาพ</w:t>
      </w:r>
    </w:p>
    <w:p w14:paraId="769AB0D0" w14:textId="77777777" w:rsidR="00B17CCF" w:rsidRPr="004A1470" w:rsidRDefault="00B17CCF" w:rsidP="00B17CCF">
      <w:pPr>
        <w:spacing w:before="114"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</w:p>
    <w:p w14:paraId="057FF738" w14:textId="7455C1AE" w:rsidR="00F761A2" w:rsidRDefault="00F761A2" w:rsidP="00B17CCF">
      <w:pPr>
        <w:spacing w:before="86" w:after="0" w:line="240" w:lineRule="auto"/>
        <w:ind w:right="182" w:firstLine="1263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จากรูปที่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2.3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จะเห็นได้ว่าขนาดของเลนส์มีผลต่อการมองเห็นภาพ เพราะ</w:t>
      </w:r>
      <w:r w:rsidR="00961C78">
        <w:rPr>
          <w:rFonts w:ascii="TH SarabunPSK" w:eastAsia="Times New Roman" w:hAnsi="TH SarabunPSK" w:cs="TH SarabunPSK" w:hint="cs"/>
          <w:sz w:val="32"/>
          <w:szCs w:val="32"/>
          <w:cs/>
        </w:rPr>
        <w:t>ฉ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นั้นการติดตั้ง</w:t>
      </w:r>
      <w:r w:rsidRPr="00C01090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กล้องวงจรปิด ให้มีประสิทธิภาพสูงสุด ปัจจัยประการหนึ่งต้อง</w:t>
      </w:r>
      <w:r w:rsidR="00EC75B4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คำ</w:t>
      </w:r>
      <w:r w:rsidRPr="00C01090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นึงถึง</w:t>
      </w:r>
      <w:r w:rsidR="00961C78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 xml:space="preserve"> </w:t>
      </w:r>
      <w:r w:rsidRPr="00C01090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เลนส์ที่มากับกล้องผู้ใช้ต้อง</w:t>
      </w:r>
      <w:r w:rsidR="00EC75B4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คำ</w:t>
      </w:r>
      <w:r w:rsidRPr="00C01090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นึง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ว่า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lastRenderedPageBreak/>
        <w:t>เมื่อติดตั้งแล้ว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ต้องการมองเห็นระยะไกล</w:t>
      </w:r>
      <w:r w:rsidR="00164D4F">
        <w:rPr>
          <w:rFonts w:ascii="TH SarabunPSK" w:eastAsia="Times New Roman" w:hAnsi="TH SarabunPSK" w:cs="TH SarabunPSK" w:hint="cs"/>
          <w:sz w:val="32"/>
          <w:szCs w:val="32"/>
          <w:cs/>
        </w:rPr>
        <w:t>มาก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แค่ไหน หรือต้องการมองเห็นระยะกว้างแค่ไหน ดังนั้น จึงต้องเลือกเลนส์ให้เหมาะสมกับการใช้งาน</w:t>
      </w:r>
      <w:r w:rsidR="00164D4F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</w:rPr>
        <w:t>(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การเลือกเลนส์กล้องวงจรปิดให้เหมาะสมกับสถานที่ติดตั้ง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, 2559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ดังแสดงในตารางที่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2.</w:t>
      </w:r>
      <w:r w:rsidR="00C927A3">
        <w:rPr>
          <w:rFonts w:ascii="TH SarabunPSK" w:eastAsia="Times New Roman" w:hAnsi="TH SarabunPSK" w:cs="TH SarabunPSK"/>
          <w:sz w:val="32"/>
          <w:szCs w:val="32"/>
        </w:rPr>
        <w:t>2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84509CD" w14:textId="430275DB" w:rsidR="00B17CCF" w:rsidRDefault="00B17CCF" w:rsidP="00F761A2">
      <w:pPr>
        <w:spacing w:before="221" w:after="0" w:line="240" w:lineRule="auto"/>
        <w:ind w:left="48" w:right="2357" w:hanging="485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       </w:t>
      </w:r>
      <w:r w:rsidR="00F761A2" w:rsidRPr="00B17CCF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ตารางที่</w:t>
      </w:r>
      <w:r w:rsidR="00F761A2" w:rsidRPr="00B17CCF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2.</w:t>
      </w:r>
      <w:r w:rsidR="00C927A3">
        <w:rPr>
          <w:rFonts w:ascii="TH SarabunPSK" w:eastAsia="Times New Roman" w:hAnsi="TH SarabunPSK" w:cs="TH SarabunPSK"/>
          <w:b/>
          <w:bCs/>
          <w:sz w:val="32"/>
          <w:szCs w:val="32"/>
        </w:rPr>
        <w:t>2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ารางรางแสดงการเลือกเลนส์กล้องวงจรปิดให้เหมาะส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</w:p>
    <w:p w14:paraId="27EE77EC" w14:textId="77777777" w:rsidR="005C7ED5" w:rsidRPr="004A1470" w:rsidRDefault="005C7ED5" w:rsidP="00F761A2">
      <w:pPr>
        <w:spacing w:before="221" w:after="0" w:line="240" w:lineRule="auto"/>
        <w:ind w:left="48" w:right="2357" w:hanging="485"/>
        <w:rPr>
          <w:rFonts w:ascii="TH SarabunPSK" w:eastAsia="Times New Roman" w:hAnsi="TH SarabunPSK" w:cs="TH SarabunPSK"/>
          <w:sz w:val="2"/>
          <w:szCs w:val="2"/>
        </w:rPr>
      </w:pPr>
    </w:p>
    <w:tbl>
      <w:tblPr>
        <w:tblStyle w:val="a8"/>
        <w:tblW w:w="8967" w:type="dxa"/>
        <w:tblInd w:w="48" w:type="dxa"/>
        <w:tblLayout w:type="fixed"/>
        <w:tblLook w:val="04A0" w:firstRow="1" w:lastRow="0" w:firstColumn="1" w:lastColumn="0" w:noHBand="0" w:noVBand="1"/>
      </w:tblPr>
      <w:tblGrid>
        <w:gridCol w:w="1365"/>
        <w:gridCol w:w="1276"/>
        <w:gridCol w:w="1275"/>
        <w:gridCol w:w="5051"/>
      </w:tblGrid>
      <w:tr w:rsidR="00974BD5" w14:paraId="4E03F7EF" w14:textId="77777777" w:rsidTr="00D2488C">
        <w:tc>
          <w:tcPr>
            <w:tcW w:w="1365" w:type="dxa"/>
          </w:tcPr>
          <w:p w14:paraId="661D2CD0" w14:textId="0130B561" w:rsidR="00974BD5" w:rsidRPr="00D2488C" w:rsidRDefault="005C7ED5" w:rsidP="00D2488C">
            <w:pPr>
              <w:spacing w:line="16" w:lineRule="atLeast"/>
              <w:ind w:right="-196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</w:pPr>
            <w:r w:rsidRPr="00D2488C"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  <w:cs/>
              </w:rPr>
              <w:t>ขนาด</w:t>
            </w:r>
            <w:r w:rsidR="00974BD5" w:rsidRPr="00D2488C">
              <w:rPr>
                <w:rFonts w:ascii="TH SarabunPSK" w:eastAsia="Times New Roman" w:hAnsi="TH SarabunPSK" w:cs="TH SarabunPSK" w:hint="cs"/>
                <w:b/>
                <w:bCs/>
                <w:sz w:val="32"/>
                <w:szCs w:val="32"/>
                <w:cs/>
              </w:rPr>
              <w:t>เ</w:t>
            </w:r>
            <w:r w:rsidRPr="00D2488C"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  <w:cs/>
              </w:rPr>
              <w:t>ลนส์</w:t>
            </w:r>
          </w:p>
          <w:p w14:paraId="2AFA95DC" w14:textId="26A369C3" w:rsidR="005C7ED5" w:rsidRPr="00D2488C" w:rsidRDefault="00974BD5" w:rsidP="00D2488C">
            <w:pPr>
              <w:spacing w:line="16" w:lineRule="atLeast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</w:pPr>
            <w:r w:rsidRPr="00D2488C"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  <w:t>(</w:t>
            </w:r>
            <w:r w:rsidRPr="00D2488C"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  <w:cs/>
              </w:rPr>
              <w:t>มิลลิเมตร</w:t>
            </w:r>
            <w:r w:rsidRPr="00D2488C"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  <w:t>)</w:t>
            </w:r>
          </w:p>
        </w:tc>
        <w:tc>
          <w:tcPr>
            <w:tcW w:w="1276" w:type="dxa"/>
          </w:tcPr>
          <w:p w14:paraId="6A53D4AD" w14:textId="33CA8325" w:rsidR="005C7ED5" w:rsidRPr="00D2488C" w:rsidRDefault="00974BD5" w:rsidP="00D2488C">
            <w:pPr>
              <w:spacing w:line="16" w:lineRule="atLeast"/>
              <w:ind w:right="-196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</w:pPr>
            <w:r w:rsidRPr="00D2488C"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  <w:cs/>
              </w:rPr>
              <w:t>มุมมองระยะ</w:t>
            </w:r>
            <w:r w:rsidRPr="00D2488C">
              <w:rPr>
                <w:rFonts w:ascii="TH SarabunPSK" w:eastAsia="Times New Roman" w:hAnsi="TH SarabunPSK" w:cs="TH SarabunPSK" w:hint="cs"/>
                <w:b/>
                <w:bCs/>
                <w:sz w:val="32"/>
                <w:szCs w:val="32"/>
                <w:cs/>
              </w:rPr>
              <w:t>กว้าง</w:t>
            </w:r>
            <w:r w:rsidR="005F194A">
              <w:rPr>
                <w:rFonts w:ascii="TH SarabunPSK" w:eastAsia="Times New Roman" w:hAnsi="TH SarabunPSK" w:cs="TH SarabunPSK" w:hint="cs"/>
                <w:b/>
                <w:bCs/>
                <w:sz w:val="32"/>
                <w:szCs w:val="32"/>
                <w:cs/>
              </w:rPr>
              <w:t xml:space="preserve"> </w:t>
            </w:r>
            <w:r w:rsidRPr="00D2488C">
              <w:rPr>
                <w:rFonts w:ascii="TH SarabunPSK" w:eastAsia="Times New Roman" w:hAnsi="TH SarabunPSK" w:cs="TH SarabunPSK" w:hint="cs"/>
                <w:b/>
                <w:bCs/>
                <w:sz w:val="32"/>
                <w:szCs w:val="32"/>
                <w:cs/>
              </w:rPr>
              <w:t>(เมตร)</w:t>
            </w:r>
          </w:p>
        </w:tc>
        <w:tc>
          <w:tcPr>
            <w:tcW w:w="1275" w:type="dxa"/>
          </w:tcPr>
          <w:p w14:paraId="34A46E7F" w14:textId="77777777" w:rsidR="00974BD5" w:rsidRPr="00D2488C" w:rsidRDefault="00974BD5" w:rsidP="00164D4F">
            <w:pPr>
              <w:spacing w:line="16" w:lineRule="atLeast"/>
              <w:jc w:val="center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</w:pPr>
            <w:r w:rsidRPr="00D2488C">
              <w:rPr>
                <w:rFonts w:ascii="TH SarabunPSK" w:eastAsia="Times New Roman" w:hAnsi="TH SarabunPSK" w:cs="TH SarabunPSK" w:hint="cs"/>
                <w:b/>
                <w:bCs/>
                <w:sz w:val="32"/>
                <w:szCs w:val="32"/>
                <w:cs/>
              </w:rPr>
              <w:t>มุม</w:t>
            </w:r>
            <w:r w:rsidRPr="00D2488C"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  <w:cs/>
              </w:rPr>
              <w:t>ระยะ</w:t>
            </w:r>
          </w:p>
          <w:p w14:paraId="2D12D870" w14:textId="53064D26" w:rsidR="005C7ED5" w:rsidRPr="00D2488C" w:rsidRDefault="00974BD5" w:rsidP="00D2488C">
            <w:pPr>
              <w:spacing w:line="16" w:lineRule="atLeast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</w:pPr>
            <w:r w:rsidRPr="00D2488C">
              <w:rPr>
                <w:rFonts w:ascii="TH SarabunPSK" w:eastAsia="Times New Roman" w:hAnsi="TH SarabunPSK" w:cs="TH SarabunPSK" w:hint="cs"/>
                <w:b/>
                <w:bCs/>
                <w:sz w:val="32"/>
                <w:szCs w:val="32"/>
                <w:cs/>
              </w:rPr>
              <w:t>ไกล</w:t>
            </w:r>
            <w:r w:rsidR="005F194A">
              <w:rPr>
                <w:rFonts w:ascii="TH SarabunPSK" w:eastAsia="Times New Roman" w:hAnsi="TH SarabunPSK" w:cs="TH SarabunPSK" w:hint="cs"/>
                <w:b/>
                <w:bCs/>
                <w:sz w:val="32"/>
                <w:szCs w:val="32"/>
                <w:cs/>
              </w:rPr>
              <w:t xml:space="preserve"> </w:t>
            </w:r>
            <w:r w:rsidRPr="00D2488C">
              <w:rPr>
                <w:rFonts w:ascii="TH SarabunPSK" w:eastAsia="Times New Roman" w:hAnsi="TH SarabunPSK" w:cs="TH SarabunPSK" w:hint="cs"/>
                <w:b/>
                <w:bCs/>
                <w:sz w:val="32"/>
                <w:szCs w:val="32"/>
                <w:cs/>
              </w:rPr>
              <w:t>(เมตร)</w:t>
            </w:r>
          </w:p>
        </w:tc>
        <w:tc>
          <w:tcPr>
            <w:tcW w:w="5051" w:type="dxa"/>
          </w:tcPr>
          <w:p w14:paraId="08436354" w14:textId="0CA4561C" w:rsidR="005C7ED5" w:rsidRPr="005C7ED5" w:rsidRDefault="005C7ED5" w:rsidP="00D2488C">
            <w:pPr>
              <w:spacing w:before="221" w:line="16" w:lineRule="atLeast"/>
              <w:jc w:val="center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</w:pPr>
            <w:r w:rsidRPr="005C7ED5"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  <w:cs/>
              </w:rPr>
              <w:t>การ</w:t>
            </w:r>
            <w:r w:rsidR="00B35B82"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  <w:cs/>
              </w:rPr>
              <w:t>นำ</w:t>
            </w:r>
            <w:r w:rsidRPr="005C7ED5"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  <w:cs/>
              </w:rPr>
              <w:t>ไปใช้งาน</w:t>
            </w:r>
          </w:p>
        </w:tc>
      </w:tr>
      <w:tr w:rsidR="00974BD5" w14:paraId="2C4DF150" w14:textId="77777777" w:rsidTr="00D2488C">
        <w:tc>
          <w:tcPr>
            <w:tcW w:w="1365" w:type="dxa"/>
          </w:tcPr>
          <w:p w14:paraId="094B6332" w14:textId="670A9874" w:rsidR="005C7ED5" w:rsidRPr="00D2488C" w:rsidRDefault="00974BD5" w:rsidP="00D2488C">
            <w:pPr>
              <w:spacing w:line="16" w:lineRule="atLeast"/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D2488C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2.8</w:t>
            </w:r>
          </w:p>
        </w:tc>
        <w:tc>
          <w:tcPr>
            <w:tcW w:w="1276" w:type="dxa"/>
          </w:tcPr>
          <w:p w14:paraId="2C2920B3" w14:textId="15D90976" w:rsidR="005C7ED5" w:rsidRPr="00D2488C" w:rsidRDefault="00974BD5" w:rsidP="00D2488C">
            <w:pPr>
              <w:spacing w:line="16" w:lineRule="atLeast"/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D2488C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12</w:t>
            </w:r>
          </w:p>
        </w:tc>
        <w:tc>
          <w:tcPr>
            <w:tcW w:w="1275" w:type="dxa"/>
          </w:tcPr>
          <w:p w14:paraId="40D83AF5" w14:textId="6FC6B461" w:rsidR="005C7ED5" w:rsidRPr="005C7ED5" w:rsidRDefault="00974BD5" w:rsidP="00D2488C">
            <w:pPr>
              <w:spacing w:before="100" w:beforeAutospacing="1" w:line="16" w:lineRule="atLeast"/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2</w:t>
            </w:r>
          </w:p>
        </w:tc>
        <w:tc>
          <w:tcPr>
            <w:tcW w:w="5051" w:type="dxa"/>
          </w:tcPr>
          <w:p w14:paraId="4D8EA092" w14:textId="3587081D" w:rsidR="005C7ED5" w:rsidRPr="005C7ED5" w:rsidRDefault="00974BD5" w:rsidP="00D2488C">
            <w:pPr>
              <w:spacing w:line="16" w:lineRule="atLeast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974BD5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เหมาะกับการเห็นมุมกว้างแต่ระยะใกล้ เช่น ในลิฟต์</w:t>
            </w:r>
          </w:p>
        </w:tc>
      </w:tr>
      <w:tr w:rsidR="00974BD5" w14:paraId="54C48CFE" w14:textId="77777777" w:rsidTr="00D2488C">
        <w:tc>
          <w:tcPr>
            <w:tcW w:w="1365" w:type="dxa"/>
          </w:tcPr>
          <w:p w14:paraId="452F4B7A" w14:textId="21988EC7" w:rsidR="005C7ED5" w:rsidRPr="00D2488C" w:rsidRDefault="00974BD5" w:rsidP="00D2488C">
            <w:pPr>
              <w:spacing w:before="100" w:beforeAutospacing="1" w:line="16" w:lineRule="atLeast"/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D2488C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3.6</w:t>
            </w:r>
          </w:p>
        </w:tc>
        <w:tc>
          <w:tcPr>
            <w:tcW w:w="1276" w:type="dxa"/>
          </w:tcPr>
          <w:p w14:paraId="426F50C0" w14:textId="133AFB71" w:rsidR="005C7ED5" w:rsidRPr="00D2488C" w:rsidRDefault="00974BD5" w:rsidP="00D2488C">
            <w:pPr>
              <w:spacing w:line="16" w:lineRule="atLeast"/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D2488C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10</w:t>
            </w:r>
          </w:p>
        </w:tc>
        <w:tc>
          <w:tcPr>
            <w:tcW w:w="1275" w:type="dxa"/>
          </w:tcPr>
          <w:p w14:paraId="4379AFE4" w14:textId="3502E666" w:rsidR="005C7ED5" w:rsidRPr="005C7ED5" w:rsidRDefault="00974BD5" w:rsidP="00D2488C">
            <w:pPr>
              <w:spacing w:before="100" w:beforeAutospacing="1" w:line="16" w:lineRule="atLeast"/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3</w:t>
            </w:r>
          </w:p>
        </w:tc>
        <w:tc>
          <w:tcPr>
            <w:tcW w:w="5051" w:type="dxa"/>
          </w:tcPr>
          <w:p w14:paraId="2DBEFFBE" w14:textId="05CD3D01" w:rsidR="005C7ED5" w:rsidRPr="005C7ED5" w:rsidRDefault="00974BD5" w:rsidP="00D2488C">
            <w:pPr>
              <w:spacing w:line="16" w:lineRule="atLeast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F761A2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มุมกว้างมาตรฐาน</w:t>
            </w:r>
            <w:r w:rsidRPr="00F761A2">
              <w:rPr>
                <w:rFonts w:ascii="TH SarabunPSK" w:eastAsia="Times New Roman" w:hAnsi="TH SarabunPSK" w:cs="TH SarabunPSK"/>
                <w:sz w:val="32"/>
                <w:szCs w:val="32"/>
              </w:rPr>
              <w:t xml:space="preserve"> </w:t>
            </w:r>
            <w:r w:rsidRPr="00F761A2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ใช้</w:t>
            </w:r>
            <w:r w:rsidR="00036B60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สำ</w:t>
            </w:r>
            <w:r w:rsidRPr="00F761A2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หรับการดูทั่วทั้งพื้นที่</w:t>
            </w:r>
          </w:p>
        </w:tc>
      </w:tr>
      <w:tr w:rsidR="00974BD5" w14:paraId="16D9E17D" w14:textId="77777777" w:rsidTr="00D2488C">
        <w:tc>
          <w:tcPr>
            <w:tcW w:w="1365" w:type="dxa"/>
          </w:tcPr>
          <w:p w14:paraId="1361E25D" w14:textId="775984A3" w:rsidR="005C7ED5" w:rsidRPr="00D2488C" w:rsidRDefault="00974BD5" w:rsidP="00D2488C">
            <w:pPr>
              <w:spacing w:before="100" w:beforeAutospacing="1" w:line="16" w:lineRule="atLeast"/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D2488C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4.0</w:t>
            </w:r>
          </w:p>
        </w:tc>
        <w:tc>
          <w:tcPr>
            <w:tcW w:w="1276" w:type="dxa"/>
          </w:tcPr>
          <w:p w14:paraId="2D35C774" w14:textId="58CCEC6D" w:rsidR="005C7ED5" w:rsidRPr="00D2488C" w:rsidRDefault="00974BD5" w:rsidP="00D2488C">
            <w:pPr>
              <w:spacing w:line="16" w:lineRule="atLeast"/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D2488C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8</w:t>
            </w:r>
          </w:p>
        </w:tc>
        <w:tc>
          <w:tcPr>
            <w:tcW w:w="1275" w:type="dxa"/>
          </w:tcPr>
          <w:p w14:paraId="0331736D" w14:textId="4B4DA5F4" w:rsidR="005C7ED5" w:rsidRPr="005C7ED5" w:rsidRDefault="00974BD5" w:rsidP="00D2488C">
            <w:pPr>
              <w:spacing w:line="16" w:lineRule="atLeast"/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4</w:t>
            </w:r>
          </w:p>
        </w:tc>
        <w:tc>
          <w:tcPr>
            <w:tcW w:w="5051" w:type="dxa"/>
          </w:tcPr>
          <w:p w14:paraId="488D7CDB" w14:textId="7CB6D7F3" w:rsidR="005C7ED5" w:rsidRPr="005C7ED5" w:rsidRDefault="00974BD5" w:rsidP="00D2488C">
            <w:pPr>
              <w:spacing w:before="100" w:beforeAutospacing="1" w:line="16" w:lineRule="atLeast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F761A2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เหมาะสมกับมองภาพหน้าร้านหรือมุมเคา</w:t>
            </w:r>
            <w:proofErr w:type="spellStart"/>
            <w:r w:rsidRPr="00F761A2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ท์เต</w:t>
            </w:r>
            <w:proofErr w:type="spellEnd"/>
            <w:r w:rsidRPr="00F761A2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อร์หน้าร้าน</w:t>
            </w:r>
          </w:p>
        </w:tc>
      </w:tr>
      <w:tr w:rsidR="00974BD5" w14:paraId="22D81586" w14:textId="77777777" w:rsidTr="00D2488C">
        <w:tc>
          <w:tcPr>
            <w:tcW w:w="1365" w:type="dxa"/>
          </w:tcPr>
          <w:p w14:paraId="3227573B" w14:textId="3F0CC07C" w:rsidR="00974BD5" w:rsidRPr="00D2488C" w:rsidRDefault="00974BD5" w:rsidP="00D2488C">
            <w:pPr>
              <w:spacing w:before="100" w:beforeAutospacing="1" w:line="16" w:lineRule="atLeast"/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D2488C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6.0</w:t>
            </w:r>
          </w:p>
        </w:tc>
        <w:tc>
          <w:tcPr>
            <w:tcW w:w="1276" w:type="dxa"/>
          </w:tcPr>
          <w:p w14:paraId="2A4A4B00" w14:textId="4896EB49" w:rsidR="00974BD5" w:rsidRPr="00D2488C" w:rsidRDefault="00974BD5" w:rsidP="00D2488C">
            <w:pPr>
              <w:spacing w:before="100" w:beforeAutospacing="1" w:line="16" w:lineRule="atLeast"/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D2488C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6</w:t>
            </w:r>
          </w:p>
        </w:tc>
        <w:tc>
          <w:tcPr>
            <w:tcW w:w="1275" w:type="dxa"/>
          </w:tcPr>
          <w:p w14:paraId="7F2C0D4C" w14:textId="7CE465BE" w:rsidR="00974BD5" w:rsidRPr="005C7ED5" w:rsidRDefault="00974BD5" w:rsidP="00D2488C">
            <w:pPr>
              <w:spacing w:before="100" w:beforeAutospacing="1" w:line="16" w:lineRule="atLeast"/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6</w:t>
            </w:r>
          </w:p>
        </w:tc>
        <w:tc>
          <w:tcPr>
            <w:tcW w:w="5051" w:type="dxa"/>
          </w:tcPr>
          <w:p w14:paraId="580715B1" w14:textId="1E4022FB" w:rsidR="00974BD5" w:rsidRPr="005C7ED5" w:rsidRDefault="00D2488C" w:rsidP="00D2488C">
            <w:pPr>
              <w:spacing w:before="100" w:beforeAutospacing="1" w:line="16" w:lineRule="atLeast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F761A2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ต้องการมองเน้นรายละเอียดภาพใกล้ขึ้นกว่าเลนส์</w:t>
            </w:r>
            <w:r w:rsidRPr="00F761A2">
              <w:rPr>
                <w:rFonts w:ascii="TH SarabunPSK" w:eastAsia="Times New Roman" w:hAnsi="TH SarabunPSK" w:cs="TH SarabunPSK"/>
                <w:sz w:val="32"/>
                <w:szCs w:val="32"/>
              </w:rPr>
              <w:t xml:space="preserve"> 4 mm</w:t>
            </w:r>
          </w:p>
        </w:tc>
      </w:tr>
      <w:tr w:rsidR="00974BD5" w14:paraId="124D3470" w14:textId="77777777" w:rsidTr="00D2488C">
        <w:tc>
          <w:tcPr>
            <w:tcW w:w="1365" w:type="dxa"/>
          </w:tcPr>
          <w:p w14:paraId="6E1134CC" w14:textId="17C4D58D" w:rsidR="00974BD5" w:rsidRPr="00D2488C" w:rsidRDefault="00974BD5" w:rsidP="00D2488C">
            <w:pPr>
              <w:spacing w:line="16" w:lineRule="atLeast"/>
              <w:jc w:val="center"/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</w:pPr>
            <w:r w:rsidRPr="00D2488C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8.0</w:t>
            </w:r>
          </w:p>
        </w:tc>
        <w:tc>
          <w:tcPr>
            <w:tcW w:w="1276" w:type="dxa"/>
          </w:tcPr>
          <w:p w14:paraId="25236801" w14:textId="60CD399E" w:rsidR="00974BD5" w:rsidRPr="00D2488C" w:rsidRDefault="00974BD5" w:rsidP="00D2488C">
            <w:pPr>
              <w:spacing w:line="16" w:lineRule="atLeast"/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D2488C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4</w:t>
            </w:r>
          </w:p>
        </w:tc>
        <w:tc>
          <w:tcPr>
            <w:tcW w:w="1275" w:type="dxa"/>
          </w:tcPr>
          <w:p w14:paraId="5A59A56F" w14:textId="281DDA8C" w:rsidR="00974BD5" w:rsidRPr="005C7ED5" w:rsidRDefault="00974BD5" w:rsidP="00D2488C">
            <w:pPr>
              <w:spacing w:before="100" w:beforeAutospacing="1" w:line="16" w:lineRule="atLeast"/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10</w:t>
            </w:r>
          </w:p>
        </w:tc>
        <w:tc>
          <w:tcPr>
            <w:tcW w:w="5051" w:type="dxa"/>
          </w:tcPr>
          <w:p w14:paraId="5E194C33" w14:textId="77777777" w:rsidR="00844E2B" w:rsidRDefault="00D2488C" w:rsidP="00844E2B">
            <w:pPr>
              <w:spacing w:before="100" w:beforeAutospacing="1" w:line="16" w:lineRule="atLeast"/>
              <w:ind w:right="-298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F761A2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เหมาะกับการใช้มองในที่แคบ</w:t>
            </w:r>
            <w:r w:rsidR="00844E2B">
              <w:rPr>
                <w:rFonts w:ascii="TH SarabunPSK" w:eastAsia="Times New Roman" w:hAnsi="TH SarabunPSK" w:cs="TH SarabunPSK"/>
                <w:sz w:val="32"/>
                <w:szCs w:val="32"/>
              </w:rPr>
              <w:t xml:space="preserve"> </w:t>
            </w:r>
            <w:r w:rsidRPr="00F761A2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ๆ</w:t>
            </w:r>
            <w:r w:rsidRPr="00F761A2">
              <w:rPr>
                <w:rFonts w:ascii="TH SarabunPSK" w:eastAsia="Times New Roman" w:hAnsi="TH SarabunPSK" w:cs="TH SarabunPSK"/>
                <w:sz w:val="32"/>
                <w:szCs w:val="32"/>
              </w:rPr>
              <w:t xml:space="preserve"> </w:t>
            </w:r>
            <w:r w:rsidRPr="00F761A2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เช่น</w:t>
            </w:r>
            <w:r w:rsidRPr="00F761A2">
              <w:rPr>
                <w:rFonts w:ascii="TH SarabunPSK" w:eastAsia="Times New Roman" w:hAnsi="TH SarabunPSK" w:cs="TH SarabunPSK"/>
                <w:sz w:val="32"/>
                <w:szCs w:val="32"/>
              </w:rPr>
              <w:t xml:space="preserve"> </w:t>
            </w:r>
            <w:r w:rsidRPr="00F761A2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ทางเดินในอพาร์</w:t>
            </w:r>
            <w:r w:rsidR="00844E2B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ท</w:t>
            </w:r>
          </w:p>
          <w:p w14:paraId="3C2C8092" w14:textId="7F684483" w:rsidR="00974BD5" w:rsidRPr="005C7ED5" w:rsidRDefault="00D2488C" w:rsidP="00844E2B">
            <w:pPr>
              <w:spacing w:line="16" w:lineRule="atLeast"/>
              <w:ind w:right="-298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F761A2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เมนท์</w:t>
            </w:r>
          </w:p>
        </w:tc>
      </w:tr>
      <w:tr w:rsidR="00974BD5" w14:paraId="35A059DF" w14:textId="77777777" w:rsidTr="00D2488C">
        <w:tc>
          <w:tcPr>
            <w:tcW w:w="1365" w:type="dxa"/>
          </w:tcPr>
          <w:p w14:paraId="59AC47D0" w14:textId="30EBD736" w:rsidR="00974BD5" w:rsidRPr="00D2488C" w:rsidRDefault="00974BD5" w:rsidP="00D2488C">
            <w:pPr>
              <w:spacing w:after="100" w:afterAutospacing="1" w:line="16" w:lineRule="atLeast"/>
              <w:jc w:val="center"/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</w:pPr>
            <w:r w:rsidRPr="00D2488C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12.0</w:t>
            </w:r>
          </w:p>
        </w:tc>
        <w:tc>
          <w:tcPr>
            <w:tcW w:w="1276" w:type="dxa"/>
          </w:tcPr>
          <w:p w14:paraId="414BD1FA" w14:textId="3C284408" w:rsidR="00974BD5" w:rsidRPr="00D2488C" w:rsidRDefault="00974BD5" w:rsidP="00D2488C">
            <w:pPr>
              <w:spacing w:line="16" w:lineRule="atLeast"/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D2488C"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2</w:t>
            </w:r>
          </w:p>
        </w:tc>
        <w:tc>
          <w:tcPr>
            <w:tcW w:w="1275" w:type="dxa"/>
          </w:tcPr>
          <w:p w14:paraId="14C32E60" w14:textId="26CB2690" w:rsidR="00974BD5" w:rsidRPr="005C7ED5" w:rsidRDefault="00974BD5" w:rsidP="00D2488C">
            <w:pPr>
              <w:spacing w:before="100" w:beforeAutospacing="1" w:line="16" w:lineRule="atLeast"/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15</w:t>
            </w:r>
          </w:p>
        </w:tc>
        <w:tc>
          <w:tcPr>
            <w:tcW w:w="5051" w:type="dxa"/>
          </w:tcPr>
          <w:p w14:paraId="1ED6E874" w14:textId="1EAF33B4" w:rsidR="00974BD5" w:rsidRPr="005C7ED5" w:rsidRDefault="00D2488C" w:rsidP="00D2488C">
            <w:pPr>
              <w:spacing w:before="100" w:beforeAutospacing="1" w:line="16" w:lineRule="atLeast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F761A2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เหมาะกับมองระยะไกล เช่น ทางเดินระยะยาว</w:t>
            </w:r>
          </w:p>
        </w:tc>
      </w:tr>
    </w:tbl>
    <w:p w14:paraId="5CCB803D" w14:textId="77777777" w:rsidR="004A1470" w:rsidRPr="004A1470" w:rsidRDefault="00D2488C" w:rsidP="00E246CD">
      <w:pPr>
        <w:spacing w:before="100" w:beforeAutospacing="1" w:after="0" w:line="240" w:lineRule="auto"/>
        <w:ind w:left="88" w:hanging="485"/>
        <w:rPr>
          <w:rFonts w:ascii="TH SarabunPSK" w:eastAsia="Times New Roman" w:hAnsi="TH SarabunPSK" w:cs="TH SarabunPSK"/>
          <w:b/>
          <w:bCs/>
          <w:sz w:val="18"/>
          <w:szCs w:val="18"/>
        </w:rPr>
      </w:pP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      </w:t>
      </w:r>
    </w:p>
    <w:p w14:paraId="4FB740DA" w14:textId="4C1431C0" w:rsidR="00D2488C" w:rsidRDefault="00D2488C" w:rsidP="00E246CD">
      <w:pPr>
        <w:spacing w:before="100" w:beforeAutospacing="1" w:after="0" w:line="240" w:lineRule="auto"/>
        <w:ind w:left="88" w:hanging="485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  </w:t>
      </w:r>
      <w:r w:rsidR="00B17CCF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    </w:t>
      </w: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  </w:t>
      </w:r>
      <w:r w:rsidR="004A1470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         </w:t>
      </w: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วณระยะของการมองเห็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ระยะโฟกัสและระยะทา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ะขึ้นอยู่กับขนา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องชิป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ั่นคือความกว้างและความยาวของชิป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ังแสดงในรูปที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2.4 </w:t>
      </w:r>
    </w:p>
    <w:p w14:paraId="1A66AA58" w14:textId="04C85459" w:rsidR="00E246CD" w:rsidRDefault="00E246CD" w:rsidP="00E246CD">
      <w:pPr>
        <w:spacing w:before="100" w:beforeAutospacing="1" w:after="0" w:line="240" w:lineRule="auto"/>
        <w:ind w:left="88" w:hanging="485"/>
        <w:jc w:val="center"/>
        <w:rPr>
          <w:rFonts w:ascii="TH SarabunPSK" w:eastAsia="Times New Roman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noProof/>
          <w:sz w:val="32"/>
          <w:szCs w:val="32"/>
          <w:cs/>
        </w:rPr>
        <w:lastRenderedPageBreak/>
        <w:drawing>
          <wp:inline distT="0" distB="0" distL="0" distR="0" wp14:anchorId="18206749" wp14:editId="1B2F04B2">
            <wp:extent cx="2938457" cy="3054928"/>
            <wp:effectExtent l="0" t="0" r="0" b="0"/>
            <wp:docPr id="12" name="รูปภาพ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2352" cy="31005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F41B83" w14:textId="2A003CED" w:rsidR="00F761A2" w:rsidRPr="00F761A2" w:rsidRDefault="00E246CD" w:rsidP="00E246CD">
      <w:pPr>
        <w:spacing w:after="0" w:line="240" w:lineRule="auto"/>
        <w:ind w:right="-567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                   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ที่มา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: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https</w:t>
      </w:r>
      <w:r w:rsidR="00F761A2" w:rsidRPr="00F761A2">
        <w:rPr>
          <w:rFonts w:ascii="TH SarabunPSK" w:eastAsia="Times New Roman" w:hAnsi="TH SarabunPSK" w:cs="TH SarabunPSK"/>
          <w:i/>
          <w:iCs/>
          <w:sz w:val="32"/>
          <w:szCs w:val="32"/>
        </w:rPr>
        <w:t>://w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w</w:t>
      </w:r>
      <w:r w:rsidR="00F761A2" w:rsidRPr="00F761A2">
        <w:rPr>
          <w:rFonts w:ascii="TH SarabunPSK" w:eastAsia="Times New Roman" w:hAnsi="TH SarabunPSK" w:cs="TH SarabunPSK"/>
          <w:i/>
          <w:iCs/>
          <w:sz w:val="32"/>
          <w:szCs w:val="32"/>
        </w:rPr>
        <w:t>w.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ptgrey.com/lens-calculator </w:t>
      </w:r>
    </w:p>
    <w:p w14:paraId="0BD01635" w14:textId="77777777" w:rsidR="00F761A2" w:rsidRPr="00F761A2" w:rsidRDefault="00F761A2" w:rsidP="00B17CCF">
      <w:pPr>
        <w:spacing w:before="115" w:after="0" w:line="240" w:lineRule="auto"/>
        <w:ind w:left="1498" w:right="49"/>
        <w:rPr>
          <w:rFonts w:ascii="TH SarabunPSK" w:eastAsia="Times New Roman" w:hAnsi="TH SarabunPSK" w:cs="TH SarabunPSK"/>
          <w:sz w:val="32"/>
          <w:szCs w:val="32"/>
        </w:rPr>
      </w:pPr>
      <w:r w:rsidRPr="00B17CCF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รูปที่</w:t>
      </w:r>
      <w:r w:rsidRPr="00B17CCF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2.4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สัมพันธ์ระหว่างระยะโฟกัสและระยะทางกับขนาดของชิป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0160AB14" w14:textId="77777777" w:rsidR="00B23CF9" w:rsidRDefault="00B23CF9" w:rsidP="00B23CF9">
      <w:pPr>
        <w:spacing w:after="0" w:line="240" w:lineRule="auto"/>
        <w:ind w:right="888"/>
        <w:rPr>
          <w:rFonts w:ascii="TH SarabunPSK" w:eastAsia="Times New Roman" w:hAnsi="TH SarabunPSK" w:cs="TH SarabunPSK"/>
          <w:sz w:val="32"/>
          <w:szCs w:val="32"/>
        </w:rPr>
      </w:pPr>
    </w:p>
    <w:p w14:paraId="1F180D84" w14:textId="2A6E8753" w:rsidR="00B23CF9" w:rsidRDefault="00540410" w:rsidP="00540410">
      <w:pPr>
        <w:spacing w:after="0" w:line="240" w:lineRule="auto"/>
        <w:ind w:right="567"/>
        <w:jc w:val="center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</w:t>
      </w:r>
      <w:r>
        <w:rPr>
          <w:noProof/>
        </w:rPr>
        <w:drawing>
          <wp:inline distT="0" distB="0" distL="0" distR="0" wp14:anchorId="4EC51D91" wp14:editId="75EA0C75">
            <wp:extent cx="3557843" cy="2604655"/>
            <wp:effectExtent l="0" t="0" r="5080" b="5715"/>
            <wp:docPr id="13" name="รูปภาพ 13" descr="Calculating Camera Sensor Resolution and Lens Focal Length - N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alculating Camera Sensor Resolution and Lens Focal Length - NI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3889" cy="26530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1F69AC" w14:textId="1225BD89" w:rsidR="00B23CF9" w:rsidRDefault="00B23CF9" w:rsidP="00B23CF9">
      <w:pPr>
        <w:spacing w:after="0" w:line="240" w:lineRule="auto"/>
        <w:ind w:right="888"/>
        <w:rPr>
          <w:rFonts w:ascii="TH SarabunPSK" w:eastAsia="Times New Roman" w:hAnsi="TH SarabunPSK" w:cs="TH SarabunPSK"/>
          <w:sz w:val="32"/>
          <w:szCs w:val="32"/>
        </w:rPr>
      </w:pPr>
    </w:p>
    <w:p w14:paraId="7C179836" w14:textId="77777777" w:rsidR="00B23CF9" w:rsidRDefault="00B23CF9" w:rsidP="00B23CF9">
      <w:pPr>
        <w:spacing w:after="0" w:line="240" w:lineRule="auto"/>
        <w:ind w:right="888"/>
        <w:rPr>
          <w:rFonts w:ascii="TH SarabunPSK" w:eastAsia="Times New Roman" w:hAnsi="TH SarabunPSK" w:cs="TH SarabunPSK"/>
          <w:sz w:val="32"/>
          <w:szCs w:val="32"/>
        </w:rPr>
      </w:pPr>
    </w:p>
    <w:p w14:paraId="62B318FC" w14:textId="58AACBEA" w:rsidR="00F761A2" w:rsidRPr="00F761A2" w:rsidRDefault="00540410" w:rsidP="00540410">
      <w:pPr>
        <w:spacing w:after="0" w:line="240" w:lineRule="auto"/>
        <w:ind w:right="425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ที่มา </w:t>
      </w:r>
      <w:r>
        <w:rPr>
          <w:rFonts w:ascii="TH SarabunPSK" w:eastAsia="Times New Roman" w:hAnsi="TH SarabunPSK" w:cs="TH SarabunPSK"/>
          <w:sz w:val="32"/>
          <w:szCs w:val="32"/>
        </w:rPr>
        <w:t>:  h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ttp</w:t>
      </w:r>
      <w:r w:rsidR="00F761A2" w:rsidRPr="00F761A2">
        <w:rPr>
          <w:rFonts w:ascii="TH SarabunPSK" w:eastAsia="Times New Roman" w:hAnsi="TH SarabunPSK" w:cs="TH SarabunPSK"/>
          <w:i/>
          <w:iCs/>
          <w:sz w:val="32"/>
          <w:szCs w:val="32"/>
        </w:rPr>
        <w:t>://ww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w.alrad.com</w:t>
      </w:r>
      <w:r w:rsidR="00F761A2" w:rsidRPr="00F761A2">
        <w:rPr>
          <w:rFonts w:ascii="TH SarabunPSK" w:eastAsia="Times New Roman" w:hAnsi="TH SarabunPSK" w:cs="TH SarabunPSK"/>
          <w:i/>
          <w:iCs/>
          <w:sz w:val="32"/>
          <w:szCs w:val="32"/>
        </w:rPr>
        <w:t>/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datasheets/imaging</w:t>
      </w:r>
      <w:r w:rsidR="00F761A2" w:rsidRPr="00F761A2">
        <w:rPr>
          <w:rFonts w:ascii="TH SarabunPSK" w:eastAsia="Times New Roman" w:hAnsi="TH SarabunPSK" w:cs="TH SarabunPSK"/>
          <w:i/>
          <w:iCs/>
          <w:sz w:val="32"/>
          <w:szCs w:val="32"/>
        </w:rPr>
        <w:t>/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CCTV%20Lens%20Selection%20</w:t>
      </w:r>
    </w:p>
    <w:p w14:paraId="0BD25A98" w14:textId="645FD9BE" w:rsidR="00F761A2" w:rsidRDefault="00F761A2" w:rsidP="00B23CF9">
      <w:pPr>
        <w:spacing w:before="134" w:after="0" w:line="240" w:lineRule="auto"/>
        <w:ind w:left="2294" w:right="616"/>
        <w:rPr>
          <w:rFonts w:ascii="TH SarabunPSK" w:eastAsia="Times New Roman" w:hAnsi="TH SarabunPSK" w:cs="TH SarabunPSK"/>
          <w:sz w:val="32"/>
          <w:szCs w:val="32"/>
        </w:rPr>
      </w:pPr>
      <w:r w:rsidRPr="00B23CF9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รูปที่</w:t>
      </w:r>
      <w:r w:rsidRPr="00B23CF9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2.5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แสดงระยะความกว้างและความสูงของชิป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1FEA21AF" w14:textId="58E6B9E8" w:rsidR="00F761A2" w:rsidRPr="00B23CF9" w:rsidRDefault="00B23CF9" w:rsidP="00B23CF9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B23CF9">
        <w:rPr>
          <w:rFonts w:ascii="TH SarabunPSK" w:eastAsia="Times New Roman" w:hAnsi="TH SarabunPSK" w:cs="TH SarabunPSK" w:hint="cs"/>
          <w:sz w:val="32"/>
          <w:szCs w:val="32"/>
          <w:cs/>
        </w:rPr>
        <w:lastRenderedPageBreak/>
        <w:t xml:space="preserve">              </w:t>
      </w:r>
      <w:r w:rsidR="00F761A2" w:rsidRPr="00B23CF9">
        <w:rPr>
          <w:rFonts w:ascii="TH SarabunPSK" w:eastAsia="Times New Roman" w:hAnsi="TH SarabunPSK" w:cs="TH SarabunPSK"/>
          <w:sz w:val="32"/>
          <w:szCs w:val="32"/>
          <w:cs/>
        </w:rPr>
        <w:t>ก</w:t>
      </w:r>
      <w:r w:rsidR="00F761A2" w:rsidRPr="00B23CF9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B23CF9">
        <w:rPr>
          <w:rFonts w:ascii="TH SarabunPSK" w:eastAsia="Times New Roman" w:hAnsi="TH SarabunPSK" w:cs="TH SarabunPSK"/>
          <w:sz w:val="32"/>
          <w:szCs w:val="32"/>
          <w:cs/>
        </w:rPr>
        <w:t>การ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B23CF9">
        <w:rPr>
          <w:rFonts w:ascii="TH SarabunPSK" w:eastAsia="Times New Roman" w:hAnsi="TH SarabunPSK" w:cs="TH SarabunPSK"/>
          <w:sz w:val="32"/>
          <w:szCs w:val="32"/>
          <w:cs/>
        </w:rPr>
        <w:t>นวณหาค่าความยาวโฟกัส</w:t>
      </w:r>
      <w:r w:rsidR="00F761A2" w:rsidRPr="00B23CF9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81040B4" w14:textId="294E3044" w:rsidR="00F761A2" w:rsidRPr="00B23CF9" w:rsidRDefault="000612AE" w:rsidP="00B23CF9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3FE1E42" wp14:editId="1A53E2A5">
                <wp:simplePos x="0" y="0"/>
                <wp:positionH relativeFrom="column">
                  <wp:posOffset>2030383</wp:posOffset>
                </wp:positionH>
                <wp:positionV relativeFrom="paragraph">
                  <wp:posOffset>218902</wp:posOffset>
                </wp:positionV>
                <wp:extent cx="616527" cy="0"/>
                <wp:effectExtent l="0" t="0" r="0" b="0"/>
                <wp:wrapNone/>
                <wp:docPr id="27" name="ตัวเชื่อมต่อตรง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6527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5CAE1441" id="ตัวเชื่อมต่อตรง 27" o:spid="_x0000_s1026" style="position:absolute;z-index:2516643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59.85pt,17.25pt" to="208.4pt,1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" strokecolor="black [3213]" strokeweight="1pt">
                <v:stroke joinstyle="miter"/>
              </v:line>
            </w:pict>
          </mc:Fallback>
        </mc:AlternateContent>
      </w:r>
      <w:r w:rsidR="00B23CF9" w:rsidRPr="00B23CF9">
        <w:rPr>
          <w:rFonts w:ascii="TH SarabunPSK" w:eastAsia="Times New Roman" w:hAnsi="TH SarabunPSK" w:cs="TH SarabunPSK"/>
          <w:sz w:val="32"/>
          <w:szCs w:val="32"/>
        </w:rPr>
        <w:t xml:space="preserve">                    </w:t>
      </w:r>
      <w:r w:rsidR="004A1470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</w:t>
      </w:r>
      <w:r w:rsidR="00B23CF9" w:rsidRPr="00B23CF9">
        <w:rPr>
          <w:rFonts w:ascii="TH SarabunPSK" w:eastAsia="Times New Roman" w:hAnsi="TH SarabunPSK" w:cs="TH SarabunPSK"/>
          <w:sz w:val="32"/>
          <w:szCs w:val="32"/>
        </w:rPr>
        <w:t xml:space="preserve">         </w:t>
      </w:r>
      <w:r w:rsidR="00F761A2" w:rsidRPr="00B23CF9">
        <w:rPr>
          <w:rFonts w:ascii="TH SarabunPSK" w:eastAsia="Times New Roman" w:hAnsi="TH SarabunPSK" w:cs="TH SarabunPSK"/>
          <w:sz w:val="32"/>
          <w:szCs w:val="32"/>
        </w:rPr>
        <w:t xml:space="preserve">F </w:t>
      </w:r>
      <w:proofErr w:type="gramStart"/>
      <w:r w:rsidR="00F761A2" w:rsidRPr="00B23CF9">
        <w:rPr>
          <w:rFonts w:ascii="TH SarabunPSK" w:eastAsia="Times New Roman" w:hAnsi="TH SarabunPSK" w:cs="TH SarabunPSK"/>
          <w:sz w:val="32"/>
          <w:szCs w:val="32"/>
        </w:rPr>
        <w:t>= </w:t>
      </w:r>
      <w:r w:rsidR="00B23CF9" w:rsidRPr="00B23CF9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B23CF9">
        <w:rPr>
          <w:rFonts w:ascii="TH SarabunPSK" w:eastAsia="Times New Roman" w:hAnsi="TH SarabunPSK" w:cs="TH SarabunPSK"/>
          <w:sz w:val="32"/>
          <w:szCs w:val="32"/>
        </w:rPr>
        <w:t>Pixel</w:t>
      </w:r>
      <w:proofErr w:type="gramEnd"/>
      <w:r w:rsidR="00F761A2" w:rsidRPr="00B23CF9">
        <w:rPr>
          <w:rFonts w:ascii="TH SarabunPSK" w:eastAsia="Times New Roman" w:hAnsi="TH SarabunPSK" w:cs="TH SarabunPSK"/>
          <w:sz w:val="32"/>
          <w:szCs w:val="32"/>
        </w:rPr>
        <w:t xml:space="preserve"> X</w:t>
      </w:r>
      <w:r w:rsidR="004A1470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B23CF9">
        <w:rPr>
          <w:rFonts w:ascii="TH SarabunPSK" w:eastAsia="Times New Roman" w:hAnsi="TH SarabunPSK" w:cs="TH SarabunPSK"/>
          <w:sz w:val="32"/>
          <w:szCs w:val="32"/>
        </w:rPr>
        <w:t>L </w:t>
      </w:r>
    </w:p>
    <w:p w14:paraId="328F1D6C" w14:textId="5B0855F4" w:rsidR="00F761A2" w:rsidRPr="00B23CF9" w:rsidRDefault="00B23CF9" w:rsidP="000612AE">
      <w:pPr>
        <w:spacing w:after="0" w:line="144" w:lineRule="auto"/>
        <w:rPr>
          <w:rFonts w:ascii="TH SarabunPSK" w:eastAsia="Times New Roman" w:hAnsi="TH SarabunPSK" w:cs="TH SarabunPSK"/>
          <w:sz w:val="32"/>
          <w:szCs w:val="32"/>
        </w:rPr>
      </w:pPr>
      <w:r w:rsidRPr="00B23CF9">
        <w:rPr>
          <w:rFonts w:ascii="TH SarabunPSK" w:eastAsia="Times New Roman" w:hAnsi="TH SarabunPSK" w:cs="TH SarabunPSK"/>
          <w:i/>
          <w:iCs/>
          <w:sz w:val="32"/>
          <w:szCs w:val="32"/>
        </w:rPr>
        <w:t xml:space="preserve">                                </w:t>
      </w:r>
      <w:r w:rsidR="004A1470">
        <w:rPr>
          <w:rFonts w:ascii="TH SarabunPSK" w:eastAsia="Times New Roman" w:hAnsi="TH SarabunPSK" w:cs="TH SarabunPSK" w:hint="cs"/>
          <w:i/>
          <w:iCs/>
          <w:sz w:val="32"/>
          <w:szCs w:val="32"/>
          <w:cs/>
        </w:rPr>
        <w:t xml:space="preserve">            </w:t>
      </w:r>
      <w:r w:rsidRPr="00B23CF9">
        <w:rPr>
          <w:rFonts w:ascii="TH SarabunPSK" w:eastAsia="Times New Roman" w:hAnsi="TH SarabunPSK" w:cs="TH SarabunPSK"/>
          <w:i/>
          <w:iCs/>
          <w:sz w:val="32"/>
          <w:szCs w:val="32"/>
        </w:rPr>
        <w:t xml:space="preserve">     </w:t>
      </w:r>
      <w:r w:rsidR="00F761A2" w:rsidRPr="00B23CF9">
        <w:rPr>
          <w:rFonts w:ascii="TH SarabunPSK" w:eastAsia="Times New Roman" w:hAnsi="TH SarabunPSK" w:cs="TH SarabunPSK"/>
          <w:i/>
          <w:iCs/>
          <w:sz w:val="32"/>
          <w:szCs w:val="32"/>
        </w:rPr>
        <w:t>W/</w:t>
      </w:r>
      <w:r w:rsidR="00F761A2" w:rsidRPr="00B23CF9">
        <w:rPr>
          <w:rFonts w:ascii="TH SarabunPSK" w:eastAsia="Times New Roman" w:hAnsi="TH SarabunPSK" w:cs="TH SarabunPSK"/>
          <w:sz w:val="32"/>
          <w:szCs w:val="32"/>
        </w:rPr>
        <w:t>H </w:t>
      </w:r>
    </w:p>
    <w:p w14:paraId="37687E85" w14:textId="64284CC6" w:rsidR="00F761A2" w:rsidRPr="00B23CF9" w:rsidRDefault="00B23CF9" w:rsidP="00B23CF9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B23CF9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</w:t>
      </w:r>
      <w:r w:rsidR="000612AE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F761A2" w:rsidRPr="00B23CF9">
        <w:rPr>
          <w:rFonts w:ascii="TH SarabunPSK" w:eastAsia="Times New Roman" w:hAnsi="TH SarabunPSK" w:cs="TH SarabunPSK"/>
          <w:sz w:val="32"/>
          <w:szCs w:val="32"/>
          <w:cs/>
        </w:rPr>
        <w:t>หรือ</w:t>
      </w:r>
      <w:r w:rsidR="00F761A2" w:rsidRPr="00B23CF9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82A4F53" w14:textId="6DF68654" w:rsidR="00F761A2" w:rsidRPr="00B23CF9" w:rsidRDefault="000612AE" w:rsidP="00B23CF9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94EB5A0" wp14:editId="0B73CB28">
                <wp:simplePos x="0" y="0"/>
                <wp:positionH relativeFrom="column">
                  <wp:posOffset>1960823</wp:posOffset>
                </wp:positionH>
                <wp:positionV relativeFrom="paragraph">
                  <wp:posOffset>225944</wp:posOffset>
                </wp:positionV>
                <wp:extent cx="616527" cy="0"/>
                <wp:effectExtent l="0" t="0" r="0" b="0"/>
                <wp:wrapNone/>
                <wp:docPr id="28" name="ตัวเชื่อมต่อตรง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6527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77319F8" id="ตัวเชื่อมต่อตรง 28" o:spid="_x0000_s1026" style="position:absolute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54.4pt,17.8pt" to="202.95pt,1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" strokecolor="black [3213]" strokeweight="1pt">
                <v:stroke joinstyle="miter"/>
              </v:line>
            </w:pict>
          </mc:Fallback>
        </mc:AlternateContent>
      </w:r>
      <w:r w:rsidR="00B23CF9" w:rsidRPr="00B23CF9">
        <w:rPr>
          <w:rFonts w:ascii="TH SarabunPSK" w:eastAsia="Times New Roman" w:hAnsi="TH SarabunPSK" w:cs="TH SarabunPSK"/>
          <w:i/>
          <w:iCs/>
          <w:sz w:val="32"/>
          <w:szCs w:val="32"/>
        </w:rPr>
        <w:t xml:space="preserve">                               </w:t>
      </w:r>
      <w:r w:rsidR="004A1470">
        <w:rPr>
          <w:rFonts w:ascii="TH SarabunPSK" w:eastAsia="Times New Roman" w:hAnsi="TH SarabunPSK" w:cs="TH SarabunPSK" w:hint="cs"/>
          <w:i/>
          <w:iCs/>
          <w:sz w:val="32"/>
          <w:szCs w:val="32"/>
          <w:cs/>
        </w:rPr>
        <w:t xml:space="preserve">    </w:t>
      </w:r>
      <w:r w:rsidR="00B23CF9" w:rsidRPr="00B23CF9">
        <w:rPr>
          <w:rFonts w:ascii="TH SarabunPSK" w:eastAsia="Times New Roman" w:hAnsi="TH SarabunPSK" w:cs="TH SarabunPSK"/>
          <w:i/>
          <w:iCs/>
          <w:sz w:val="32"/>
          <w:szCs w:val="32"/>
        </w:rPr>
        <w:t xml:space="preserve"> </w:t>
      </w:r>
      <w:r w:rsidR="00F761A2" w:rsidRPr="00B23CF9">
        <w:rPr>
          <w:rFonts w:ascii="TH SarabunPSK" w:eastAsia="Times New Roman" w:hAnsi="TH SarabunPSK" w:cs="TH SarabunPSK"/>
          <w:i/>
          <w:iCs/>
          <w:sz w:val="32"/>
          <w:szCs w:val="32"/>
        </w:rPr>
        <w:t>W</w:t>
      </w:r>
      <w:r w:rsidR="00F761A2" w:rsidRPr="00B23CF9">
        <w:rPr>
          <w:rFonts w:ascii="TH SarabunPSK" w:eastAsia="Times New Roman" w:hAnsi="TH SarabunPSK" w:cs="TH SarabunPSK"/>
          <w:sz w:val="32"/>
          <w:szCs w:val="32"/>
        </w:rPr>
        <w:t>/H = Pixel X</w:t>
      </w:r>
      <w:r w:rsidR="004A1470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B23CF9">
        <w:rPr>
          <w:rFonts w:ascii="TH SarabunPSK" w:eastAsia="Times New Roman" w:hAnsi="TH SarabunPSK" w:cs="TH SarabunPSK"/>
          <w:sz w:val="32"/>
          <w:szCs w:val="32"/>
        </w:rPr>
        <w:t>L </w:t>
      </w:r>
    </w:p>
    <w:p w14:paraId="0A32290E" w14:textId="22D51398" w:rsidR="00F761A2" w:rsidRPr="00B23CF9" w:rsidRDefault="00B23CF9" w:rsidP="000612AE">
      <w:pPr>
        <w:spacing w:after="0" w:line="144" w:lineRule="auto"/>
        <w:rPr>
          <w:rFonts w:ascii="TH SarabunPSK" w:eastAsia="Times New Roman" w:hAnsi="TH SarabunPSK" w:cs="TH SarabunPSK"/>
          <w:sz w:val="32"/>
          <w:szCs w:val="32"/>
        </w:rPr>
      </w:pPr>
      <w:r w:rsidRPr="00B23CF9">
        <w:rPr>
          <w:rFonts w:ascii="TH SarabunPSK" w:eastAsia="Times New Roman" w:hAnsi="TH SarabunPSK" w:cs="TH SarabunPSK"/>
          <w:sz w:val="32"/>
          <w:szCs w:val="32"/>
        </w:rPr>
        <w:t xml:space="preserve">                                                  </w:t>
      </w:r>
      <w:r w:rsidR="00F761A2" w:rsidRPr="00B23CF9">
        <w:rPr>
          <w:rFonts w:ascii="TH SarabunPSK" w:eastAsia="Times New Roman" w:hAnsi="TH SarabunPSK" w:cs="TH SarabunPSK"/>
          <w:sz w:val="32"/>
          <w:szCs w:val="32"/>
        </w:rPr>
        <w:t>F </w:t>
      </w:r>
    </w:p>
    <w:p w14:paraId="38C15A4A" w14:textId="5951350D" w:rsidR="00B23CF9" w:rsidRPr="00B23CF9" w:rsidRDefault="00B23CF9" w:rsidP="00B23CF9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B23CF9">
        <w:rPr>
          <w:rFonts w:ascii="TH SarabunPSK" w:eastAsia="Times New Roman" w:hAnsi="TH SarabunPSK" w:cs="TH SarabunPSK"/>
          <w:sz w:val="32"/>
          <w:szCs w:val="32"/>
        </w:rPr>
        <w:t xml:space="preserve">              </w:t>
      </w:r>
      <w:r w:rsidRPr="00B23CF9">
        <w:rPr>
          <w:rFonts w:ascii="TH SarabunPSK" w:eastAsia="Times New Roman" w:hAnsi="TH SarabunPSK" w:cs="TH SarabunPSK"/>
          <w:sz w:val="32"/>
          <w:szCs w:val="32"/>
          <w:cs/>
        </w:rPr>
        <w:t>หรือ</w:t>
      </w:r>
      <w:r w:rsidRPr="00B23CF9">
        <w:rPr>
          <w:rFonts w:ascii="TH SarabunPSK" w:eastAsia="Times New Roman" w:hAnsi="TH SarabunPSK" w:cs="TH SarabunPSK"/>
          <w:sz w:val="32"/>
          <w:szCs w:val="32"/>
        </w:rPr>
        <w:t xml:space="preserve">          </w:t>
      </w:r>
    </w:p>
    <w:p w14:paraId="401BCDE2" w14:textId="314618B2" w:rsidR="00F761A2" w:rsidRPr="00B23CF9" w:rsidRDefault="00B23CF9" w:rsidP="00B23CF9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B23CF9">
        <w:rPr>
          <w:rFonts w:ascii="TH SarabunPSK" w:eastAsia="Times New Roman" w:hAnsi="TH SarabunPSK" w:cs="TH SarabunPSK"/>
          <w:sz w:val="32"/>
          <w:szCs w:val="32"/>
        </w:rPr>
        <w:t xml:space="preserve">                             </w:t>
      </w:r>
      <w:r w:rsidR="000612AE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</w:t>
      </w:r>
      <w:r w:rsidRPr="00B23CF9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B23CF9">
        <w:rPr>
          <w:rFonts w:ascii="TH SarabunPSK" w:eastAsia="Times New Roman" w:hAnsi="TH SarabunPSK" w:cs="TH SarabunPSK"/>
          <w:sz w:val="32"/>
          <w:szCs w:val="32"/>
        </w:rPr>
        <w:t>L = </w:t>
      </w:r>
      <w:r w:rsidRPr="00B23CF9">
        <w:rPr>
          <w:rFonts w:ascii="TH SarabunPSK" w:eastAsia="Times New Roman" w:hAnsi="TH SarabunPSK" w:cs="TH SarabunPSK"/>
          <w:sz w:val="32"/>
          <w:szCs w:val="32"/>
        </w:rPr>
        <w:t xml:space="preserve">  </w:t>
      </w:r>
      <w:r w:rsidR="00F761A2" w:rsidRPr="00B23CF9">
        <w:rPr>
          <w:rFonts w:ascii="TH SarabunPSK" w:eastAsia="Times New Roman" w:hAnsi="TH SarabunPSK" w:cs="TH SarabunPSK"/>
          <w:sz w:val="32"/>
          <w:szCs w:val="32"/>
        </w:rPr>
        <w:t>W/H XF </w:t>
      </w:r>
    </w:p>
    <w:p w14:paraId="05B63DAF" w14:textId="258C4206" w:rsidR="00F761A2" w:rsidRPr="00B23CF9" w:rsidRDefault="000612AE" w:rsidP="000612AE">
      <w:pPr>
        <w:spacing w:before="189" w:after="0" w:line="144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A08513D" wp14:editId="62CD75C8">
                <wp:simplePos x="0" y="0"/>
                <wp:positionH relativeFrom="column">
                  <wp:posOffset>2023168</wp:posOffset>
                </wp:positionH>
                <wp:positionV relativeFrom="paragraph">
                  <wp:posOffset>15875</wp:posOffset>
                </wp:positionV>
                <wp:extent cx="616527" cy="0"/>
                <wp:effectExtent l="0" t="0" r="0" b="0"/>
                <wp:wrapNone/>
                <wp:docPr id="29" name="ตัวเชื่อมต่อตรง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6527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773C6A9D" id="ตัวเชื่อมต่อตรง 29" o:spid="_x0000_s1026" style="position:absolute;z-index:251668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59.3pt,1.25pt" to="207.85pt,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" strokecolor="black [3213]" strokeweight="1pt">
                <v:stroke joinstyle="miter"/>
              </v:line>
            </w:pict>
          </mc:Fallback>
        </mc:AlternateContent>
      </w:r>
      <w:r w:rsidR="00B23CF9" w:rsidRPr="00B23CF9">
        <w:rPr>
          <w:rFonts w:ascii="TH SarabunPSK" w:eastAsia="Times New Roman" w:hAnsi="TH SarabunPSK" w:cs="TH SarabunPSK"/>
          <w:sz w:val="32"/>
          <w:szCs w:val="32"/>
        </w:rPr>
        <w:t xml:space="preserve">                                  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</w:t>
      </w:r>
      <w:r w:rsidR="00F761A2" w:rsidRPr="00B23CF9">
        <w:rPr>
          <w:rFonts w:ascii="TH SarabunPSK" w:eastAsia="Times New Roman" w:hAnsi="TH SarabunPSK" w:cs="TH SarabunPSK"/>
          <w:sz w:val="32"/>
          <w:szCs w:val="32"/>
        </w:rPr>
        <w:t>Pixel </w:t>
      </w:r>
    </w:p>
    <w:p w14:paraId="3B69093D" w14:textId="011B73A7" w:rsidR="00F761A2" w:rsidRPr="00F761A2" w:rsidRDefault="00F761A2" w:rsidP="00F761A2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cs/>
        </w:rPr>
      </w:pPr>
    </w:p>
    <w:p w14:paraId="47943882" w14:textId="3E81F941" w:rsidR="00F761A2" w:rsidRPr="00F761A2" w:rsidRDefault="00B23CF9" w:rsidP="00F761A2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F =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ะยะโฟกัสของเลนส์ (หน่วยเป็นมิลลิเมต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) </w:t>
      </w:r>
    </w:p>
    <w:p w14:paraId="02376FD8" w14:textId="77777777" w:rsidR="00B23CF9" w:rsidRDefault="00B23CF9" w:rsidP="00F761A2">
      <w:pPr>
        <w:spacing w:before="12"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Focal Length of Lens in </w:t>
      </w:r>
      <w:proofErr w:type="spellStart"/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millimetres</w:t>
      </w:r>
      <w:proofErr w:type="spellEnd"/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. </w:t>
      </w:r>
    </w:p>
    <w:p w14:paraId="1C48BAC8" w14:textId="6D4BA59A" w:rsidR="00F761A2" w:rsidRPr="00F761A2" w:rsidRDefault="00B23CF9" w:rsidP="00F761A2">
      <w:pPr>
        <w:spacing w:before="12"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W =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กว้างของชิปที่จะถ่าย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H.F.O.V</w:t>
      </w:r>
      <w:r w:rsidR="00F761A2" w:rsidRPr="00F761A2">
        <w:rPr>
          <w:rFonts w:ascii="TH SarabunPSK" w:eastAsia="Times New Roman" w:hAnsi="TH SarabunPSK" w:cs="TH SarabunPSK"/>
          <w:i/>
          <w:iCs/>
          <w:sz w:val="32"/>
          <w:szCs w:val="32"/>
        </w:rPr>
        <w:t>.) </w:t>
      </w:r>
    </w:p>
    <w:p w14:paraId="7C8B09BD" w14:textId="67FE2215" w:rsidR="00B23CF9" w:rsidRDefault="00B23CF9" w:rsidP="00F761A2">
      <w:pPr>
        <w:spacing w:before="18" w:after="0" w:line="240" w:lineRule="auto"/>
        <w:rPr>
          <w:rFonts w:ascii="TH SarabunPSK" w:eastAsia="Times New Roman" w:hAnsi="TH SarabunPSK" w:cs="TH SarabunPSK"/>
          <w:i/>
          <w:iCs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              </w:t>
      </w:r>
      <w:r w:rsidR="000612AE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Width of Scene to be imaged - Horizontal Field of View (H.F.O.</w:t>
      </w:r>
      <w:r w:rsidR="00F761A2" w:rsidRPr="00F761A2">
        <w:rPr>
          <w:rFonts w:ascii="TH SarabunPSK" w:eastAsia="Times New Roman" w:hAnsi="TH SarabunPSK" w:cs="TH SarabunPSK"/>
          <w:i/>
          <w:iCs/>
          <w:sz w:val="32"/>
          <w:szCs w:val="32"/>
        </w:rPr>
        <w:t>V.)</w:t>
      </w:r>
    </w:p>
    <w:p w14:paraId="2D323F2F" w14:textId="68F46595" w:rsidR="00F761A2" w:rsidRPr="00F761A2" w:rsidRDefault="00B23CF9" w:rsidP="00F761A2">
      <w:pPr>
        <w:spacing w:before="18"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i/>
          <w:iCs/>
          <w:sz w:val="32"/>
          <w:szCs w:val="32"/>
        </w:rPr>
        <w:t xml:space="preserve">                       </w:t>
      </w:r>
      <w:r w:rsidR="00F761A2" w:rsidRPr="00F761A2">
        <w:rPr>
          <w:rFonts w:ascii="TH SarabunPSK" w:eastAsia="Times New Roman" w:hAnsi="TH SarabunPSK" w:cs="TH SarabunPSK"/>
          <w:i/>
          <w:iCs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H =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สูงของชิปที่จะถ่าย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V.F.O</w:t>
      </w:r>
      <w:r w:rsidR="00F761A2" w:rsidRPr="00F761A2">
        <w:rPr>
          <w:rFonts w:ascii="TH SarabunPSK" w:eastAsia="Times New Roman" w:hAnsi="TH SarabunPSK" w:cs="TH SarabunPSK"/>
          <w:i/>
          <w:iCs/>
          <w:sz w:val="32"/>
          <w:szCs w:val="32"/>
        </w:rPr>
        <w:t>.V.) </w:t>
      </w:r>
    </w:p>
    <w:p w14:paraId="78D5F97E" w14:textId="77777777" w:rsidR="00B23CF9" w:rsidRDefault="00B23CF9" w:rsidP="00F761A2">
      <w:pPr>
        <w:spacing w:after="0" w:line="240" w:lineRule="auto"/>
        <w:rPr>
          <w:rFonts w:ascii="TH SarabunPSK" w:eastAsia="Times New Roman" w:hAnsi="TH SarabunPSK" w:cs="TH SarabunPSK"/>
          <w:i/>
          <w:iCs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Height of Scene to be imaged - </w:t>
      </w:r>
      <w:r w:rsidR="00F761A2" w:rsidRPr="00F761A2">
        <w:rPr>
          <w:rFonts w:ascii="TH SarabunPSK" w:eastAsia="Times New Roman" w:hAnsi="TH SarabunPSK" w:cs="TH SarabunPSK"/>
          <w:i/>
          <w:iCs/>
          <w:sz w:val="32"/>
          <w:szCs w:val="32"/>
        </w:rPr>
        <w:t>V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ertical Field of View </w:t>
      </w:r>
      <w:r w:rsidR="00F761A2" w:rsidRPr="00F761A2">
        <w:rPr>
          <w:rFonts w:ascii="TH SarabunPSK" w:eastAsia="Times New Roman" w:hAnsi="TH SarabunPSK" w:cs="TH SarabunPSK"/>
          <w:i/>
          <w:iCs/>
          <w:sz w:val="32"/>
          <w:szCs w:val="32"/>
        </w:rPr>
        <w:t>(V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.F.O.</w:t>
      </w:r>
      <w:r w:rsidR="00F761A2" w:rsidRPr="00F761A2">
        <w:rPr>
          <w:rFonts w:ascii="TH SarabunPSK" w:eastAsia="Times New Roman" w:hAnsi="TH SarabunPSK" w:cs="TH SarabunPSK"/>
          <w:i/>
          <w:iCs/>
          <w:sz w:val="32"/>
          <w:szCs w:val="32"/>
        </w:rPr>
        <w:t>V.)</w:t>
      </w:r>
    </w:p>
    <w:p w14:paraId="7BAEAE36" w14:textId="4DCCAF92" w:rsidR="00F761A2" w:rsidRDefault="00B23CF9" w:rsidP="00F761A2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i/>
          <w:iCs/>
          <w:sz w:val="32"/>
          <w:szCs w:val="32"/>
        </w:rPr>
        <w:t xml:space="preserve">                       </w:t>
      </w:r>
      <w:r w:rsidR="00F761A2" w:rsidRPr="00F761A2">
        <w:rPr>
          <w:rFonts w:ascii="TH SarabunPSK" w:eastAsia="Times New Roman" w:hAnsi="TH SarabunPSK" w:cs="TH SarabunPSK"/>
          <w:i/>
          <w:iCs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L =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ะยะห่างระหว่างเลนส์กับชิป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5C1ACFD3" w14:textId="64ED21CC" w:rsidR="00B23CF9" w:rsidRPr="00D2488C" w:rsidRDefault="00B23CF9" w:rsidP="00B23CF9">
      <w:pPr>
        <w:spacing w:after="0" w:line="240" w:lineRule="auto"/>
        <w:rPr>
          <w:rFonts w:ascii="TH SarabunPSK" w:eastAsia="Times New Roman" w:hAnsi="TH SarabunPSK" w:cs="TH SarabunPSK"/>
          <w:spacing w:val="-8"/>
          <w:sz w:val="32"/>
          <w:szCs w:val="32"/>
        </w:rPr>
      </w:pPr>
      <w:r w:rsidRPr="00D2488C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                            </w:t>
      </w:r>
      <w:r w:rsidR="000612AE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 xml:space="preserve">     </w:t>
      </w:r>
      <w:r w:rsidR="00F761A2" w:rsidRPr="00D2488C">
        <w:rPr>
          <w:rFonts w:ascii="TH SarabunPSK" w:eastAsia="Times New Roman" w:hAnsi="TH SarabunPSK" w:cs="TH SarabunPSK"/>
          <w:spacing w:val="-8"/>
          <w:sz w:val="32"/>
          <w:szCs w:val="32"/>
        </w:rPr>
        <w:t>Distance between Lens &amp; Scene to be imaged - Working Distance (W.D.</w:t>
      </w:r>
      <w:r w:rsidR="00F761A2" w:rsidRPr="00D2488C">
        <w:rPr>
          <w:rFonts w:ascii="TH SarabunPSK" w:eastAsia="Times New Roman" w:hAnsi="TH SarabunPSK" w:cs="TH SarabunPSK"/>
          <w:i/>
          <w:iCs/>
          <w:spacing w:val="-8"/>
          <w:sz w:val="32"/>
          <w:szCs w:val="32"/>
        </w:rPr>
        <w:t xml:space="preserve">) </w:t>
      </w:r>
    </w:p>
    <w:p w14:paraId="775E3A09" w14:textId="1A693506" w:rsidR="00F761A2" w:rsidRPr="00F761A2" w:rsidRDefault="00B23CF9" w:rsidP="00B23CF9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Pixel =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ละเอียดของ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136051FD" w14:textId="77777777" w:rsidR="00895891" w:rsidRDefault="000612AE" w:rsidP="006F50EB">
      <w:pPr>
        <w:spacing w:before="427"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</w:t>
      </w:r>
    </w:p>
    <w:p w14:paraId="43DCCB3F" w14:textId="77777777" w:rsidR="00895891" w:rsidRDefault="00895891" w:rsidP="006F50EB">
      <w:pPr>
        <w:spacing w:before="427"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14:paraId="7F02470D" w14:textId="77777777" w:rsidR="00895891" w:rsidRDefault="00895891" w:rsidP="006F50EB">
      <w:pPr>
        <w:spacing w:before="427"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14:paraId="077A01F4" w14:textId="77777777" w:rsidR="00895891" w:rsidRDefault="00895891" w:rsidP="006F50EB">
      <w:pPr>
        <w:spacing w:before="427"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14:paraId="303CE608" w14:textId="77777777" w:rsidR="00EC75B4" w:rsidRDefault="00EC75B4" w:rsidP="006F50EB">
      <w:pPr>
        <w:spacing w:before="427"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14:paraId="01AC5E7C" w14:textId="58188D33" w:rsidR="000612AE" w:rsidRDefault="00F761A2" w:rsidP="006F50EB">
      <w:pPr>
        <w:spacing w:before="427"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 w:rsidRPr="00B23CF9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lastRenderedPageBreak/>
        <w:t xml:space="preserve">ตารางที่ </w:t>
      </w:r>
      <w:r w:rsidRPr="00B23CF9">
        <w:rPr>
          <w:rFonts w:ascii="TH SarabunPSK" w:eastAsia="Times New Roman" w:hAnsi="TH SarabunPSK" w:cs="TH SarabunPSK"/>
          <w:b/>
          <w:bCs/>
          <w:sz w:val="32"/>
          <w:szCs w:val="32"/>
        </w:rPr>
        <w:t>2.</w:t>
      </w:r>
      <w:r w:rsidR="00C927A3">
        <w:rPr>
          <w:rFonts w:ascii="TH SarabunPSK" w:eastAsia="Times New Roman" w:hAnsi="TH SarabunPSK" w:cs="TH SarabunPSK"/>
          <w:b/>
          <w:bCs/>
          <w:sz w:val="32"/>
          <w:szCs w:val="32"/>
        </w:rPr>
        <w:t>3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สัมพันธ์ของรูปแบบเซนเซอร์กล้องถ่ายรูปกับ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F W H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และ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0612AE">
        <w:rPr>
          <w:rFonts w:ascii="TH SarabunPSK" w:eastAsia="Times New Roman" w:hAnsi="TH SarabunPSK" w:cs="TH SarabunPSK"/>
          <w:sz w:val="32"/>
          <w:szCs w:val="32"/>
        </w:rPr>
        <w:t>L</w:t>
      </w:r>
      <w:r w:rsidR="00B23CF9">
        <w:rPr>
          <w:rFonts w:ascii="TH SarabunPSK" w:eastAsia="Times New Roman" w:hAnsi="TH SarabunPSK" w:cs="TH SarabunPSK"/>
          <w:sz w:val="32"/>
          <w:szCs w:val="32"/>
        </w:rPr>
        <w:t xml:space="preserve">  </w:t>
      </w:r>
    </w:p>
    <w:p w14:paraId="62389155" w14:textId="71310C28" w:rsidR="006F50EB" w:rsidRPr="000612AE" w:rsidRDefault="006F50EB" w:rsidP="00895891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noProof/>
        </w:rPr>
        <w:drawing>
          <wp:inline distT="0" distB="0" distL="0" distR="0" wp14:anchorId="5133BEE2" wp14:editId="5567EEC0">
            <wp:extent cx="5175159" cy="1939712"/>
            <wp:effectExtent l="0" t="0" r="6985" b="3810"/>
            <wp:docPr id="17" name="รูปภาพ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7288" cy="19442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50EB">
        <w:t xml:space="preserve"> </w:t>
      </w:r>
    </w:p>
    <w:p w14:paraId="4CF286CF" w14:textId="5BF6DBE2" w:rsidR="006F50EB" w:rsidRDefault="006F50EB" w:rsidP="006F50EB">
      <w:pPr>
        <w:spacing w:before="427"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t xml:space="preserve">           </w:t>
      </w:r>
      <w:r>
        <w:rPr>
          <w:rFonts w:hint="cs"/>
          <w:cs/>
        </w:rPr>
        <w:t xml:space="preserve">ที่มา </w:t>
      </w:r>
      <w:r>
        <w:t xml:space="preserve">: </w:t>
      </w:r>
      <w:r w:rsidRPr="006F50EB">
        <w:rPr>
          <w:rFonts w:ascii="TH SarabunPSK" w:eastAsia="Times New Roman" w:hAnsi="TH SarabunPSK" w:cs="TH SarabunPSK"/>
          <w:sz w:val="32"/>
          <w:szCs w:val="32"/>
        </w:rPr>
        <w:t>https://www.google.com/url?sa=i&amp;url=https%3A%2F%2Fwww.sp-vt.com%2F</w:t>
      </w:r>
    </w:p>
    <w:p w14:paraId="5904702E" w14:textId="3EC5AEE6" w:rsidR="00F761A2" w:rsidRPr="00F761A2" w:rsidRDefault="00B23CF9" w:rsidP="000612AE">
      <w:pPr>
        <w:spacing w:before="427"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นปัจจุบันมีโปรแกรม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วณหาค่าพารามิเตอร์ต่า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องเลนส์ในหลายเว็ปไซด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พื่อให้เกิดความสะดวกในการติดตั้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ั้งในและต่างประเทศ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ช่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บริษัท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ี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.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ี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.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ซี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.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อล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.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ท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ั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ปรแกรมสามารถใส่ค่าพารามิเตอร์ต่าง</w:t>
      </w:r>
      <w:r w:rsidR="00961C78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สามารถ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วณค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ือ มุ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Angle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กว้า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i/>
          <w:iCs/>
          <w:sz w:val="32"/>
          <w:szCs w:val="32"/>
        </w:rPr>
        <w:t>(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Width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สู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Height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นวทแยงมุ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Diagonal) </w:t>
      </w:r>
    </w:p>
    <w:p w14:paraId="0CBB8653" w14:textId="7C1D5654" w:rsidR="00F761A2" w:rsidRDefault="00B23CF9" w:rsidP="000612AE">
      <w:p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ิธีดู</w:t>
      </w:r>
      <w:proofErr w:type="spellStart"/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ฟั</w:t>
      </w:r>
      <w:proofErr w:type="spellEnd"/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ก</w:t>
      </w:r>
      <w:proofErr w:type="spellStart"/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์ชั่น</w:t>
      </w:r>
      <w:proofErr w:type="spellEnd"/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ลนส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าก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ูที่ระยะแสงไฟที่ส่องสะท้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ล็งส่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อกมาจากรูปภาพบ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ัวกล้องวงจรปิ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ระบบการ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วณระยะ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ลนส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ี้จะแสดงมุมข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มอง และพื้นที่ของความกว้า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-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ยาว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นการมองของเลนส์ โดยกล้องที่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หรือเลือกไว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ซึ่งจะช่วย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ท่านตัดสินใจเลือกใช้เลนส์ได้เหมาะสมกับสถานที่ของท่านมากที่สุด วิธีใช้ระบบโปรแก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วณระยะการมองของเลนส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วณหาขนาดเลนส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,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ปป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.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าม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ล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ับขั้นตอนดังนี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D2C24E4" w14:textId="31900C4E" w:rsidR="000612AE" w:rsidRDefault="000612AE" w:rsidP="000612AE">
      <w:p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</w:p>
    <w:p w14:paraId="37750492" w14:textId="77777777" w:rsidR="00D2488C" w:rsidRDefault="00F761A2" w:rsidP="00B23CF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ขั้นที่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1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ลือกขนาดของ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ลนส์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(Select Lens) </w:t>
      </w:r>
    </w:p>
    <w:p w14:paraId="111CDE38" w14:textId="4BC09DDD" w:rsidR="00F761A2" w:rsidRPr="00F761A2" w:rsidRDefault="00F761A2" w:rsidP="00B23CF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ขั้นที่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2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ลือกของแผ่นรับภาพ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(Sensor - CCD) </w:t>
      </w:r>
    </w:p>
    <w:p w14:paraId="1B85C970" w14:textId="40D38D8A" w:rsidR="00F761A2" w:rsidRPr="00D2488C" w:rsidRDefault="00F761A2" w:rsidP="00B23CF9">
      <w:pPr>
        <w:spacing w:after="0" w:line="240" w:lineRule="auto"/>
        <w:ind w:firstLine="720"/>
        <w:rPr>
          <w:rFonts w:ascii="TH SarabunPSK" w:eastAsia="Times New Roman" w:hAnsi="TH SarabunPSK" w:cs="TH SarabunPSK"/>
          <w:spacing w:val="-6"/>
          <w:sz w:val="32"/>
          <w:szCs w:val="32"/>
        </w:rPr>
      </w:pPr>
      <w:r w:rsidRPr="00D2488C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ขั้นที่</w:t>
      </w:r>
      <w:r w:rsidRPr="00D2488C">
        <w:rPr>
          <w:rFonts w:ascii="TH SarabunPSK" w:eastAsia="Times New Roman" w:hAnsi="TH SarabunPSK" w:cs="TH SarabunPSK"/>
          <w:spacing w:val="-6"/>
          <w:sz w:val="32"/>
          <w:szCs w:val="32"/>
        </w:rPr>
        <w:t xml:space="preserve"> 3 </w:t>
      </w:r>
      <w:r w:rsidR="00036B60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กำ</w:t>
      </w:r>
      <w:r w:rsidRPr="00D2488C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หนดทิศทางการอ่าน</w:t>
      </w:r>
      <w:r w:rsidRPr="00D2488C">
        <w:rPr>
          <w:rFonts w:ascii="TH SarabunPSK" w:eastAsia="Times New Roman" w:hAnsi="TH SarabunPSK" w:cs="TH SarabunPSK"/>
          <w:spacing w:val="-6"/>
          <w:sz w:val="32"/>
          <w:szCs w:val="32"/>
        </w:rPr>
        <w:t xml:space="preserve"> (Reading Direction) </w:t>
      </w:r>
      <w:r w:rsidRPr="00D2488C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ตามมุม</w:t>
      </w:r>
      <w:r w:rsidR="00961C78">
        <w:rPr>
          <w:rFonts w:ascii="TH SarabunPSK" w:eastAsia="Times New Roman" w:hAnsi="TH SarabunPSK" w:cs="TH SarabunPSK" w:hint="cs"/>
          <w:spacing w:val="-6"/>
          <w:sz w:val="32"/>
          <w:szCs w:val="32"/>
          <w:cs/>
        </w:rPr>
        <w:t>ม</w:t>
      </w:r>
      <w:r w:rsidRPr="00D2488C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องแนวนอน แนวตั้ง แนวทแยงมุม</w:t>
      </w:r>
      <w:r w:rsidRPr="00D2488C">
        <w:rPr>
          <w:rFonts w:ascii="TH SarabunPSK" w:eastAsia="Times New Roman" w:hAnsi="TH SarabunPSK" w:cs="TH SarabunPSK"/>
          <w:spacing w:val="-6"/>
          <w:sz w:val="32"/>
          <w:szCs w:val="32"/>
        </w:rPr>
        <w:t> </w:t>
      </w:r>
    </w:p>
    <w:p w14:paraId="768D7EEA" w14:textId="247BD8A4" w:rsidR="00F761A2" w:rsidRPr="00F761A2" w:rsidRDefault="00F761A2" w:rsidP="00B23CF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ขั้นที่ 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4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ลือก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หนดระยะเป้าหมาย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(Distance to Target) </w:t>
      </w:r>
    </w:p>
    <w:p w14:paraId="2D4ABDD0" w14:textId="028F676E" w:rsidR="00F761A2" w:rsidRPr="00F761A2" w:rsidRDefault="00F761A2" w:rsidP="00B23CF9">
      <w:pPr>
        <w:spacing w:after="0" w:line="240" w:lineRule="auto"/>
        <w:ind w:firstLine="720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ขั้นที่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5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ดูผลของการ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นวณ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(Calculate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คือ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มุม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(Angle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กว้าง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(Width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สูง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(Height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แนวทแยงมุม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(Diagonal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แสดงดังรูปที่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2.6 </w:t>
      </w:r>
    </w:p>
    <w:p w14:paraId="74760A30" w14:textId="37A29F2F" w:rsidR="00B23CF9" w:rsidRDefault="00B23CF9" w:rsidP="00F761A2">
      <w:pPr>
        <w:spacing w:before="374"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lastRenderedPageBreak/>
        <w:t xml:space="preserve"> </w:t>
      </w:r>
      <w:r w:rsidRPr="00AB3CA3">
        <w:rPr>
          <w:rFonts w:ascii="TH SarabunPSK" w:eastAsia="Times New Roman" w:hAnsi="TH SarabunPSK" w:cs="TH SarabunPSK" w:hint="cs"/>
          <w:sz w:val="14"/>
          <w:szCs w:val="14"/>
          <w:cs/>
        </w:rPr>
        <w:t xml:space="preserve">         </w:t>
      </w:r>
      <w:r w:rsidR="00D2488C">
        <w:rPr>
          <w:noProof/>
        </w:rPr>
        <w:drawing>
          <wp:inline distT="0" distB="0" distL="0" distR="0" wp14:anchorId="74C19ACC" wp14:editId="542E303F">
            <wp:extent cx="5863754" cy="3262745"/>
            <wp:effectExtent l="0" t="0" r="3810" b="0"/>
            <wp:docPr id="1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l="24601" t="24680" r="33509" b="36278"/>
                    <a:stretch/>
                  </pic:blipFill>
                  <pic:spPr bwMode="auto">
                    <a:xfrm>
                      <a:off x="0" y="0"/>
                      <a:ext cx="5986413" cy="33309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0880489" w14:textId="21DCC3FF" w:rsidR="00F761A2" w:rsidRPr="00F761A2" w:rsidRDefault="00B23CF9" w:rsidP="00F761A2">
      <w:pPr>
        <w:spacing w:before="374"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สดงโปรแกรมคิดขนาดของเลนส์ออนไลน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B516B16" w14:textId="6211AA5A" w:rsidR="00B23CF9" w:rsidRDefault="000612AE" w:rsidP="00AB3CA3">
      <w:pPr>
        <w:spacing w:before="100" w:beforeAutospacing="1"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</w:t>
      </w:r>
      <w:r w:rsidR="00AB3CA3">
        <w:rPr>
          <w:noProof/>
        </w:rPr>
        <w:drawing>
          <wp:inline distT="0" distB="0" distL="0" distR="0" wp14:anchorId="4C43BAAD" wp14:editId="4C7B75D1">
            <wp:extent cx="4856018" cy="1914265"/>
            <wp:effectExtent l="0" t="0" r="1905" b="0"/>
            <wp:docPr id="2" name="รูปภาพ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/>
                    <a:srcRect l="31919" t="23326" r="33513" b="52449"/>
                    <a:stretch/>
                  </pic:blipFill>
                  <pic:spPr bwMode="auto">
                    <a:xfrm>
                      <a:off x="0" y="0"/>
                      <a:ext cx="4856018" cy="19142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3F36210" w14:textId="0892D65C" w:rsidR="00F761A2" w:rsidRPr="00F761A2" w:rsidRDefault="00B23CF9" w:rsidP="00D2488C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</w:t>
      </w:r>
      <w:r w:rsidR="00EC75B4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ที่มา </w:t>
      </w:r>
      <w:r w:rsidR="00EC75B4">
        <w:rPr>
          <w:rFonts w:ascii="TH SarabunPSK" w:eastAsia="Times New Roman" w:hAnsi="TH SarabunPSK" w:cs="TH SarabunPSK"/>
          <w:sz w:val="32"/>
          <w:szCs w:val="32"/>
        </w:rPr>
        <w:t xml:space="preserve">: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http</w:t>
      </w:r>
      <w:r w:rsidR="00F761A2" w:rsidRPr="00F761A2">
        <w:rPr>
          <w:rFonts w:ascii="TH SarabunPSK" w:eastAsia="Times New Roman" w:hAnsi="TH SarabunPSK" w:cs="TH SarabunPSK"/>
          <w:i/>
          <w:iCs/>
          <w:sz w:val="32"/>
          <w:szCs w:val="32"/>
        </w:rPr>
        <w:t>:/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/</w:t>
      </w:r>
      <w:r w:rsidR="00F761A2" w:rsidRPr="00F761A2">
        <w:rPr>
          <w:rFonts w:ascii="TH SarabunPSK" w:eastAsia="Times New Roman" w:hAnsi="TH SarabunPSK" w:cs="TH SarabunPSK"/>
          <w:i/>
          <w:iCs/>
          <w:sz w:val="32"/>
          <w:szCs w:val="32"/>
        </w:rPr>
        <w:t>www.v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ecthai.com/lens-calculator/index.htm </w:t>
      </w:r>
    </w:p>
    <w:p w14:paraId="1E35CABE" w14:textId="026342BD" w:rsidR="00B23CF9" w:rsidRDefault="00F761A2" w:rsidP="000612AE">
      <w:pPr>
        <w:spacing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ข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แสดงค่าพารามิเตอร์ต่าง</w:t>
      </w:r>
      <w:r w:rsidR="000612AE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ในการ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นวณ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</w:p>
    <w:p w14:paraId="7B05C93D" w14:textId="6A73DEC4" w:rsidR="00F761A2" w:rsidRDefault="00F761A2" w:rsidP="000612AE">
      <w:pPr>
        <w:spacing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  <w:r w:rsidRPr="00B23CF9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รูปที่</w:t>
      </w:r>
      <w:r w:rsidRPr="00B23CF9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2.6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โปรแกรมคิดขนาดของเลนส์ออนไลน์ของ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บริษัท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วี</w:t>
      </w:r>
      <w:r w:rsidRPr="00F761A2">
        <w:rPr>
          <w:rFonts w:ascii="TH SarabunPSK" w:eastAsia="Times New Roman" w:hAnsi="TH SarabunPSK" w:cs="TH SarabunPSK"/>
          <w:sz w:val="32"/>
          <w:szCs w:val="32"/>
        </w:rPr>
        <w:t>.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อี</w:t>
      </w:r>
      <w:r w:rsidRPr="00F761A2">
        <w:rPr>
          <w:rFonts w:ascii="TH SarabunPSK" w:eastAsia="Times New Roman" w:hAnsi="TH SarabunPSK" w:cs="TH SarabunPSK"/>
          <w:sz w:val="32"/>
          <w:szCs w:val="32"/>
        </w:rPr>
        <w:t>.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ซี.แอล</w:t>
      </w:r>
      <w:r w:rsidRPr="00F761A2">
        <w:rPr>
          <w:rFonts w:ascii="TH SarabunPSK" w:eastAsia="Times New Roman" w:hAnsi="TH SarabunPSK" w:cs="TH SarabunPSK"/>
          <w:sz w:val="32"/>
          <w:szCs w:val="32"/>
        </w:rPr>
        <w:t>.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ไทย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จ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กัด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</w:p>
    <w:p w14:paraId="62834678" w14:textId="77777777" w:rsidR="00895891" w:rsidRPr="00F761A2" w:rsidRDefault="00895891" w:rsidP="000612AE">
      <w:pPr>
        <w:spacing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</w:p>
    <w:p w14:paraId="05153A37" w14:textId="76830501" w:rsidR="000612AE" w:rsidRDefault="00895891" w:rsidP="000612AE">
      <w:pPr>
        <w:spacing w:after="0" w:line="240" w:lineRule="auto"/>
        <w:ind w:left="1877" w:right="2884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วณระยะเวลาการบันทึ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057E7B9" w14:textId="77619D5D" w:rsidR="00895891" w:rsidRDefault="00895891" w:rsidP="000612AE">
      <w:pPr>
        <w:spacing w:after="0" w:line="240" w:lineRule="auto"/>
        <w:ind w:left="1877" w:right="2884"/>
        <w:rPr>
          <w:rFonts w:ascii="TH SarabunPSK" w:eastAsia="Times New Roman" w:hAnsi="TH SarabunPSK" w:cs="TH SarabunPSK"/>
          <w:sz w:val="32"/>
          <w:szCs w:val="32"/>
        </w:rPr>
      </w:pPr>
    </w:p>
    <w:p w14:paraId="76DEEE0B" w14:textId="77777777" w:rsidR="00895891" w:rsidRDefault="00895891" w:rsidP="000612AE">
      <w:pPr>
        <w:spacing w:after="0" w:line="240" w:lineRule="auto"/>
        <w:ind w:left="1877" w:right="2884"/>
        <w:rPr>
          <w:rFonts w:ascii="TH SarabunPSK" w:eastAsia="Times New Roman" w:hAnsi="TH SarabunPSK" w:cs="TH SarabunPSK"/>
          <w:sz w:val="32"/>
          <w:szCs w:val="32"/>
        </w:rPr>
      </w:pPr>
    </w:p>
    <w:p w14:paraId="13262EDB" w14:textId="11614883" w:rsidR="000612AE" w:rsidRDefault="00F761A2" w:rsidP="000612AE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  <w:cs/>
        </w:rPr>
      </w:pPr>
      <w:r w:rsidRPr="00B23CF9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ตารางที่</w:t>
      </w:r>
      <w:r w:rsidRPr="00B23CF9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2.</w:t>
      </w:r>
      <w:r w:rsidR="00B42618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4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แสดงการใช้ปริมาณวันที่จะ</w:t>
      </w:r>
      <w:r w:rsidR="000612AE">
        <w:rPr>
          <w:rFonts w:ascii="TH SarabunPSK" w:eastAsia="Times New Roman" w:hAnsi="TH SarabunPSK" w:cs="TH SarabunPSK" w:hint="cs"/>
          <w:sz w:val="32"/>
          <w:szCs w:val="32"/>
          <w:cs/>
        </w:rPr>
        <w:t>บันทึก</w:t>
      </w:r>
    </w:p>
    <w:p w14:paraId="492B6416" w14:textId="77777777" w:rsidR="000612AE" w:rsidRDefault="000612AE" w:rsidP="000612AE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14:paraId="36E80F33" w14:textId="1B008D9F" w:rsidR="00B23CF9" w:rsidRDefault="000612AE" w:rsidP="000612AE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    </w:t>
      </w:r>
      <w:r w:rsidR="00AC0FCE">
        <w:rPr>
          <w:noProof/>
        </w:rPr>
        <w:drawing>
          <wp:inline distT="0" distB="0" distL="0" distR="0" wp14:anchorId="4BD419AD" wp14:editId="683FF50C">
            <wp:extent cx="3733800" cy="3317002"/>
            <wp:effectExtent l="0" t="0" r="0" b="0"/>
            <wp:docPr id="18" name="รูปภาพ 18" descr="Hard disk ค่ายไหน รุ่นไหน ทนกว่า ? มาดูกัน ! - ZoLKoR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Hard disk ค่ายไหน รุ่นไหน ทนกว่า ? มาดูกัน ! - ZoLKoRn.CoM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7318" cy="33645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7FF0CA" w14:textId="079B26E8" w:rsidR="00B23CF9" w:rsidRDefault="00AC0FCE" w:rsidP="00AC0FCE">
      <w:pPr>
        <w:spacing w:before="370" w:after="0" w:line="240" w:lineRule="auto"/>
        <w:ind w:right="216"/>
        <w:jc w:val="both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ที่มา </w:t>
      </w:r>
      <w:r>
        <w:rPr>
          <w:rFonts w:ascii="TH SarabunPSK" w:eastAsia="Times New Roman" w:hAnsi="TH SarabunPSK" w:cs="TH SarabunPSK"/>
          <w:sz w:val="32"/>
          <w:szCs w:val="32"/>
        </w:rPr>
        <w:t>: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AC0FCE">
        <w:rPr>
          <w:rFonts w:ascii="TH SarabunPSK" w:eastAsia="Times New Roman" w:hAnsi="TH SarabunPSK" w:cs="TH SarabunPSK"/>
          <w:sz w:val="32"/>
          <w:szCs w:val="32"/>
        </w:rPr>
        <w:t>https://www.google.com/url?sa=i&amp;url=https%</w:t>
      </w:r>
      <w:r w:rsidRPr="00AC0FCE">
        <w:rPr>
          <w:rFonts w:ascii="TH SarabunPSK" w:eastAsia="Times New Roman" w:hAnsi="TH SarabunPSK" w:cs="TH SarabunPSK"/>
          <w:sz w:val="32"/>
          <w:szCs w:val="32"/>
          <w:cs/>
        </w:rPr>
        <w:t>3</w:t>
      </w:r>
      <w:r w:rsidRPr="00AC0FCE">
        <w:rPr>
          <w:rFonts w:ascii="TH SarabunPSK" w:eastAsia="Times New Roman" w:hAnsi="TH SarabunPSK" w:cs="TH SarabunPSK"/>
          <w:sz w:val="32"/>
          <w:szCs w:val="32"/>
        </w:rPr>
        <w:t>A%</w:t>
      </w:r>
      <w:r w:rsidRPr="00AC0FCE">
        <w:rPr>
          <w:rFonts w:ascii="TH SarabunPSK" w:eastAsia="Times New Roman" w:hAnsi="TH SarabunPSK" w:cs="TH SarabunPSK"/>
          <w:sz w:val="32"/>
          <w:szCs w:val="32"/>
          <w:cs/>
        </w:rPr>
        <w:t>2</w:t>
      </w:r>
      <w:r w:rsidRPr="00AC0FCE">
        <w:rPr>
          <w:rFonts w:ascii="TH SarabunPSK" w:eastAsia="Times New Roman" w:hAnsi="TH SarabunPSK" w:cs="TH SarabunPSK"/>
          <w:sz w:val="32"/>
          <w:szCs w:val="32"/>
        </w:rPr>
        <w:t>F%</w:t>
      </w:r>
      <w:r w:rsidRPr="00AC0FCE">
        <w:rPr>
          <w:rFonts w:ascii="TH SarabunPSK" w:eastAsia="Times New Roman" w:hAnsi="TH SarabunPSK" w:cs="TH SarabunPSK"/>
          <w:sz w:val="32"/>
          <w:szCs w:val="32"/>
          <w:cs/>
        </w:rPr>
        <w:t>2</w:t>
      </w:r>
      <w:r w:rsidRPr="00AC0FCE">
        <w:rPr>
          <w:rFonts w:ascii="TH SarabunPSK" w:eastAsia="Times New Roman" w:hAnsi="TH SarabunPSK" w:cs="TH SarabunPSK"/>
          <w:sz w:val="32"/>
          <w:szCs w:val="32"/>
        </w:rPr>
        <w:t>Fwww.zolkorn.com</w:t>
      </w:r>
    </w:p>
    <w:p w14:paraId="6C1510AF" w14:textId="6761CB62" w:rsidR="00F761A2" w:rsidRPr="00F761A2" w:rsidRDefault="00F761A2" w:rsidP="00436CF8">
      <w:pPr>
        <w:spacing w:before="370" w:after="0" w:line="240" w:lineRule="auto"/>
        <w:ind w:right="216" w:firstLine="1200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ในความละเอียดต่าง</w:t>
      </w:r>
      <w:r w:rsidR="00B23CF9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ของกล้อง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จำนว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1</w:t>
      </w:r>
      <w:r w:rsidR="00B23CF9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ตัว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ต่อการใช้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HDD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ขนาด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1TB (1000GB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จ</w:t>
      </w:r>
      <w:r w:rsidR="00D85A06">
        <w:rPr>
          <w:rFonts w:ascii="TH SarabunPSK" w:eastAsia="Times New Roman" w:hAnsi="TH SarabunPSK" w:cs="TH SarabunPSK" w:hint="cs"/>
          <w:sz w:val="32"/>
          <w:szCs w:val="32"/>
          <w:cs/>
        </w:rPr>
        <w:t>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นว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1</w:t>
      </w:r>
      <w:r w:rsidR="00961C78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ลูก ดังนั้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ถ้า</w:t>
      </w:r>
      <w:r w:rsidR="00D85A06">
        <w:rPr>
          <w:rFonts w:ascii="TH SarabunPSK" w:eastAsia="Times New Roman" w:hAnsi="TH SarabunPSK" w:cs="TH SarabunPSK" w:hint="cs"/>
          <w:sz w:val="32"/>
          <w:szCs w:val="32"/>
          <w:cs/>
        </w:rPr>
        <w:t>หาก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ใช้กล้องมากกว่า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1</w:t>
      </w:r>
      <w:r w:rsidR="00961C78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ตัว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ก็น</w:t>
      </w:r>
      <w:r w:rsidR="00961C78">
        <w:rPr>
          <w:rFonts w:ascii="TH SarabunPSK" w:eastAsia="Times New Roman" w:hAnsi="TH SarabunPSK" w:cs="TH SarabunPSK" w:hint="cs"/>
          <w:sz w:val="32"/>
          <w:szCs w:val="32"/>
          <w:cs/>
        </w:rPr>
        <w:t>ำ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จำนวน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กล้องมาหาร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วันที่ได้จากตารางอีกครั้ง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สามารถเพิ่มวันในการบันทึกให้มากขึ้นได้ โดยใช้วิธีต่อไปนี้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F2DE762" w14:textId="35DE5341" w:rsidR="00F761A2" w:rsidRPr="00F761A2" w:rsidRDefault="00F761A2" w:rsidP="00436CF8">
      <w:pPr>
        <w:spacing w:after="0" w:line="240" w:lineRule="auto"/>
        <w:ind w:right="259" w:firstLine="1138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1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พิ่ม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HDD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วิธีง่าย</w:t>
      </w:r>
      <w:r w:rsidR="000612AE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ๆ ตรง</w:t>
      </w:r>
      <w:r w:rsidR="000612AE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ๆ โดย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HDD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ที่เครื่องบันทึกสามารถรองรับได้คือ ลูกละ 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4TB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ก็จะได้วันในการบันทึกมากกว่าตารางขึ้นเป็น 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4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ท่า และเครื่องบันทึกบางรุ่นยังสามารถ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ใส่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HDD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ได้มากกว่า 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1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ลูก</w:t>
      </w:r>
      <w:r w:rsidR="00D85A06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อีกด้วย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บางรุ่นสามารถใส่ได้ถึง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8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ลูก</w:t>
      </w:r>
      <w:r w:rsidR="00D85A06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วันที่บันทึกก็จะมากขึ้นเป็นทวีคูณ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1F128454" w14:textId="29A3133A" w:rsidR="00F761A2" w:rsidRPr="00F761A2" w:rsidRDefault="00D85A06" w:rsidP="00436CF8">
      <w:pPr>
        <w:spacing w:after="0" w:line="240" w:lineRule="auto"/>
        <w:ind w:right="259" w:firstLine="1094"/>
        <w:jc w:val="both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2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ลดเฟรมลง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(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ัตราการกระตุกของ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ปกติตามตารางจะ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นวณที่อัตราภาพไม่กระตุก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25-30 frames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ังนั้นถ้าเร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ปรับภาพให้เหลือ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2-15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เฟรม เราก็สามารถลด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BW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ลง ครึ่งหนึ่ง ท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บันทึกได้นานขึ้นเป็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2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ท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ิธีนี้จะเป็นวิธีที่นิยมกันมา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246B4962" w14:textId="5010D5A8" w:rsidR="00F761A2" w:rsidRPr="00F761A2" w:rsidRDefault="00F761A2" w:rsidP="00436CF8">
      <w:pPr>
        <w:spacing w:after="0" w:line="240" w:lineRule="auto"/>
        <w:ind w:right="264" w:firstLine="1147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</w:rPr>
        <w:lastRenderedPageBreak/>
        <w:t xml:space="preserve">3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ลดความละเอียดของภาพลง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วิธีนี้ควร</w:t>
      </w:r>
      <w:r w:rsidR="00D85A06">
        <w:rPr>
          <w:rFonts w:ascii="TH SarabunPSK" w:eastAsia="Times New Roman" w:hAnsi="TH SarabunPSK" w:cs="TH SarabunPSK" w:hint="cs"/>
          <w:sz w:val="32"/>
          <w:szCs w:val="32"/>
          <w:cs/>
        </w:rPr>
        <w:t>เริ่ม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ท</w:t>
      </w:r>
      <w:r w:rsidR="00D85A06">
        <w:rPr>
          <w:rFonts w:ascii="TH SarabunPSK" w:eastAsia="Times New Roman" w:hAnsi="TH SarabunPSK" w:cs="TH SarabunPSK" w:hint="cs"/>
          <w:sz w:val="32"/>
          <w:szCs w:val="32"/>
          <w:cs/>
        </w:rPr>
        <w:t>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ตั้งแต่การออกแบบ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พราะถ้าสั่งซื้อไปแล้ว และไปบันทึกที่ความละเอียด</w:t>
      </w:r>
      <w:r w:rsidR="00CB6390">
        <w:rPr>
          <w:rFonts w:ascii="TH SarabunPSK" w:eastAsia="Times New Roman" w:hAnsi="TH SarabunPSK" w:cs="TH SarabunPSK"/>
          <w:sz w:val="32"/>
          <w:szCs w:val="32"/>
          <w:cs/>
        </w:rPr>
        <w:t>ต่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กว่าตัวสินค้าจะไม่ได้ประสิทธิภาพเต็มที่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ควรท</w:t>
      </w:r>
      <w:r w:rsidR="00D85A06">
        <w:rPr>
          <w:rFonts w:ascii="TH SarabunPSK" w:eastAsia="Times New Roman" w:hAnsi="TH SarabunPSK" w:cs="TH SarabunPSK" w:hint="cs"/>
          <w:sz w:val="32"/>
          <w:szCs w:val="32"/>
          <w:cs/>
        </w:rPr>
        <w:t>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การชั่วคราว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พื่อรอการอัพเกรดเพิ่ม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HDD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ในอนาคต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ไม่แนะน</w:t>
      </w:r>
      <w:r w:rsidR="00D85A06">
        <w:rPr>
          <w:rFonts w:ascii="TH SarabunPSK" w:eastAsia="Times New Roman" w:hAnsi="TH SarabunPSK" w:cs="TH SarabunPSK" w:hint="cs"/>
          <w:sz w:val="32"/>
          <w:szCs w:val="32"/>
          <w:cs/>
        </w:rPr>
        <w:t>ำ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2EAF74A" w14:textId="30E1664C" w:rsidR="00F761A2" w:rsidRPr="00F761A2" w:rsidRDefault="00895891" w:rsidP="00895891">
      <w:pPr>
        <w:spacing w:after="0" w:line="240" w:lineRule="auto"/>
        <w:ind w:right="322"/>
        <w:jc w:val="both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4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ช้อุปกรณ์เสริ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HDD </w:t>
      </w:r>
      <w:proofErr w:type="spellStart"/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eSATA</w:t>
      </w:r>
      <w:proofErr w:type="spellEnd"/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เพิ่ม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HDD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ิธีนี้ใช้สาหรั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ครื่องบันทึกที่ไม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ามารถเพิ่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HDD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ภายในเครื่องได้อีกแล้ว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ช่องใส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HDD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ต็มครบแล้ว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็สามารถเลือกใช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HDD </w:t>
      </w:r>
      <w:proofErr w:type="spellStart"/>
      <w:r w:rsidR="00F761A2" w:rsidRPr="00F761A2">
        <w:rPr>
          <w:rFonts w:ascii="TH SarabunPSK" w:eastAsia="Times New Roman" w:hAnsi="TH SarabunPSK" w:cs="TH SarabunPSK"/>
          <w:i/>
          <w:iCs/>
          <w:sz w:val="32"/>
          <w:szCs w:val="32"/>
        </w:rPr>
        <w:t>e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SATA</w:t>
      </w:r>
      <w:proofErr w:type="spellEnd"/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ซึ่งเป็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ุปกรณ์ต่อพ่วงภายนอก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ามารถเลือกใช้ได้ตามส</w:t>
      </w:r>
      <w:proofErr w:type="spellStart"/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ค</w:t>
      </w:r>
      <w:proofErr w:type="spellEnd"/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องเครื่องบันทึ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B1D9EAF" w14:textId="349EF76D" w:rsidR="00F761A2" w:rsidRPr="00F761A2" w:rsidRDefault="00F761A2" w:rsidP="00436CF8">
      <w:pPr>
        <w:spacing w:after="0" w:line="240" w:lineRule="auto"/>
        <w:ind w:left="1680" w:right="3592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ค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การ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นวณ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Bandwidth </w:t>
      </w:r>
    </w:p>
    <w:p w14:paraId="4A5D8062" w14:textId="6F190E42" w:rsidR="00F761A2" w:rsidRPr="00F761A2" w:rsidRDefault="00895891" w:rsidP="00436CF8">
      <w:pPr>
        <w:spacing w:after="0" w:line="240" w:lineRule="auto"/>
        <w:ind w:right="302" w:firstLine="1335"/>
        <w:jc w:val="both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วณ</w:t>
      </w:r>
      <w:proofErr w:type="spellStart"/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บนด์</w:t>
      </w:r>
      <w:proofErr w:type="spellEnd"/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ิธ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Bandwidth)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ี่ใช้วัดความเร็วในการส่งข้อมูลข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AF2477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อินเทอร์เน็ตซึ่งโดยมากเรามักวัดความเร็วของการส่งข้อมูลเป็น</w:t>
      </w:r>
      <w:r w:rsidR="00F761A2" w:rsidRPr="00AF2477">
        <w:rPr>
          <w:rFonts w:ascii="TH SarabunPSK" w:eastAsia="Times New Roman" w:hAnsi="TH SarabunPSK" w:cs="TH SarabunPSK"/>
          <w:spacing w:val="-10"/>
          <w:sz w:val="32"/>
          <w:szCs w:val="32"/>
        </w:rPr>
        <w:t>bps (bit</w:t>
      </w:r>
      <w:r w:rsidRPr="00AF2477">
        <w:rPr>
          <w:rFonts w:ascii="TH SarabunPSK" w:eastAsia="Times New Roman" w:hAnsi="TH SarabunPSK" w:cs="TH SarabunPSK" w:hint="cs"/>
          <w:spacing w:val="-10"/>
          <w:sz w:val="32"/>
          <w:szCs w:val="32"/>
          <w:cs/>
        </w:rPr>
        <w:t xml:space="preserve"> </w:t>
      </w:r>
      <w:r w:rsidR="00F761A2" w:rsidRPr="00AF2477">
        <w:rPr>
          <w:rFonts w:ascii="TH SarabunPSK" w:eastAsia="Times New Roman" w:hAnsi="TH SarabunPSK" w:cs="TH SarabunPSK"/>
          <w:spacing w:val="-10"/>
          <w:sz w:val="32"/>
          <w:szCs w:val="32"/>
        </w:rPr>
        <w:t>per</w:t>
      </w:r>
      <w:r w:rsidRPr="00AF2477">
        <w:rPr>
          <w:rFonts w:ascii="TH SarabunPSK" w:eastAsia="Times New Roman" w:hAnsi="TH SarabunPSK" w:cs="TH SarabunPSK" w:hint="cs"/>
          <w:spacing w:val="-10"/>
          <w:sz w:val="32"/>
          <w:szCs w:val="32"/>
          <w:cs/>
        </w:rPr>
        <w:t xml:space="preserve"> </w:t>
      </w:r>
      <w:r w:rsidR="00F761A2" w:rsidRPr="00AF2477">
        <w:rPr>
          <w:rFonts w:ascii="TH SarabunPSK" w:eastAsia="Times New Roman" w:hAnsi="TH SarabunPSK" w:cs="TH SarabunPSK"/>
          <w:spacing w:val="-10"/>
          <w:sz w:val="32"/>
          <w:szCs w:val="32"/>
        </w:rPr>
        <w:t>second),Mbps (bps*1000000)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3869AEE" w14:textId="16F82DFA" w:rsidR="00F761A2" w:rsidRPr="00F761A2" w:rsidRDefault="00AF2477" w:rsidP="00436CF8">
      <w:pPr>
        <w:spacing w:before="24" w:after="0" w:line="240" w:lineRule="auto"/>
        <w:ind w:right="312" w:firstLine="1296"/>
        <w:jc w:val="both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มมุติว่ามี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ล้องทั้งหม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500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ล้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แต่ละกล้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ช้อัตราการบันทึกที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512 Kbps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ราสามารถหาพื้นที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Bandwidth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ี่ต้องใช้ได้จากจานวนกล้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X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ัตราการบันทึกของแต่ละกล้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= 500 x 512 = 256 Mbps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ต่หากว่าเรามี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Bandwidth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ทั้งหมดอยู่เพียง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00Mbps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็ไม่ต้องตกใจ เพราะ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ามารถใช้งานได้ แต่ก็จะเกิดการล่าช้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นการสั่งการต่าง</w:t>
      </w:r>
      <w:r w:rsidR="00D85A06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ที่เรียก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Delay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ลองนึกถึ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ถยนต์นั่งส่วนบุคคลและถนนอีกครั้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พื่อเทียบกับเรื่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Bandwidth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กติแล้วรถยนต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1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ั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วลาวิ่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้วจะรู้สึก</w:t>
      </w:r>
      <w:r w:rsidR="00BD7DDF">
        <w:rPr>
          <w:rFonts w:ascii="TH SarabunPSK" w:eastAsia="Times New Roman" w:hAnsi="TH SarabunPSK" w:cs="TH SarabunPSK" w:hint="cs"/>
          <w:sz w:val="32"/>
          <w:szCs w:val="32"/>
          <w:cs/>
        </w:rPr>
        <w:t>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บาย</w:t>
      </w:r>
      <w:r w:rsidR="00BD7DDF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BD7DDF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ะใช้พื้นที่ความกว้างของถนนประมาณ</w:t>
      </w:r>
      <w:r w:rsidR="00BD7DDF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3</w:t>
      </w:r>
      <w:r w:rsidR="00BD7DDF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-4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มตร</w:t>
      </w:r>
      <w:r w:rsidR="00BD7DDF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ต่ถนนส่วนมากจะกว้างประมาณ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 6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มต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แต่รถ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0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ั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ก็สามารถวิ่งบนถนน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6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มตร 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ม่ต้องใช้ถนนที่กว้างถึ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30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มต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ต่ก็จะเกิดการล่าช้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พราะจะต้องต่อคิวกันวิ่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ซึ่งคล้าย</w:t>
      </w:r>
      <w:r w:rsidR="007D0ACF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7D0ACF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ับขนาดสัญญาณภาพของระบ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CCTV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นา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256 Mbps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ี่ต้องต่อคิววิ่งบนถน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ช่องสัญ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u w:val="single"/>
          <w:cs/>
        </w:rPr>
        <w:t>ญ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าณที่มีความกว้า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100 Mbps </w:t>
      </w:r>
    </w:p>
    <w:p w14:paraId="0DF28D88" w14:textId="6E474342" w:rsidR="00F761A2" w:rsidRPr="00A60C2B" w:rsidRDefault="00A60C2B" w:rsidP="00A60C2B">
      <w:pPr>
        <w:tabs>
          <w:tab w:val="left" w:pos="1134"/>
        </w:tabs>
        <w:spacing w:before="346" w:after="0" w:line="240" w:lineRule="auto"/>
        <w:ind w:right="2884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           </w:t>
      </w:r>
      <w:r w:rsidR="00F761A2" w:rsidRPr="00A60C2B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2.2.9 </w:t>
      </w:r>
      <w:r w:rsidR="00F761A2" w:rsidRPr="00A60C2B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 xml:space="preserve">โปรแกรม </w:t>
      </w:r>
      <w:r w:rsidR="00F761A2" w:rsidRPr="00A60C2B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CMS </w:t>
      </w:r>
      <w:r w:rsidR="00036B60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สำ</w:t>
      </w:r>
      <w:r w:rsidR="00F761A2" w:rsidRPr="00A60C2B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หรับดูกล้องวงจรปิด</w:t>
      </w:r>
      <w:r w:rsidR="00F761A2" w:rsidRPr="00A60C2B">
        <w:rPr>
          <w:rFonts w:ascii="TH SarabunPSK" w:eastAsia="Times New Roman" w:hAnsi="TH SarabunPSK" w:cs="TH SarabunPSK"/>
          <w:b/>
          <w:bCs/>
          <w:sz w:val="32"/>
          <w:szCs w:val="32"/>
        </w:rPr>
        <w:t> </w:t>
      </w:r>
    </w:p>
    <w:p w14:paraId="2D2C5F44" w14:textId="5BAFD5C7" w:rsidR="00F761A2" w:rsidRPr="00F761A2" w:rsidRDefault="00AF2477" w:rsidP="00C01090">
      <w:pPr>
        <w:spacing w:before="10" w:after="0" w:line="240" w:lineRule="auto"/>
        <w:ind w:right="202" w:firstLine="1123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ฮาร์ดแวร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CPU P4 / 2.0G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ราฟิกจะต้องสนับสนุนฮาร์ดแวร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ช่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AT, TNT2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PRO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ต่ขอแนะ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ATI9800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สูงกว่าคู่ ช่องหน่วยความ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ากก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C01090">
        <w:rPr>
          <w:rFonts w:ascii="TH SarabunPSK" w:eastAsia="Times New Roman" w:hAnsi="TH SarabunPSK" w:cs="TH SarabunPSK"/>
          <w:sz w:val="32"/>
          <w:szCs w:val="32"/>
        </w:rPr>
        <w:t>128M) / 128bit</w:t>
      </w:r>
      <w:r w:rsidR="00F761A2" w:rsidRPr="00F761A2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มายเหตุ: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ะต้อง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ค่าที่ดี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ับหน่วยความ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ราฟิกและ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CPU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ถ้าหลายหน้าจอจะต้องมี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บีบอัด </w:t>
      </w:r>
      <w:proofErr w:type="spellStart"/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netcard</w:t>
      </w:r>
      <w:proofErr w:type="spellEnd"/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: 100 / 1000M </w:t>
      </w:r>
    </w:p>
    <w:p w14:paraId="1A4F8AC6" w14:textId="2AB2BD40" w:rsidR="00F761A2" w:rsidRDefault="00BD7DDF" w:rsidP="00436CF8">
      <w:pPr>
        <w:spacing w:after="0" w:line="240" w:lineRule="auto"/>
        <w:ind w:right="187" w:firstLine="509"/>
        <w:jc w:val="both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</w:t>
      </w:r>
      <w:r w:rsidR="00AF2477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2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ซอฟต์แวร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ปรแก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CMS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ี้สามารถ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านภายใต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Vista, </w:t>
      </w:r>
      <w:proofErr w:type="spellStart"/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WinXP</w:t>
      </w:r>
      <w:proofErr w:type="spellEnd"/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, Win200</w:t>
      </w:r>
      <w:r w:rsidR="00F761A2" w:rsidRPr="007D0ACF">
        <w:rPr>
          <w:rFonts w:ascii="TH SarabunPSK" w:eastAsia="Times New Roman" w:hAnsi="TH SarabunPSK" w:cs="TH SarabunPSK"/>
          <w:sz w:val="32"/>
          <w:szCs w:val="32"/>
        </w:rPr>
        <w:t>0</w:t>
      </w:r>
      <w:r w:rsidR="00F761A2" w:rsidRPr="00F761A2">
        <w:rPr>
          <w:rFonts w:ascii="TH SarabunPSK" w:eastAsia="Times New Roman" w:hAnsi="TH SarabunPSK" w:cs="TH SarabunPSK"/>
          <w:i/>
          <w:iCs/>
          <w:sz w:val="32"/>
          <w:szCs w:val="32"/>
        </w:rPr>
        <w:t xml:space="preserve">,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Win2003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Win2007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่อนการติดตั้งกรุณาปิดซอฟต์แวร์ป้องกันไวรัสและไฟ</w:t>
      </w:r>
      <w:proofErr w:type="spellStart"/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์</w:t>
      </w:r>
      <w:proofErr w:type="spellEnd"/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อ</w:t>
      </w:r>
      <w:proofErr w:type="spellStart"/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ลล์</w:t>
      </w:r>
      <w:proofErr w:type="spellEnd"/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พื่อที่จะสามารถติดตั้งโปรแกรม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านได้อย่างถูกต้องและสมบูรณ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ปรแก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สดงดังรูปที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2.7 </w:t>
      </w:r>
    </w:p>
    <w:p w14:paraId="03124FCC" w14:textId="77777777" w:rsidR="00AC0FCE" w:rsidRDefault="00AC0FCE" w:rsidP="00436CF8">
      <w:pPr>
        <w:spacing w:after="0" w:line="240" w:lineRule="auto"/>
        <w:ind w:right="187" w:firstLine="509"/>
        <w:jc w:val="both"/>
        <w:rPr>
          <w:rFonts w:ascii="TH SarabunPSK" w:eastAsia="Times New Roman" w:hAnsi="TH SarabunPSK" w:cs="TH SarabunPSK"/>
          <w:sz w:val="32"/>
          <w:szCs w:val="32"/>
        </w:rPr>
      </w:pPr>
    </w:p>
    <w:p w14:paraId="49D700FB" w14:textId="4E235C4C" w:rsidR="00436CF8" w:rsidRDefault="00AC0FCE" w:rsidP="00436CF8">
      <w:pPr>
        <w:spacing w:after="0" w:line="240" w:lineRule="auto"/>
        <w:ind w:right="187" w:firstLine="509"/>
        <w:jc w:val="both"/>
        <w:rPr>
          <w:rFonts w:ascii="TH SarabunPSK" w:eastAsia="Times New Roman" w:hAnsi="TH SarabunPSK" w:cs="TH SarabunPSK"/>
          <w:sz w:val="32"/>
          <w:szCs w:val="32"/>
        </w:rPr>
      </w:pPr>
      <w:r>
        <w:rPr>
          <w:noProof/>
        </w:rPr>
        <w:lastRenderedPageBreak/>
        <w:drawing>
          <wp:inline distT="0" distB="0" distL="0" distR="0" wp14:anchorId="0EF96D74" wp14:editId="00820011">
            <wp:extent cx="4743450" cy="3392331"/>
            <wp:effectExtent l="0" t="0" r="0" b="0"/>
            <wp:docPr id="19" name="รูปภาพ 19" descr="การตั้งค่าเพื่อดูกล้องวงจรปิดออนไลน์บน PC ผ่านโปรแกรม CM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การตั้งค่าเพื่อดูกล้องวงจรปิดออนไลน์บน PC ผ่านโปรแกรม CMS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3060" cy="34206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997ECF" w14:textId="0BA28BA4" w:rsidR="00436CF8" w:rsidRDefault="00436CF8" w:rsidP="00436CF8">
      <w:pPr>
        <w:spacing w:after="0" w:line="240" w:lineRule="auto"/>
        <w:ind w:right="187" w:firstLine="509"/>
        <w:jc w:val="both"/>
        <w:rPr>
          <w:rFonts w:ascii="TH SarabunPSK" w:eastAsia="Times New Roman" w:hAnsi="TH SarabunPSK" w:cs="TH SarabunPSK"/>
          <w:sz w:val="32"/>
          <w:szCs w:val="32"/>
        </w:rPr>
      </w:pPr>
    </w:p>
    <w:p w14:paraId="7E0FBB3E" w14:textId="77777777" w:rsidR="00BD7DDF" w:rsidRDefault="00AD4804" w:rsidP="00AD4804">
      <w:pPr>
        <w:spacing w:after="0" w:line="240" w:lineRule="auto"/>
        <w:ind w:right="-567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</w:t>
      </w:r>
    </w:p>
    <w:p w14:paraId="481051C3" w14:textId="3BB3DC1B" w:rsidR="00436CF8" w:rsidRPr="00F761A2" w:rsidRDefault="00AD4804" w:rsidP="00AD4804">
      <w:pPr>
        <w:spacing w:after="0" w:line="240" w:lineRule="auto"/>
        <w:ind w:right="-567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ที่มา </w:t>
      </w:r>
      <w:r>
        <w:rPr>
          <w:rFonts w:ascii="TH SarabunPSK" w:eastAsia="Times New Roman" w:hAnsi="TH SarabunPSK" w:cs="TH SarabunPSK"/>
          <w:sz w:val="32"/>
          <w:szCs w:val="32"/>
        </w:rPr>
        <w:t>: ht</w:t>
      </w:r>
      <w:r w:rsidRPr="00AD4804">
        <w:rPr>
          <w:rFonts w:ascii="TH SarabunPSK" w:eastAsia="Times New Roman" w:hAnsi="TH SarabunPSK" w:cs="TH SarabunPSK"/>
          <w:sz w:val="32"/>
          <w:szCs w:val="32"/>
        </w:rPr>
        <w:t>tps://www.google.com/url?sa=i&amp;url=https%3A%2F%2Fwww.kcncctv.com%2Fth</w:t>
      </w:r>
    </w:p>
    <w:p w14:paraId="6168D8B3" w14:textId="47B8BCF6" w:rsidR="00F761A2" w:rsidRDefault="00F761A2" w:rsidP="00436CF8">
      <w:pPr>
        <w:tabs>
          <w:tab w:val="left" w:pos="3544"/>
        </w:tabs>
        <w:spacing w:after="0" w:line="240" w:lineRule="auto"/>
        <w:ind w:left="3490" w:right="1608"/>
        <w:rPr>
          <w:rFonts w:ascii="TH SarabunPSK" w:eastAsia="Times New Roman" w:hAnsi="TH SarabunPSK" w:cs="TH SarabunPSK"/>
          <w:sz w:val="32"/>
          <w:szCs w:val="32"/>
        </w:rPr>
      </w:pPr>
      <w:r w:rsidRPr="00436CF8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รูปที่</w:t>
      </w:r>
      <w:r w:rsidRPr="00436CF8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2.7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แสดงรูปโปรแกรม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CMS </w:t>
      </w:r>
    </w:p>
    <w:p w14:paraId="1535F80B" w14:textId="52798D32" w:rsidR="00AD4804" w:rsidRDefault="00AD4804" w:rsidP="00436CF8">
      <w:pPr>
        <w:tabs>
          <w:tab w:val="left" w:pos="3544"/>
        </w:tabs>
        <w:spacing w:after="0" w:line="240" w:lineRule="auto"/>
        <w:ind w:left="3490" w:right="1608"/>
        <w:rPr>
          <w:rFonts w:ascii="TH SarabunPSK" w:eastAsia="Times New Roman" w:hAnsi="TH SarabunPSK" w:cs="TH SarabunPSK"/>
          <w:sz w:val="32"/>
          <w:szCs w:val="32"/>
        </w:rPr>
      </w:pPr>
    </w:p>
    <w:p w14:paraId="1C2A90C8" w14:textId="77777777" w:rsidR="00AD4804" w:rsidRDefault="00AD4804" w:rsidP="00436CF8">
      <w:pPr>
        <w:tabs>
          <w:tab w:val="left" w:pos="3544"/>
        </w:tabs>
        <w:spacing w:after="0" w:line="240" w:lineRule="auto"/>
        <w:ind w:left="3490" w:right="1608"/>
        <w:rPr>
          <w:rFonts w:ascii="TH SarabunPSK" w:eastAsia="Times New Roman" w:hAnsi="TH SarabunPSK" w:cs="TH SarabunPSK"/>
          <w:sz w:val="32"/>
          <w:szCs w:val="32"/>
        </w:rPr>
      </w:pPr>
    </w:p>
    <w:p w14:paraId="0E4E3F2B" w14:textId="1FFFFE9B" w:rsidR="00F761A2" w:rsidRPr="00A60C2B" w:rsidRDefault="00A60C2B" w:rsidP="00A60C2B">
      <w:pPr>
        <w:spacing w:after="0" w:line="240" w:lineRule="auto"/>
        <w:ind w:right="4301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          </w:t>
      </w:r>
      <w:r w:rsidR="00F761A2" w:rsidRPr="00A60C2B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2.2.10 </w:t>
      </w:r>
      <w:r w:rsidR="00F761A2" w:rsidRPr="00A60C2B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การวิเคราะห์ปัญหา</w:t>
      </w:r>
      <w:r w:rsidR="00F761A2" w:rsidRPr="00A60C2B">
        <w:rPr>
          <w:rFonts w:ascii="TH SarabunPSK" w:eastAsia="Times New Roman" w:hAnsi="TH SarabunPSK" w:cs="TH SarabunPSK"/>
          <w:b/>
          <w:bCs/>
          <w:sz w:val="32"/>
          <w:szCs w:val="32"/>
        </w:rPr>
        <w:t> </w:t>
      </w:r>
    </w:p>
    <w:p w14:paraId="6ADA1CED" w14:textId="1DB47EA9" w:rsidR="00F761A2" w:rsidRDefault="00436CF8" w:rsidP="007D0ACF">
      <w:pPr>
        <w:spacing w:before="19" w:after="0" w:line="240" w:lineRule="auto"/>
        <w:ind w:right="67" w:firstLine="73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ะบบกล้องวงจรปิดนั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ระกอบด้วยกันหลายภาคส่ว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ด้แก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ภาคจ่ายไฟ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ภาคแปลงไฟ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ล้องจับ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ภาคบันทึก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ซึ่งทุกภาคส่วน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ัญหมดถ้าเกิดมีปัญหาที่ส่วนใดส่วนหนึ่งทั้งระบบก็จะไม่สามารถใช้งานได้และอีกทั้งระบบกล้องวงจรปิดเกือบทั้งหมดจะอยู่กลางแจ้งต้องทนกับสภาวะอากาศ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อุปกรณ์บางชนิดเสียหายได้ง่าย</w:t>
      </w:r>
      <w:r w:rsidR="007D0ACF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ช่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ล้องวงจรปิ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proofErr w:type="spellStart"/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ร็ก</w:t>
      </w:r>
      <w:proofErr w:type="spellEnd"/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ู</w:t>
      </w:r>
      <w:proofErr w:type="spellStart"/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ล</w:t>
      </w:r>
      <w:proofErr w:type="spellEnd"/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ต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ังนั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บ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ุงรักษาและตรวจเช็คระบบกล้องวงจรปิดเป็นสิ่ง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ัญมากและต้อง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ย่างละเอียดเพราะถ้าเกิดการผิดพลาดแค่จุดใดจุดหนึ่งก็จะ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ทั้งระบบไม่สามารถ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านได้และเพื่อประสิทธิภาพสูงสุดข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ะบบกล้องวงจรปิ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สามารถใช้งานได้ยาวนานขึ้นด้ว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50FF21EB" w14:textId="66C519D2" w:rsidR="0055580E" w:rsidRDefault="0055580E" w:rsidP="00C01090">
      <w:pPr>
        <w:spacing w:before="19" w:after="0" w:line="240" w:lineRule="auto"/>
        <w:ind w:right="-93" w:firstLine="735"/>
        <w:jc w:val="thaiDistribute"/>
        <w:rPr>
          <w:rFonts w:ascii="TH SarabunPSK" w:eastAsia="Times New Roman" w:hAnsi="TH SarabunPSK" w:cs="TH SarabunPSK"/>
          <w:sz w:val="32"/>
          <w:szCs w:val="32"/>
        </w:rPr>
      </w:pPr>
    </w:p>
    <w:p w14:paraId="327C8B3F" w14:textId="77777777" w:rsidR="0055580E" w:rsidRDefault="0055580E" w:rsidP="00C01090">
      <w:pPr>
        <w:spacing w:before="19" w:after="0" w:line="240" w:lineRule="auto"/>
        <w:ind w:right="-93" w:firstLine="735"/>
        <w:jc w:val="thaiDistribute"/>
        <w:rPr>
          <w:rFonts w:ascii="TH SarabunPSK" w:eastAsia="Times New Roman" w:hAnsi="TH SarabunPSK" w:cs="TH SarabunPSK"/>
          <w:sz w:val="32"/>
          <w:szCs w:val="32"/>
        </w:rPr>
      </w:pPr>
    </w:p>
    <w:p w14:paraId="4C9494CD" w14:textId="210B4D17" w:rsidR="00F761A2" w:rsidRPr="00A60C2B" w:rsidRDefault="00436CF8" w:rsidP="00436CF8">
      <w:pPr>
        <w:spacing w:after="0" w:line="240" w:lineRule="auto"/>
        <w:ind w:right="2600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lastRenderedPageBreak/>
        <w:t xml:space="preserve">             </w:t>
      </w:r>
      <w:r w:rsidR="00F761A2" w:rsidRPr="00A60C2B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2.2.11 </w:t>
      </w:r>
      <w:r w:rsidR="00F761A2" w:rsidRPr="00A60C2B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การแก้ไขปัญหาระบบกล้องวงจรปิด</w:t>
      </w:r>
      <w:r w:rsidR="00F761A2" w:rsidRPr="00A60C2B">
        <w:rPr>
          <w:rFonts w:ascii="TH SarabunPSK" w:eastAsia="Times New Roman" w:hAnsi="TH SarabunPSK" w:cs="TH SarabunPSK"/>
          <w:b/>
          <w:bCs/>
          <w:sz w:val="32"/>
          <w:szCs w:val="32"/>
        </w:rPr>
        <w:t> </w:t>
      </w:r>
    </w:p>
    <w:p w14:paraId="7B1D5B1B" w14:textId="0AFE99C6" w:rsidR="00F761A2" w:rsidRPr="00F761A2" w:rsidRDefault="00436CF8" w:rsidP="00436CF8">
      <w:pPr>
        <w:spacing w:after="0" w:line="240" w:lineRule="auto"/>
        <w:ind w:right="110"/>
        <w:jc w:val="both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ัญหาที่เกิดขึ้นกับระบบกล้องวงจรปิดเกิดขึ้นเมื่อหมดประกันจากผู้ติดตั้งแล้ว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มื่อเกิดปัญห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ราอาจหาวิธีแก้ปัญหาเบื้องต้น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ในระหว่างที่ช่างยังไม่ม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ซึ่งปัญหาส่วนใหญ่ที่เกิดขึ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็คงคล้า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ับปัญหาที่ได้เคยแนะ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ควรตรวจสอบกับการติดตั้งของช่างนั่นเ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ัญหาที่เกิดขึ้นอาจ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ก้ไขมีดังนี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89A59BA" w14:textId="77777777" w:rsidR="00436CF8" w:rsidRDefault="00F761A2" w:rsidP="00436CF8">
      <w:pPr>
        <w:spacing w:after="0" w:line="240" w:lineRule="auto"/>
        <w:ind w:left="1675" w:right="2909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1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การแก้ปัญหาภาพดับ หรือไม่มีภาพเลย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</w:p>
    <w:p w14:paraId="17023618" w14:textId="77777777" w:rsidR="00436CF8" w:rsidRDefault="00F761A2" w:rsidP="00436CF8">
      <w:pPr>
        <w:spacing w:after="0" w:line="240" w:lineRule="auto"/>
        <w:ind w:left="1675" w:right="2909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2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การแก้ปัญหาภาพเป็นคลื่น หรือสั่นไหว </w:t>
      </w:r>
    </w:p>
    <w:p w14:paraId="5A57D583" w14:textId="52E3BF76" w:rsidR="00436CF8" w:rsidRDefault="00F761A2" w:rsidP="00436CF8">
      <w:pPr>
        <w:spacing w:after="0" w:line="240" w:lineRule="auto"/>
        <w:ind w:left="1675" w:right="1891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3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การแก้ปัญหาภาพเป็นลางๆ มืดบางครั้งจะเป็นสี</w:t>
      </w:r>
      <w:r w:rsidR="00450DAD">
        <w:rPr>
          <w:rFonts w:ascii="TH SarabunPSK" w:eastAsia="Times New Roman" w:hAnsi="TH SarabunPSK" w:cs="TH SarabunPSK"/>
          <w:sz w:val="32"/>
          <w:szCs w:val="32"/>
          <w:cs/>
        </w:rPr>
        <w:t>ด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</w:p>
    <w:p w14:paraId="7D0C7AFB" w14:textId="77777777" w:rsidR="00436CF8" w:rsidRDefault="00F761A2" w:rsidP="00436CF8">
      <w:pPr>
        <w:spacing w:after="0" w:line="240" w:lineRule="auto"/>
        <w:ind w:left="1675" w:right="2033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4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การแก้ปัญหาภาพชัดตอนกลางวั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แต่กลางคืนมืด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</w:p>
    <w:p w14:paraId="303D0475" w14:textId="76A6EE2F" w:rsidR="00F761A2" w:rsidRPr="00F761A2" w:rsidRDefault="00F761A2" w:rsidP="00436CF8">
      <w:pPr>
        <w:spacing w:after="0" w:line="240" w:lineRule="auto"/>
        <w:ind w:left="1675" w:right="2909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5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การแก้ปัญหาภาพเบลอ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2FE0DAD7" w14:textId="29F05554" w:rsidR="00F761A2" w:rsidRPr="00A60C2B" w:rsidRDefault="00A60C2B" w:rsidP="00A60C2B">
      <w:pPr>
        <w:spacing w:before="475" w:after="0" w:line="240" w:lineRule="auto"/>
        <w:ind w:right="2600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           </w:t>
      </w:r>
      <w:r w:rsidR="00F761A2" w:rsidRPr="00A60C2B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2.2.12 </w:t>
      </w:r>
      <w:r w:rsidR="00F761A2" w:rsidRPr="00A60C2B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การดูแลรักษาระบบกล้องวงจรปิด</w:t>
      </w:r>
      <w:r w:rsidR="00F761A2" w:rsidRPr="00A60C2B">
        <w:rPr>
          <w:rFonts w:ascii="TH SarabunPSK" w:eastAsia="Times New Roman" w:hAnsi="TH SarabunPSK" w:cs="TH SarabunPSK"/>
          <w:b/>
          <w:bCs/>
          <w:sz w:val="32"/>
          <w:szCs w:val="32"/>
        </w:rPr>
        <w:t> </w:t>
      </w:r>
    </w:p>
    <w:p w14:paraId="603837E1" w14:textId="0BE69683" w:rsidR="00F761A2" w:rsidRPr="00F761A2" w:rsidRDefault="00B8341D" w:rsidP="00C01090">
      <w:pPr>
        <w:spacing w:before="29" w:after="0" w:line="240" w:lineRule="auto"/>
        <w:ind w:right="168" w:firstLine="1363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ดูแลรักษากล้องวงจรปิดเป็นเรื่อง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ัญพอกับกา</w:t>
      </w:r>
      <w:r w:rsidR="007D0ACF">
        <w:rPr>
          <w:rFonts w:ascii="TH SarabunPSK" w:eastAsia="Times New Roman" w:hAnsi="TH SarabunPSK" w:cs="TH SarabunPSK" w:hint="cs"/>
          <w:sz w:val="32"/>
          <w:szCs w:val="32"/>
          <w:cs/>
        </w:rPr>
        <w:t>ร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ฝ้าระวังและสอดส่องดูแลพื้นที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้าหมา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ช่นนั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ดูแลรักษาระบบกล้องวงจรปิ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ย่างต่อเนื่องอย่างน้อ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3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ดือนครั้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ย่อมเป็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ยืดอายุการใช้ง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ที่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ัญ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มั่นใจได้ว่าระบบกล้องวงจรปิ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องเราพร้อมใช้งานในพื้นที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้าหมา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สามารถ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านได้อย่างมีประสิทธิ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ังนั้นการดูแลรักษาจึงมีขั้นตอนดังนี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67C4A168" w14:textId="6ABE1606" w:rsidR="00F761A2" w:rsidRPr="00F761A2" w:rsidRDefault="00436CF8" w:rsidP="00C01090">
      <w:pPr>
        <w:spacing w:after="0" w:line="240" w:lineRule="auto"/>
        <w:ind w:right="168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</w:t>
      </w:r>
      <w:r w:rsidR="00AF2477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</w:t>
      </w:r>
      <w:r w:rsidRPr="00AF2477">
        <w:rPr>
          <w:rFonts w:ascii="TH SarabunPSK" w:eastAsia="Times New Roman" w:hAnsi="TH SarabunPSK" w:cs="TH SarabunPSK"/>
          <w:sz w:val="16"/>
          <w:szCs w:val="16"/>
        </w:rPr>
        <w:t xml:space="preserve"> 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7D0ACF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รวจสอบการ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านของเครื่องบันทึก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DVR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กล้องวงจรปิด โดยการเปิดดู ภาพ</w:t>
      </w:r>
      <w:r w:rsidR="00F761A2" w:rsidRPr="00C01090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จากกล้องวงจรปิด</w:t>
      </w:r>
      <w:r w:rsidR="00F761A2" w:rsidRPr="00C01090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C01090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สิ่งที่แสดงถึงความผิดปกติของภาพ</w:t>
      </w:r>
      <w:r w:rsidR="00F761A2" w:rsidRPr="00C01090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C01090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เช่น สัญญาณภาพขาดหาย สัญญาณภาพ</w:t>
      </w:r>
      <w:r w:rsidR="00F761A2" w:rsidRPr="00C01090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C01090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มี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ิด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ับ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ีสัญลักษณ์เตือนต่าง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 ขึ้นบนหน้าจอของเครื่อง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DVR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ช่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ม่พบฮาร์ดดิสก์ไม่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ชื่อมต่ออินเตอร์เน็ต</w:t>
      </w:r>
      <w:r w:rsidR="00B8341D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ต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D70F77B" w14:textId="01DAFDF3" w:rsidR="00F761A2" w:rsidRPr="00F761A2" w:rsidRDefault="007D0ACF" w:rsidP="00436CF8">
      <w:pPr>
        <w:spacing w:before="38" w:after="0" w:line="240" w:lineRule="auto"/>
        <w:ind w:right="254" w:firstLine="1291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 w:rsidR="00436CF8">
        <w:rPr>
          <w:rFonts w:ascii="TH SarabunPSK" w:eastAsia="Times New Roman" w:hAnsi="TH SarabunPSK" w:cs="TH SarabunPSK"/>
          <w:sz w:val="32"/>
          <w:szCs w:val="32"/>
        </w:rPr>
        <w:t xml:space="preserve">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2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รวจสอบความคมชัดของกล้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สิ่งของที่อาจจะบังมุมมองของกล้องวงจรปิด 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ากมีฝุ่นเกาะที่หน้าเลนส์ของกล้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ร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ผ้าขนหนู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ช็ดที่หน้าเลนส์ของกล้องวงจรปิ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1D32EAE" w14:textId="2D0B74A4" w:rsidR="00F761A2" w:rsidRDefault="00AF2477" w:rsidP="00C01090">
      <w:pPr>
        <w:spacing w:after="0" w:line="240" w:lineRule="auto"/>
        <w:ind w:right="226" w:firstLine="83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</w:t>
      </w:r>
      <w:r w:rsidR="007D0ACF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 w:rsidR="00436CF8">
        <w:rPr>
          <w:rFonts w:ascii="TH SarabunPSK" w:eastAsia="Times New Roman" w:hAnsi="TH SarabunPSK" w:cs="TH SarabunPSK"/>
          <w:sz w:val="32"/>
          <w:szCs w:val="32"/>
        </w:rPr>
        <w:t xml:space="preserve">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3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รวจสอบการดูออนไลน์ผ่านโทรศัพท์มือถ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ท็บ</w:t>
      </w:r>
      <w:proofErr w:type="spellStart"/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ล็ต</w:t>
      </w:r>
      <w:proofErr w:type="spellEnd"/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่าง</w:t>
      </w:r>
      <w:r w:rsidR="00436CF8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่ายังใช้งานได้ปกติหรือไม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ถ้าหากว่าใช้ไม่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รติดต่อกับบริษัทที่ติดกล้องวงจรปิ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พื่อให้ทางบริษัท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Set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ะบ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อนไลน์ให้กลับมาใช้งานได้เหมือนปกติ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ัญหาอื่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ี่มักพบได้ในระบบกล้องวงจรปิ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ช่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adapter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่ายไฟฟ้าเสี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นื่องจากอุปกรณ์นี้จะมีอายุการใช้งานค่อนข้างสั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ยิ่งถ้าผู้ใช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ม่ได้ติดระบบกันไฟ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ระชา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ไฟเกิน</w:t>
      </w:r>
      <w:r w:rsidR="00B8341D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(UPS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้วยแล้ว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ยิ่ง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adapter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สียก่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อันดับแร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ีกส่ว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ึ่งที่มักพบก็ค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ายที่ต่อเข้ากับตัวกล้องชํารุ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รอ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พราะโดนแดดเป็นเวลาน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รงนี้น่าจะเป็นปัญห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ั้งแต่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lastRenderedPageBreak/>
        <w:t>การติดตั้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นะ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หาอุปกรณ์เก็บสา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ช่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ล่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PVC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่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พื่อป้องกันความร้อนจา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สงแด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อกจากนี้แล้ว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ติดตั้งที่ดี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็จะส่งผลให้อายุการใช้งานของระบบกล้องวงจรปิดเพิ่มมาก</w:t>
      </w:r>
      <w:r w:rsidR="00436CF8">
        <w:rPr>
          <w:rFonts w:ascii="TH SarabunPSK" w:eastAsia="Times New Roman" w:hAnsi="TH SarabunPSK" w:cs="TH SarabunPSK" w:hint="cs"/>
          <w:sz w:val="32"/>
          <w:szCs w:val="32"/>
          <w:cs/>
        </w:rPr>
        <w:t>ขึ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08D74216" w14:textId="77777777" w:rsidR="0055580E" w:rsidRPr="00F761A2" w:rsidRDefault="0055580E" w:rsidP="00C01090">
      <w:pPr>
        <w:spacing w:after="0" w:line="240" w:lineRule="auto"/>
        <w:ind w:right="226" w:firstLine="830"/>
        <w:jc w:val="thaiDistribute"/>
        <w:rPr>
          <w:rFonts w:ascii="TH SarabunPSK" w:eastAsia="Times New Roman" w:hAnsi="TH SarabunPSK" w:cs="TH SarabunPSK"/>
          <w:sz w:val="32"/>
          <w:szCs w:val="32"/>
        </w:rPr>
      </w:pPr>
    </w:p>
    <w:p w14:paraId="5B87600D" w14:textId="670836BD" w:rsidR="00F761A2" w:rsidRPr="00436CF8" w:rsidRDefault="00F761A2" w:rsidP="00A60C2B">
      <w:pPr>
        <w:spacing w:before="240" w:after="0" w:line="240" w:lineRule="auto"/>
        <w:ind w:right="4641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436CF8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2.3 </w:t>
      </w:r>
      <w:r w:rsidRPr="00436CF8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การสร้างเอกสารประกอบการสอน</w:t>
      </w:r>
      <w:r w:rsidRPr="00436CF8">
        <w:rPr>
          <w:rFonts w:ascii="TH SarabunPSK" w:eastAsia="Times New Roman" w:hAnsi="TH SarabunPSK" w:cs="TH SarabunPSK"/>
          <w:b/>
          <w:bCs/>
          <w:sz w:val="32"/>
          <w:szCs w:val="32"/>
        </w:rPr>
        <w:t> </w:t>
      </w:r>
    </w:p>
    <w:p w14:paraId="737CBBC5" w14:textId="5D489658" w:rsidR="00F761A2" w:rsidRPr="00F761A2" w:rsidRDefault="00A60C2B" w:rsidP="00C01090">
      <w:pPr>
        <w:spacing w:before="240" w:after="0" w:line="240" w:lineRule="auto"/>
        <w:ind w:right="146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</w:t>
      </w:r>
      <w:r w:rsidR="00AF2477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D92BC3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ุราษฎร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พรมจันทร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2530 : 9-43 </w:t>
      </w:r>
      <w:r w:rsidR="00932917">
        <w:rPr>
          <w:rFonts w:ascii="TH SarabunPSK" w:eastAsia="Times New Roman" w:hAnsi="TH SarabunPSK" w:cs="TH SarabunPSK"/>
          <w:sz w:val="32"/>
          <w:szCs w:val="32"/>
          <w:cs/>
        </w:rPr>
        <w:t>อ้างอิงใน ชลดา ปานสง</w:t>
      </w:r>
      <w:r w:rsidR="00932917">
        <w:rPr>
          <w:rFonts w:ascii="TH SarabunPSK" w:eastAsia="Times New Roman" w:hAnsi="TH SarabunPSK" w:cs="TH SarabunPSK"/>
          <w:sz w:val="32"/>
          <w:szCs w:val="32"/>
        </w:rPr>
        <w:t>,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2558 : 12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ด้กล่าว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ลักสูตร รายวิชาต่าง</w:t>
      </w:r>
      <w:r w:rsidR="00E0523B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ถ้ามีวัตถุประสงค์การสอนที่สมบูรณ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รูผู้สอนก็สามารถที่จะจัดเตรียมการเรียนการสอน ได้ง่ายโดยในการสร้างเอกสารประกอบการสอนหรือการฝึกอบรมนั้น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ต้องศึกษาหลักสูตรรายว</w:t>
      </w:r>
      <w:r w:rsidR="00CF1BF2">
        <w:rPr>
          <w:rFonts w:ascii="TH SarabunPSK" w:eastAsia="Times New Roman" w:hAnsi="TH SarabunPSK" w:cs="TH SarabunPSK" w:hint="cs"/>
          <w:sz w:val="32"/>
          <w:szCs w:val="32"/>
          <w:cs/>
        </w:rPr>
        <w:t>ิชา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ระกอบ</w:t>
      </w:r>
      <w:r w:rsidR="00E0523B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้วยมีรหัสหลักสูตร (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Course Code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ชื่อหลักสูตร (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Course name) 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จำนวน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่วยกิต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Credits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นื้อหา (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Course Description) 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จำนวน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วลาที่ศึกษาหรือฝึกฝ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Time Spent Per W</w:t>
      </w:r>
      <w:r w:rsidR="00F761A2" w:rsidRPr="00CF1BF2">
        <w:rPr>
          <w:rFonts w:ascii="TH SarabunPSK" w:eastAsia="Times New Roman" w:hAnsi="TH SarabunPSK" w:cs="TH SarabunPSK"/>
          <w:sz w:val="32"/>
          <w:szCs w:val="32"/>
        </w:rPr>
        <w:t>ee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k</w:t>
      </w:r>
      <w:r w:rsidR="00F761A2" w:rsidRPr="00F761A2">
        <w:rPr>
          <w:rFonts w:ascii="TH SarabunPSK" w:eastAsia="Times New Roman" w:hAnsi="TH SarabunPSK" w:cs="TH SarabunPSK"/>
          <w:i/>
          <w:iCs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ัตถุประสงค์ของรายวิช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Course Purpose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มีกระบวนการดังนี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133C67BC" w14:textId="75A1A651" w:rsidR="00F761A2" w:rsidRPr="00A60C2B" w:rsidRDefault="00A60C2B" w:rsidP="00A60C2B">
      <w:pPr>
        <w:spacing w:before="292" w:after="0" w:line="240" w:lineRule="auto"/>
        <w:ind w:right="4585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</w:t>
      </w:r>
      <w:r w:rsidR="00D92BC3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   </w:t>
      </w:r>
      <w:r w:rsidR="00F761A2" w:rsidRPr="00A60C2B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2.3.1 </w:t>
      </w:r>
      <w:r w:rsidR="00F761A2" w:rsidRPr="00A60C2B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การวิเคราะห์เนื้อหา</w:t>
      </w:r>
      <w:r w:rsidR="00F761A2" w:rsidRPr="00A60C2B">
        <w:rPr>
          <w:rFonts w:ascii="TH SarabunPSK" w:eastAsia="Times New Roman" w:hAnsi="TH SarabunPSK" w:cs="TH SarabunPSK"/>
          <w:b/>
          <w:bCs/>
          <w:sz w:val="32"/>
          <w:szCs w:val="32"/>
        </w:rPr>
        <w:t> </w:t>
      </w:r>
    </w:p>
    <w:p w14:paraId="0F6451D2" w14:textId="76D3E82E" w:rsidR="00F761A2" w:rsidRPr="00F761A2" w:rsidRDefault="00E0523B" w:rsidP="00C01090">
      <w:pPr>
        <w:spacing w:after="0" w:line="240" w:lineRule="auto"/>
        <w:ind w:right="190" w:firstLine="798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าก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รายละเอียดเรื่องที่จะศึกษา 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ทราบเพียงว่าหัวข้อใดบ้างที่มีคุณค่า สมควรที่จะ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าจัดการเรียนการสอนในหลักสูตรรายวิชาที่จะพัฒนา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ล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พังหัวข้อเรื่องเพียงอย่างเดียวนั้นยังให้ข้อมูลที่ค่อนข้างจะกว้างมากในการจัดเตรียมการสอนโดยที่แท้จริงแล้วหัวข้อเรื่องยังประกอบด้วยหัวข้อเรื่องย่อยที่มีความละเอียดลึกซึ้งของเนื้อหาแตกต่างกันออกไป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ั้งนี้ขึ้นอยู่กับว่าในหัวข้อเรื่องที่สอนนั้นใค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ผู้เรียนและผู้สอน เพื่อให้เขา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รู้ไปใช้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ะไ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ิ่ง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ัญประการหนึ่งในการแยกย่อยหัวข้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รื่องเพื่อ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รายการเนื้อหา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ัญ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Main Element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ั่นค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้อมูลที่ระบุไว้จะต้องสมบูรณ์เพียง</w:t>
      </w:r>
      <w:r w:rsidR="00F761A2" w:rsidRPr="003E7106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พอที่จะก่อให้เกิดประโยชน์แก่ผู้เรียนตามระดับการศึกษาที่เขาเรียนอยู่</w:t>
      </w:r>
      <w:r w:rsidR="00D92BC3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 xml:space="preserve"> </w:t>
      </w:r>
      <w:r w:rsidR="00F761A2" w:rsidRPr="003E7106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การ</w:t>
      </w:r>
      <w:r w:rsidR="00036B60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กำ</w:t>
      </w:r>
      <w:r w:rsidR="00F761A2" w:rsidRPr="003E7106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หนดรายการเนื้อหา</w:t>
      </w:r>
      <w:r w:rsidR="00036B60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สำ</w:t>
      </w:r>
      <w:r w:rsidR="00F761A2" w:rsidRPr="003E7106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คัญ</w:t>
      </w:r>
      <w:r w:rsidR="003E7106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3E7106">
        <w:rPr>
          <w:rFonts w:ascii="TH SarabunPSK" w:eastAsia="Times New Roman" w:hAnsi="TH SarabunPSK" w:cs="TH SarabunPSK"/>
          <w:spacing w:val="-12"/>
          <w:sz w:val="32"/>
          <w:szCs w:val="32"/>
          <w:cs/>
        </w:rPr>
        <w:t>จึงควรที่จะมีการศึกษาข้อมูลที่เกี่ยวข้องจากแหล่งต่าง</w:t>
      </w:r>
      <w:r w:rsidR="003E7106" w:rsidRPr="003E7106">
        <w:rPr>
          <w:rFonts w:ascii="TH SarabunPSK" w:eastAsia="Times New Roman" w:hAnsi="TH SarabunPSK" w:cs="TH SarabunPSK" w:hint="cs"/>
          <w:spacing w:val="-12"/>
          <w:sz w:val="32"/>
          <w:szCs w:val="32"/>
          <w:cs/>
        </w:rPr>
        <w:t xml:space="preserve"> </w:t>
      </w:r>
      <w:r w:rsidR="00F761A2" w:rsidRPr="003E7106">
        <w:rPr>
          <w:rFonts w:ascii="TH SarabunPSK" w:eastAsia="Times New Roman" w:hAnsi="TH SarabunPSK" w:cs="TH SarabunPSK"/>
          <w:spacing w:val="-12"/>
          <w:sz w:val="32"/>
          <w:szCs w:val="32"/>
          <w:cs/>
        </w:rPr>
        <w:t>ๆ</w:t>
      </w:r>
      <w:r w:rsidR="003E7106" w:rsidRPr="003E7106">
        <w:rPr>
          <w:rFonts w:ascii="TH SarabunPSK" w:eastAsia="Times New Roman" w:hAnsi="TH SarabunPSK" w:cs="TH SarabunPSK" w:hint="cs"/>
          <w:spacing w:val="-12"/>
          <w:sz w:val="32"/>
          <w:szCs w:val="32"/>
          <w:cs/>
        </w:rPr>
        <w:t xml:space="preserve"> </w:t>
      </w:r>
      <w:r w:rsidR="00F761A2" w:rsidRPr="003E7106">
        <w:rPr>
          <w:rFonts w:ascii="TH SarabunPSK" w:eastAsia="Times New Roman" w:hAnsi="TH SarabunPSK" w:cs="TH SarabunPSK"/>
          <w:spacing w:val="-12"/>
          <w:sz w:val="32"/>
          <w:szCs w:val="32"/>
          <w:cs/>
        </w:rPr>
        <w:t>อย่างละเอียดโดยเริ่มจาการเขียน</w:t>
      </w:r>
      <w:r w:rsidR="00F761A2" w:rsidRPr="003E7106">
        <w:rPr>
          <w:rFonts w:ascii="TH SarabunPSK" w:eastAsia="Times New Roman" w:hAnsi="TH SarabunPSK" w:cs="TH SarabunPSK"/>
          <w:spacing w:val="-12"/>
          <w:sz w:val="32"/>
          <w:szCs w:val="32"/>
        </w:rPr>
        <w:t xml:space="preserve"> </w:t>
      </w:r>
      <w:r w:rsidR="00F761A2" w:rsidRPr="003E7106">
        <w:rPr>
          <w:rFonts w:ascii="TH SarabunPSK" w:eastAsia="Times New Roman" w:hAnsi="TH SarabunPSK" w:cs="TH SarabunPSK"/>
          <w:spacing w:val="-12"/>
          <w:sz w:val="32"/>
          <w:szCs w:val="32"/>
          <w:cs/>
        </w:rPr>
        <w:t>แผนภูมิวิเคราะห์ง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16A39373" w14:textId="3A6F6FD4" w:rsidR="00F761A2" w:rsidRDefault="00AF2477" w:rsidP="00C01090">
      <w:pPr>
        <w:spacing w:before="19" w:after="0" w:line="240" w:lineRule="auto"/>
        <w:ind w:right="272" w:firstLine="724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ผนภูมิการวิเคราะห์ง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มายถึ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ระบวนการในการแยกแยะรายละเอียดของงานเพื่อวา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าตรฐานจัด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ล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ับและรายละเอียดของง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พื่อวางมาตรฐานจัด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ล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ับและรายละเอียดของกิจกร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่าง</w:t>
      </w:r>
      <w:r w:rsidR="00E0523B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E0523B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ี่เกี่ยวข้องกับการ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านการค้นหาข้อเท็จจริงในรายละเอียดที่เกี่ยวข้องกับง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าจกระ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สังเกตการปฏิบัติงาน</w:t>
      </w:r>
      <w:r w:rsidR="00D92BC3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สัมภาษณ์</w:t>
      </w:r>
      <w:r w:rsidR="00D92BC3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จากประสบการณ์ของผู้วิเคราะห์งานเอง</w:t>
      </w:r>
      <w:r w:rsidR="00CF1BF2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มื่อได้แหล่งข้อมูลเหล่านั้นแล้ว</w:t>
      </w:r>
      <w:r w:rsidR="00CF1BF2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ึง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าเขียนรายละเอียดมาตรฐานของงานในหน้าที่ต่าง</w:t>
      </w:r>
      <w:r w:rsidR="00E0523B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ๆ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2B49098A" w14:textId="77777777" w:rsidR="003E7106" w:rsidRDefault="003E7106" w:rsidP="00E0523B">
      <w:pPr>
        <w:spacing w:before="19" w:after="0" w:line="240" w:lineRule="auto"/>
        <w:ind w:right="272" w:firstLine="724"/>
        <w:jc w:val="both"/>
        <w:rPr>
          <w:rFonts w:ascii="TH SarabunPSK" w:eastAsia="Times New Roman" w:hAnsi="TH SarabunPSK" w:cs="TH SarabunPSK"/>
          <w:sz w:val="32"/>
          <w:szCs w:val="32"/>
        </w:rPr>
      </w:pPr>
    </w:p>
    <w:p w14:paraId="0268216E" w14:textId="77777777" w:rsidR="004B7C23" w:rsidRDefault="004B7C23" w:rsidP="00E0523B">
      <w:pPr>
        <w:spacing w:before="19" w:after="0" w:line="240" w:lineRule="auto"/>
        <w:ind w:right="272" w:firstLine="724"/>
        <w:jc w:val="both"/>
        <w:rPr>
          <w:rFonts w:ascii="TH SarabunPSK" w:eastAsia="Times New Roman" w:hAnsi="TH SarabunPSK" w:cs="TH SarabunPSK"/>
          <w:sz w:val="32"/>
          <w:szCs w:val="32"/>
          <w:cs/>
        </w:rPr>
      </w:pPr>
    </w:p>
    <w:p w14:paraId="541D3143" w14:textId="5C4D7980" w:rsidR="00F761A2" w:rsidRDefault="003E7106" w:rsidP="003E7106">
      <w:pPr>
        <w:spacing w:after="0" w:line="240" w:lineRule="auto"/>
        <w:ind w:right="6519"/>
        <w:rPr>
          <w:rFonts w:ascii="TH SarabunPSK" w:eastAsia="Times New Roman" w:hAnsi="TH SarabunPSK" w:cs="TH SarabunPSK"/>
          <w:sz w:val="32"/>
          <w:szCs w:val="32"/>
        </w:rPr>
      </w:pPr>
      <w:r>
        <w:rPr>
          <w:noProof/>
        </w:rPr>
        <w:lastRenderedPageBreak/>
        <w:drawing>
          <wp:inline distT="0" distB="0" distL="0" distR="0" wp14:anchorId="5B1A541E" wp14:editId="46C65C34">
            <wp:extent cx="5490845" cy="4347210"/>
            <wp:effectExtent l="0" t="0" r="0" b="0"/>
            <wp:docPr id="21" name="รูปภาพ 21" descr="คู่มือการจัดการเรียนการสอนกระบวนการคิด – Knowledge Management RTN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คู่มือการจัดการเรียนการสอนกระบวนการคิด – Knowledge Management RTNA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0845" cy="4347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66589C" w14:textId="346208B4" w:rsidR="00E0523B" w:rsidRDefault="00E0523B" w:rsidP="00E0523B">
      <w:pPr>
        <w:spacing w:after="0" w:line="240" w:lineRule="auto"/>
        <w:ind w:left="2097" w:right="6519"/>
        <w:rPr>
          <w:rFonts w:ascii="TH SarabunPSK" w:eastAsia="Times New Roman" w:hAnsi="TH SarabunPSK" w:cs="TH SarabunPSK"/>
          <w:sz w:val="32"/>
          <w:szCs w:val="32"/>
        </w:rPr>
      </w:pPr>
    </w:p>
    <w:p w14:paraId="1FDDD51B" w14:textId="4C6A912B" w:rsidR="00E0523B" w:rsidRPr="00F761A2" w:rsidRDefault="003E7106" w:rsidP="003E7106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>ที่มา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: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3E7106">
        <w:rPr>
          <w:rFonts w:ascii="TH SarabunPSK" w:eastAsia="Times New Roman" w:hAnsi="TH SarabunPSK" w:cs="TH SarabunPSK"/>
          <w:sz w:val="32"/>
          <w:szCs w:val="32"/>
        </w:rPr>
        <w:t>https://www.google.com/url?sa=i&amp;url=https%</w:t>
      </w:r>
      <w:r w:rsidRPr="003E7106">
        <w:rPr>
          <w:rFonts w:ascii="TH SarabunPSK" w:eastAsia="Times New Roman" w:hAnsi="TH SarabunPSK" w:cs="TH SarabunPSK"/>
          <w:sz w:val="32"/>
          <w:szCs w:val="32"/>
          <w:cs/>
        </w:rPr>
        <w:t>3</w:t>
      </w:r>
      <w:r w:rsidRPr="003E7106">
        <w:rPr>
          <w:rFonts w:ascii="TH SarabunPSK" w:eastAsia="Times New Roman" w:hAnsi="TH SarabunPSK" w:cs="TH SarabunPSK"/>
          <w:sz w:val="32"/>
          <w:szCs w:val="32"/>
        </w:rPr>
        <w:t>A%</w:t>
      </w:r>
      <w:r w:rsidRPr="003E7106">
        <w:rPr>
          <w:rFonts w:ascii="TH SarabunPSK" w:eastAsia="Times New Roman" w:hAnsi="TH SarabunPSK" w:cs="TH SarabunPSK"/>
          <w:sz w:val="32"/>
          <w:szCs w:val="32"/>
          <w:cs/>
        </w:rPr>
        <w:t>2</w:t>
      </w:r>
      <w:r w:rsidRPr="003E7106">
        <w:rPr>
          <w:rFonts w:ascii="TH SarabunPSK" w:eastAsia="Times New Roman" w:hAnsi="TH SarabunPSK" w:cs="TH SarabunPSK"/>
          <w:sz w:val="32"/>
          <w:szCs w:val="32"/>
        </w:rPr>
        <w:t>F%</w:t>
      </w:r>
      <w:r w:rsidRPr="003E7106">
        <w:rPr>
          <w:rFonts w:ascii="TH SarabunPSK" w:eastAsia="Times New Roman" w:hAnsi="TH SarabunPSK" w:cs="TH SarabunPSK"/>
          <w:sz w:val="32"/>
          <w:szCs w:val="32"/>
          <w:cs/>
        </w:rPr>
        <w:t>2</w:t>
      </w:r>
      <w:r w:rsidRPr="003E7106">
        <w:rPr>
          <w:rFonts w:ascii="TH SarabunPSK" w:eastAsia="Times New Roman" w:hAnsi="TH SarabunPSK" w:cs="TH SarabunPSK"/>
          <w:sz w:val="32"/>
          <w:szCs w:val="32"/>
        </w:rPr>
        <w:t>Frtnakm.com%</w:t>
      </w:r>
      <w:r w:rsidRPr="003E7106">
        <w:rPr>
          <w:rFonts w:ascii="TH SarabunPSK" w:eastAsia="Times New Roman" w:hAnsi="TH SarabunPSK" w:cs="TH SarabunPSK"/>
          <w:sz w:val="32"/>
          <w:szCs w:val="32"/>
          <w:cs/>
        </w:rPr>
        <w:t>2</w:t>
      </w:r>
      <w:r w:rsidRPr="003E7106">
        <w:rPr>
          <w:rFonts w:ascii="TH SarabunPSK" w:eastAsia="Times New Roman" w:hAnsi="TH SarabunPSK" w:cs="TH SarabunPSK"/>
          <w:sz w:val="32"/>
          <w:szCs w:val="32"/>
        </w:rPr>
        <w:t>F</w:t>
      </w:r>
      <w:r w:rsidRPr="003E7106">
        <w:rPr>
          <w:rFonts w:ascii="TH SarabunPSK" w:eastAsia="Times New Roman" w:hAnsi="TH SarabunPSK" w:cs="TH SarabunPSK"/>
          <w:sz w:val="32"/>
          <w:szCs w:val="32"/>
          <w:cs/>
        </w:rPr>
        <w:t>2018%%</w:t>
      </w:r>
    </w:p>
    <w:p w14:paraId="00211A34" w14:textId="66B63C55" w:rsidR="00F761A2" w:rsidRDefault="00F761A2" w:rsidP="00E0523B">
      <w:pPr>
        <w:spacing w:before="263" w:after="0" w:line="240" w:lineRule="auto"/>
        <w:ind w:left="2773" w:right="1466"/>
        <w:rPr>
          <w:rFonts w:ascii="TH SarabunPSK" w:eastAsia="Times New Roman" w:hAnsi="TH SarabunPSK" w:cs="TH SarabunPSK"/>
          <w:sz w:val="32"/>
          <w:szCs w:val="32"/>
        </w:rPr>
      </w:pPr>
      <w:r w:rsidRPr="00E0523B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รูปที่</w:t>
      </w:r>
      <w:r w:rsidRPr="00E0523B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2.8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ตัวอย่างแผนภูมิการวิเคราะห์งา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8356EEE" w14:textId="77777777" w:rsidR="00AF2477" w:rsidRPr="00AF2477" w:rsidRDefault="00AF2477" w:rsidP="00E0523B">
      <w:pPr>
        <w:spacing w:before="263" w:after="0" w:line="240" w:lineRule="auto"/>
        <w:ind w:left="2773" w:right="1466"/>
        <w:rPr>
          <w:rFonts w:ascii="TH SarabunPSK" w:eastAsia="Times New Roman" w:hAnsi="TH SarabunPSK" w:cs="TH SarabunPSK"/>
          <w:sz w:val="16"/>
          <w:szCs w:val="16"/>
        </w:rPr>
      </w:pPr>
    </w:p>
    <w:p w14:paraId="10F6FE4E" w14:textId="13150089" w:rsidR="00F761A2" w:rsidRPr="00F761A2" w:rsidRDefault="00AF2477" w:rsidP="00C01090">
      <w:pPr>
        <w:spacing w:after="0" w:line="240" w:lineRule="auto"/>
        <w:ind w:right="96" w:firstLine="71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้อมูลที่ได้จากการวิเคราะห์งานนั้นสามารถ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าใช้งานด้านการศึกษาและอุตสาหกรรม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ลายลักษณะทั้งนี้ขึ้นอยู่กับความเหมาะสมและความเป็นไปได้ของลักษณะงานในแต่ละประเภท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ับประโยชน์ที่ได้จากการวิเคราะห์งานมี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ณ ศรีน้อ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, 2545 : 2) </w:t>
      </w:r>
    </w:p>
    <w:p w14:paraId="48AD8BF4" w14:textId="77777777" w:rsidR="00E0523B" w:rsidRDefault="00F761A2" w:rsidP="00F761A2">
      <w:pPr>
        <w:spacing w:after="0" w:line="240" w:lineRule="auto"/>
        <w:ind w:left="1704" w:right="4262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1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การบริหารงานบุคคล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</w:p>
    <w:p w14:paraId="37D5182A" w14:textId="3C1D0530" w:rsidR="00E0523B" w:rsidRDefault="00F761A2" w:rsidP="00F761A2">
      <w:pPr>
        <w:spacing w:after="0" w:line="240" w:lineRule="auto"/>
        <w:ind w:left="1704" w:right="4262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2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การออกแบบการ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งาน </w:t>
      </w:r>
    </w:p>
    <w:p w14:paraId="59B8D7AF" w14:textId="3592C091" w:rsidR="00E0523B" w:rsidRDefault="00F761A2" w:rsidP="00E0523B">
      <w:pPr>
        <w:spacing w:after="0" w:line="240" w:lineRule="auto"/>
        <w:ind w:left="1704" w:right="3309"/>
        <w:rPr>
          <w:rFonts w:ascii="TH SarabunPSK" w:eastAsia="Times New Roman" w:hAnsi="TH SarabunPSK" w:cs="TH SarabunPSK"/>
          <w:i/>
          <w:iCs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3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การวางแผนและควบคุม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ลังค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</w:p>
    <w:p w14:paraId="18891856" w14:textId="4780CA30" w:rsidR="00E0523B" w:rsidRDefault="00F761A2" w:rsidP="00E0523B">
      <w:pPr>
        <w:spacing w:after="0" w:line="240" w:lineRule="auto"/>
        <w:ind w:left="1704" w:right="3167"/>
        <w:rPr>
          <w:rFonts w:ascii="TH SarabunPSK" w:eastAsia="Times New Roman" w:hAnsi="TH SarabunPSK" w:cs="TH SarabunPSK"/>
          <w:sz w:val="32"/>
          <w:szCs w:val="32"/>
        </w:rPr>
      </w:pPr>
      <w:r w:rsidRPr="00E0523B">
        <w:rPr>
          <w:rFonts w:ascii="TH SarabunPSK" w:eastAsia="Times New Roman" w:hAnsi="TH SarabunPSK" w:cs="TH SarabunPSK"/>
          <w:sz w:val="32"/>
          <w:szCs w:val="32"/>
        </w:rPr>
        <w:t>4)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การจัด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มาตรฐานมารองรับ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</w:p>
    <w:p w14:paraId="6E86BFC4" w14:textId="233738C1" w:rsidR="00F761A2" w:rsidRPr="00F761A2" w:rsidRDefault="00F761A2" w:rsidP="00F761A2">
      <w:pPr>
        <w:spacing w:after="0" w:line="240" w:lineRule="auto"/>
        <w:ind w:left="1704" w:right="4262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5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การพัฒนาหลักสูตรวิชาชีพ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277AAB6" w14:textId="3F3FBACE" w:rsidR="00F761A2" w:rsidRPr="00F761A2" w:rsidRDefault="00F761A2" w:rsidP="00E0523B">
      <w:pPr>
        <w:tabs>
          <w:tab w:val="left" w:pos="1718"/>
        </w:tabs>
        <w:spacing w:after="0" w:line="240" w:lineRule="auto"/>
        <w:ind w:left="1718" w:right="3309"/>
        <w:rPr>
          <w:rFonts w:ascii="TH SarabunPSK" w:eastAsia="Times New Roman" w:hAnsi="TH SarabunPSK" w:cs="TH SarabunPSK"/>
          <w:sz w:val="32"/>
          <w:szCs w:val="32"/>
        </w:rPr>
      </w:pPr>
      <w:r w:rsidRPr="00E0523B">
        <w:rPr>
          <w:rFonts w:ascii="TH SarabunPSK" w:eastAsia="Times New Roman" w:hAnsi="TH SarabunPSK" w:cs="TH SarabunPSK"/>
          <w:sz w:val="32"/>
          <w:szCs w:val="32"/>
        </w:rPr>
        <w:lastRenderedPageBreak/>
        <w:t>6)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การ</w:t>
      </w:r>
      <w:r w:rsidR="00554CA3">
        <w:rPr>
          <w:rFonts w:ascii="TH SarabunPSK" w:eastAsia="Times New Roman" w:hAnsi="TH SarabunPSK" w:cs="TH SarabunPSK" w:hint="cs"/>
          <w:sz w:val="32"/>
          <w:szCs w:val="32"/>
          <w:cs/>
        </w:rPr>
        <w:t>อ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อกแบบวัสดุช่วยสอ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03DCD260" w14:textId="64F408B1" w:rsidR="00F761A2" w:rsidRPr="00F761A2" w:rsidRDefault="00F761A2" w:rsidP="00E0523B">
      <w:pPr>
        <w:spacing w:after="0" w:line="240" w:lineRule="auto"/>
        <w:ind w:right="149" w:firstLine="716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ผลที่ได้จากการวิเคราะห์งานคือ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รู้</w:t>
      </w:r>
      <w:r w:rsidR="00AF2477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และทักษะในงานนั้น</w:t>
      </w:r>
      <w:r w:rsidR="00AF2477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พื่อ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ไปใช้ในการเขีย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วัตถุประสงค์ทางด้านทฤษฎี</w:t>
      </w:r>
      <w:r w:rsidR="00AF2477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และปฏิบัติต่อไป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97F6093" w14:textId="7F0C3497" w:rsidR="00F761A2" w:rsidRPr="00A60C2B" w:rsidRDefault="00A60C2B" w:rsidP="00A60C2B">
      <w:pPr>
        <w:spacing w:before="346" w:after="0" w:line="240" w:lineRule="auto"/>
        <w:ind w:right="3734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           </w:t>
      </w:r>
      <w:r w:rsidR="00F761A2" w:rsidRPr="00A60C2B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2.3.2 </w:t>
      </w:r>
      <w:r w:rsidR="00F761A2" w:rsidRPr="00A60C2B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การวิเคราะห์งานย่อย</w:t>
      </w:r>
      <w:r w:rsidR="00F761A2" w:rsidRPr="00A60C2B">
        <w:rPr>
          <w:rFonts w:ascii="TH SarabunPSK" w:eastAsia="Times New Roman" w:hAnsi="TH SarabunPSK" w:cs="TH SarabunPSK"/>
          <w:b/>
          <w:bCs/>
          <w:sz w:val="32"/>
          <w:szCs w:val="32"/>
        </w:rPr>
        <w:t> </w:t>
      </w:r>
    </w:p>
    <w:p w14:paraId="36A8CDFB" w14:textId="71BBB43A" w:rsidR="00F761A2" w:rsidRPr="00F761A2" w:rsidRDefault="00E0523B" w:rsidP="00C01090">
      <w:pPr>
        <w:spacing w:before="19" w:after="0" w:line="240" w:lineRule="auto"/>
        <w:ind w:right="144"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</w:t>
      </w:r>
      <w:r w:rsidR="00CF1BF2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ายการเนื้อหา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ัญ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Main Element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</w:t>
      </w:r>
      <w:r w:rsidR="00CF1BF2">
        <w:rPr>
          <w:rFonts w:ascii="TH SarabunPSK" w:eastAsia="Times New Roman" w:hAnsi="TH SarabunPSK" w:cs="TH SarabunPSK" w:hint="cs"/>
          <w:sz w:val="32"/>
          <w:szCs w:val="32"/>
          <w:cs/>
        </w:rPr>
        <w:t>เฉพาะ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ุดหรือประเด็นที่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ัญ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ี่จะต้อง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ากล่าวถึงในการจัดการเรียนการส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ซึ่งโดยแท้ที่จริงแล้วรายการเนื้อหาที่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ัญต่า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ั้นก็ยังไม่มี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ายละเอียดที่ชัดเจนมากนั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่าจะสอนให้ผู้เรียนมีความรู้อย่างไรบ้า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ังนั้นขั้นต่อไปของการวิเคราะห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ัวข้อเรื่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1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้อง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ขอบเขตของความรู้แต่ละรายการของเนื้อหาที่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ัญ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่าจะให้ผู้เรียนมี ความรู้เกี่ยวกับเนื้อหา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ัญนั้นอย่างไรบ้า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2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มื่อผู้เรียนเรียนจบหัวข้อเรื่องแล้วเขาควรที่จะ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 ความรู้ที่ได้จากเนื้อหาที่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ัญต่าง</w:t>
      </w:r>
      <w:r w:rsidR="009B7963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ปใช้อย่างไรในการศึกษาต่อหรือ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านจริ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04F2E337" w14:textId="531637B2" w:rsidR="00F761A2" w:rsidRPr="00F761A2" w:rsidRDefault="00E0523B" w:rsidP="00C01090">
      <w:pPr>
        <w:spacing w:after="0" w:line="240" w:lineRule="auto"/>
        <w:ind w:right="182" w:firstLine="312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</w:t>
      </w:r>
      <w:r w:rsidR="00AF2477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 w:rsidR="00CF1BF2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CF1BF2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ลังจากได้พิจารณาเลือกหัวข้อเรื่องที่จะจัดการเรียนการสอนเอาไว้แล้ว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ั้นต่อมาก็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ิเคราะห์แยกย่อยในรายละเอียดของแต่ละหัวข้อเรื่องว่ามีจุดประเด็น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ัญอะไรบ้างที่ต้องสอนจะบรรจุเนื้อหาความรู้อะไรบ้า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นการสอนหัวข้อเรื่องนั้น</w:t>
      </w:r>
      <w:r w:rsidR="00BD7DDF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 จากนั้นก็จะ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้อมูลเหล่านี้ไป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ัตถุประสงค์ของการสอนในวิชาต่อไป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5035DF7" w14:textId="03159BE9" w:rsidR="00F761A2" w:rsidRPr="00F761A2" w:rsidRDefault="00E0523B" w:rsidP="00E0523B">
      <w:pPr>
        <w:spacing w:before="24" w:after="0" w:line="240" w:lineRule="auto"/>
        <w:ind w:right="221" w:firstLine="226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</w:t>
      </w:r>
      <w:r w:rsidR="00AF2477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CF1BF2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AF2477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วิเคราะห์งานย่อ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พื่อต้องการข้อมูลทางด้านความรู้และความสามารถในการ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านใ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าชีพนั้น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เป็นการศึกษางานเพื่อ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้อมูลที่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ไปใช้ในการจัดการเรียนการสอนการฝึก ปฏิบัติการหลักพิจารณาแหล่งข้อมูลเพื่อวิเคราะห์ง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ณ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ศรีน้อ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, 2545 :8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ังนี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166525EB" w14:textId="0F350717" w:rsidR="00E0523B" w:rsidRDefault="00E0523B" w:rsidP="00E0523B">
      <w:pPr>
        <w:spacing w:after="0" w:line="240" w:lineRule="auto"/>
        <w:ind w:right="240" w:firstLine="720"/>
        <w:rPr>
          <w:rFonts w:ascii="TH SarabunPSK" w:eastAsia="Times New Roman" w:hAnsi="TH SarabunPSK" w:cs="TH SarabunPSK"/>
          <w:sz w:val="32"/>
          <w:szCs w:val="32"/>
        </w:rPr>
      </w:pPr>
      <w:r w:rsidRPr="00285632">
        <w:rPr>
          <w:rFonts w:ascii="TH SarabunPSK" w:eastAsia="Times New Roman" w:hAnsi="TH SarabunPSK" w:cs="TH SarabunPSK"/>
          <w:sz w:val="48"/>
          <w:szCs w:val="48"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ากประสบการณ์ตัวเ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Experiences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การ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อาประสบการณ์ของตัวเองม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ิเคราะห์เพื่อหารายละเอียดต่าง</w:t>
      </w:r>
      <w:r w:rsidR="009B7963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ถ้าผู้วิเคราะห์งานมีประสบการณ์มากพอในงานนั้น</w:t>
      </w:r>
      <w:r w:rsidR="009B7963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9B7963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็จะ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ง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นการวิเคราะห์งานมีผลออกมาใกล้ความเป็นจริงมากที่สุ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         </w:t>
      </w:r>
    </w:p>
    <w:p w14:paraId="23690932" w14:textId="25C58EB1" w:rsidR="00F761A2" w:rsidRPr="00F761A2" w:rsidRDefault="00E0523B" w:rsidP="00E0523B">
      <w:pPr>
        <w:spacing w:after="0" w:line="240" w:lineRule="auto"/>
        <w:ind w:right="235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</w:t>
      </w:r>
      <w:r w:rsidR="00285632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2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ถามจากผู้เชี่ยวชาญ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Experts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้อมูลจากประสบการณ์ของผู้เชี่ยวชาญจะ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 การวิเคราะห์งาน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่ายขึ้น</w:t>
      </w:r>
      <w:r w:rsidR="009B7963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ที่ผู้มีประสบการณ์หรือผู้เชี่ยวชาญจะสามารถตอบ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ถามต่าง</w:t>
      </w:r>
      <w:r w:rsidR="009B7963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 เกี่ยวกับงานนั้น</w:t>
      </w:r>
      <w:r w:rsidR="009B7963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9B7963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ึง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ข้อมูลที่ได้ค่อนข้างถู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0F92913E" w14:textId="0E4958E9" w:rsidR="00F761A2" w:rsidRPr="00F761A2" w:rsidRDefault="00E0523B" w:rsidP="00E0523B">
      <w:pPr>
        <w:spacing w:after="0" w:line="240" w:lineRule="auto"/>
        <w:ind w:right="269" w:firstLine="749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CF1BF2">
        <w:rPr>
          <w:rFonts w:ascii="TH SarabunPSK" w:eastAsia="Times New Roman" w:hAnsi="TH SarabunPSK" w:cs="TH SarabunPSK"/>
          <w:sz w:val="24"/>
          <w:szCs w:val="24"/>
        </w:rPr>
        <w:t xml:space="preserve"> </w:t>
      </w:r>
      <w:r w:rsidRPr="00285632">
        <w:rPr>
          <w:rFonts w:ascii="TH SarabunPSK" w:eastAsia="Times New Roman" w:hAnsi="TH SarabunPSK" w:cs="TH SarabunPSK"/>
          <w:sz w:val="36"/>
          <w:szCs w:val="36"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3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สังเกตการณ์ในอาชีพจริง</w:t>
      </w:r>
      <w:r w:rsidR="009B7963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9B7963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งานจริ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Job Observation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อบถามช่างที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ชํานาญงานนั้น</w:t>
      </w:r>
      <w:r w:rsidR="009B7963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9B7963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ด้ข้อมูลจากการไปสังเกตการณ์ในอาชีพจริงว่าเขา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ันอย่างไรใช้เวลานานแค่ไห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ช้เครื่องมืออะไรบ้าง</w:t>
      </w:r>
      <w:r w:rsidR="00285632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ต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1CB8E4CA" w14:textId="1350783B" w:rsidR="00F761A2" w:rsidRDefault="00E0523B" w:rsidP="00554CA3">
      <w:pPr>
        <w:spacing w:after="0" w:line="240" w:lineRule="auto"/>
        <w:ind w:right="259" w:firstLine="744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4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ศึกษา</w:t>
      </w:r>
      <w:r w:rsidR="00554CA3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อกส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/</w:t>
      </w:r>
      <w:r w:rsidR="00E447DC">
        <w:rPr>
          <w:rFonts w:ascii="TH SarabunPSK" w:eastAsia="Times New Roman" w:hAnsi="TH SarabunPSK" w:cs="TH SarabunPSK"/>
          <w:sz w:val="32"/>
          <w:szCs w:val="32"/>
          <w:cs/>
        </w:rPr>
        <w:t>ต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/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ายง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/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านวิจัยที่เกี่ยวข้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Literatures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ด้ข้อมูลจา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ศึกษาเอกส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E447DC">
        <w:rPr>
          <w:rFonts w:ascii="TH SarabunPSK" w:eastAsia="Times New Roman" w:hAnsi="TH SarabunPSK" w:cs="TH SarabunPSK"/>
          <w:sz w:val="32"/>
          <w:szCs w:val="32"/>
          <w:cs/>
        </w:rPr>
        <w:t>ต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ายง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งานวิจั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้อมูลต่าง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หล่านี้เป็นตัวช่วยในการค้นหา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อบ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lastRenderedPageBreak/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ับการวิเคราะห์ง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พราะข้อมูลที่ได้จากประสบการณ์ของผู้วิเคราะห์งานก็ดี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ากผู้เชี่ยวชาญ</w:t>
      </w:r>
      <w:r w:rsidR="00554CA3">
        <w:rPr>
          <w:rFonts w:ascii="TH SarabunPSK" w:eastAsia="Times New Roman" w:hAnsi="TH SarabunPSK" w:cs="TH SarabunPSK" w:hint="cs"/>
          <w:sz w:val="32"/>
          <w:szCs w:val="32"/>
          <w:cs/>
        </w:rPr>
        <w:t>ตรวจสอบ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็ดี</w:t>
      </w:r>
      <w:r w:rsidR="00554CA3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ากการไปสังเกตการณ์ในอาชีพก็ดี</w:t>
      </w:r>
      <w:r w:rsidR="00554CA3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าจมีข้อผิดพลาด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ไม่สามารถหาข้อมูลต่าง</w:t>
      </w:r>
      <w:r w:rsidR="009B7963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9B7963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ด้อย่างครบถ้ว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ึงต้องมีการศึกษาค้นคว้าเพิ่มเติมจากอกส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E447DC">
        <w:rPr>
          <w:rFonts w:ascii="TH SarabunPSK" w:eastAsia="Times New Roman" w:hAnsi="TH SarabunPSK" w:cs="TH SarabunPSK"/>
          <w:sz w:val="32"/>
          <w:szCs w:val="32"/>
          <w:cs/>
        </w:rPr>
        <w:t>ต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ายง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งานวิจัยเพื่อจะได้ข้อมูลที่ครบถ้วนต่อไป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ครื่องมือที่ใช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ารางการวิเคราะห์งานย่อย (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Job Listing Sheet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ารา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ิเคราะห์หัวข้อย่อ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Task Listing Sheet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ตารางรายละเอียดของง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Task Detailing </w:t>
      </w:r>
      <w:r w:rsidR="00F761A2" w:rsidRPr="00554CA3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Sheet) </w:t>
      </w:r>
      <w:r w:rsidR="00F761A2" w:rsidRPr="00554CA3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สุราษฎร์</w:t>
      </w:r>
      <w:r w:rsidR="00F761A2" w:rsidRPr="00554CA3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554CA3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พรมจันทร์</w:t>
      </w:r>
      <w:r w:rsidR="00F761A2" w:rsidRPr="00554CA3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(2530 : 9-43 </w:t>
      </w:r>
      <w:r w:rsidR="00932917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อ้างอิงใน ชลดา ปานสง</w:t>
      </w:r>
      <w:r w:rsidR="00932917">
        <w:rPr>
          <w:rFonts w:ascii="TH SarabunPSK" w:eastAsia="Times New Roman" w:hAnsi="TH SarabunPSK" w:cs="TH SarabunPSK"/>
          <w:spacing w:val="-8"/>
          <w:sz w:val="32"/>
          <w:szCs w:val="32"/>
        </w:rPr>
        <w:t>,</w:t>
      </w:r>
      <w:r w:rsidR="00F761A2" w:rsidRPr="00554CA3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2558) </w:t>
      </w:r>
      <w:r w:rsidR="00F761A2" w:rsidRPr="00554CA3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ดังรูปที่</w:t>
      </w:r>
      <w:r w:rsidR="00F761A2" w:rsidRPr="00554CA3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2.9 </w:t>
      </w:r>
      <w:r w:rsidR="00F761A2" w:rsidRPr="00554CA3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และ</w:t>
      </w:r>
      <w:r w:rsidR="00F761A2" w:rsidRPr="00554CA3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554CA3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 xml:space="preserve">รูปที่ </w:t>
      </w:r>
      <w:r w:rsidR="00F761A2" w:rsidRPr="00554CA3">
        <w:rPr>
          <w:rFonts w:ascii="TH SarabunPSK" w:eastAsia="Times New Roman" w:hAnsi="TH SarabunPSK" w:cs="TH SarabunPSK"/>
          <w:spacing w:val="-8"/>
          <w:sz w:val="32"/>
          <w:szCs w:val="32"/>
        </w:rPr>
        <w:t>2.10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066F2F5E" w14:textId="77777777" w:rsidR="003860C7" w:rsidRPr="003860C7" w:rsidRDefault="003860C7" w:rsidP="00C01090">
      <w:pPr>
        <w:spacing w:after="0" w:line="240" w:lineRule="auto"/>
        <w:jc w:val="thaiDistribute"/>
        <w:rPr>
          <w:rFonts w:ascii="TH SarabunPSK" w:eastAsia="Times New Roman" w:hAnsi="TH SarabunPSK" w:cs="TH SarabunPSK"/>
          <w:sz w:val="20"/>
          <w:szCs w:val="20"/>
        </w:rPr>
      </w:pPr>
    </w:p>
    <w:p w14:paraId="7A94CD25" w14:textId="77777777" w:rsidR="003860C7" w:rsidRPr="003860C7" w:rsidRDefault="003860C7" w:rsidP="00E0523B">
      <w:pPr>
        <w:spacing w:after="0" w:line="240" w:lineRule="auto"/>
        <w:jc w:val="both"/>
        <w:rPr>
          <w:noProof/>
          <w:sz w:val="6"/>
          <w:szCs w:val="10"/>
        </w:rPr>
      </w:pPr>
    </w:p>
    <w:p w14:paraId="4DD98FC8" w14:textId="0A40FF74" w:rsidR="008E6516" w:rsidRDefault="003860C7" w:rsidP="003860C7">
      <w:pPr>
        <w:spacing w:after="0" w:line="240" w:lineRule="auto"/>
        <w:jc w:val="center"/>
        <w:rPr>
          <w:noProof/>
        </w:rPr>
      </w:pPr>
      <w:r>
        <w:rPr>
          <w:noProof/>
        </w:rPr>
        <w:drawing>
          <wp:inline distT="0" distB="0" distL="0" distR="0" wp14:anchorId="1D6D7EF0" wp14:editId="3D08FFD0">
            <wp:extent cx="3806825" cy="4628696"/>
            <wp:effectExtent l="0" t="0" r="3175" b="635"/>
            <wp:docPr id="3" name="รูปภาพ 3" descr="Page 70 - จันทร์จืรา เดชแพ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age 70 - จันทร์จืรา เดชแพง"/>
                    <pic:cNvPicPr>
                      <a:picLocks noChangeAspect="1" noChangeArrowheads="1"/>
                    </pic:cNvPicPr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358" t="6189" r="10110" b="17605"/>
                    <a:stretch/>
                  </pic:blipFill>
                  <pic:spPr bwMode="auto">
                    <a:xfrm>
                      <a:off x="0" y="0"/>
                      <a:ext cx="3851614" cy="4683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3BD0735" w14:textId="2CB53A8D" w:rsidR="00BD7DDF" w:rsidRDefault="00BD7DDF" w:rsidP="00BD7DDF">
      <w:pPr>
        <w:spacing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</w:p>
    <w:p w14:paraId="3E8CA3F6" w14:textId="77777777" w:rsidR="003860C7" w:rsidRDefault="00F761A2" w:rsidP="003860C7">
      <w:pPr>
        <w:spacing w:after="0" w:line="240" w:lineRule="auto"/>
        <w:jc w:val="center"/>
        <w:rPr>
          <w:rFonts w:ascii="TH SarabunPSK" w:eastAsia="Times New Roman" w:hAnsi="TH SarabunPSK" w:cs="TH SarabunPSK"/>
          <w:sz w:val="28"/>
        </w:rPr>
      </w:pPr>
      <w:r w:rsidRPr="00BD7DDF">
        <w:rPr>
          <w:rFonts w:ascii="TH SarabunPSK" w:eastAsia="Times New Roman" w:hAnsi="TH SarabunPSK" w:cs="TH SarabunPSK"/>
          <w:sz w:val="28"/>
        </w:rPr>
        <w:t>A= Jab Observation, B = Experiences, C = Experts, D = Literatures, E = Course Description </w:t>
      </w:r>
    </w:p>
    <w:p w14:paraId="686B0B4B" w14:textId="4E62C782" w:rsidR="00F761A2" w:rsidRDefault="00F761A2" w:rsidP="003860C7">
      <w:pPr>
        <w:spacing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  <w:r w:rsidRPr="00E0523B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รูปที่</w:t>
      </w:r>
      <w:r w:rsidRPr="00E0523B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2.9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ตารางการวิเคราะห์งานย่อย</w:t>
      </w:r>
    </w:p>
    <w:p w14:paraId="0D3BC1AB" w14:textId="30B8109B" w:rsidR="00E0523B" w:rsidRDefault="008E6516" w:rsidP="008E6516">
      <w:pPr>
        <w:spacing w:before="414"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noProof/>
        </w:rPr>
        <w:lastRenderedPageBreak/>
        <w:drawing>
          <wp:inline distT="0" distB="0" distL="0" distR="0" wp14:anchorId="2B8CB5D5" wp14:editId="00DE1535">
            <wp:extent cx="5490845" cy="4272280"/>
            <wp:effectExtent l="0" t="0" r="0" b="0"/>
            <wp:docPr id="24" name="รูปภาพ 24" descr="Free Task List Templates for Exce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Free Task List Templates for Excel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0845" cy="4272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B4CE8B" w14:textId="62E032EC" w:rsidR="00F761A2" w:rsidRDefault="00F761A2" w:rsidP="00E0523B">
      <w:pPr>
        <w:spacing w:before="444"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  <w:r w:rsidRPr="00E0523B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รูปที่</w:t>
      </w:r>
      <w:r w:rsidRPr="00E0523B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2.10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ตารางวิเคราะห์หัวข้อย่อย</w:t>
      </w:r>
    </w:p>
    <w:p w14:paraId="55646BAF" w14:textId="179B4644" w:rsidR="00F761A2" w:rsidRPr="00A60C2B" w:rsidRDefault="004579A1" w:rsidP="00F761A2">
      <w:pPr>
        <w:spacing w:before="311"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</w:t>
      </w:r>
      <w:r w:rsidR="00F761A2" w:rsidRPr="00A60C2B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2.3.3 </w:t>
      </w:r>
      <w:r w:rsidR="00F761A2" w:rsidRPr="00A60C2B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การประเมินความ</w:t>
      </w:r>
      <w:r w:rsidR="00036B60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สำ</w:t>
      </w:r>
      <w:r w:rsidR="00F761A2" w:rsidRPr="00A60C2B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คัญของการปฏิบัติงานย่อย</w:t>
      </w:r>
      <w:r w:rsidR="00F761A2" w:rsidRPr="00A60C2B">
        <w:rPr>
          <w:rFonts w:ascii="TH SarabunPSK" w:eastAsia="Times New Roman" w:hAnsi="TH SarabunPSK" w:cs="TH SarabunPSK"/>
          <w:b/>
          <w:bCs/>
          <w:sz w:val="32"/>
          <w:szCs w:val="32"/>
        </w:rPr>
        <w:t> </w:t>
      </w:r>
    </w:p>
    <w:p w14:paraId="0883F377" w14:textId="5BAFAC01" w:rsidR="00F761A2" w:rsidRPr="00F761A2" w:rsidRDefault="009B7963" w:rsidP="00C01090">
      <w:p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7B5FF6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 xml:space="preserve">                    </w:t>
      </w:r>
      <w:r w:rsidR="00F761A2" w:rsidRPr="007B5FF6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การประเมินความ</w:t>
      </w:r>
      <w:r w:rsidR="00036B60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สำ</w:t>
      </w:r>
      <w:r w:rsidR="00F761A2" w:rsidRPr="007B5FF6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คัญของการปฏิบัติงานย่อย</w:t>
      </w:r>
      <w:r w:rsidR="00F761A2" w:rsidRPr="007B5FF6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7B5FF6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คือ</w:t>
      </w:r>
      <w:r w:rsidR="00F761A2" w:rsidRPr="007B5FF6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7B5FF6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การปฏิบัติงานย่อยต่าง</w:t>
      </w:r>
      <w:r w:rsidR="004579A1" w:rsidRPr="007B5FF6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 xml:space="preserve"> </w:t>
      </w:r>
      <w:r w:rsidR="00F761A2" w:rsidRPr="007B5FF6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ๆ</w:t>
      </w:r>
      <w:r w:rsidR="004579A1" w:rsidRPr="007B5FF6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 xml:space="preserve"> </w:t>
      </w:r>
      <w:r w:rsidR="00F761A2" w:rsidRPr="007B5FF6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ที่ผู้ศึกษางาน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7B5FF6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วิเคราะห์จากงานนั้น</w:t>
      </w:r>
      <w:r w:rsidR="004579A1" w:rsidRPr="007B5FF6">
        <w:rPr>
          <w:rFonts w:ascii="TH SarabunPSK" w:eastAsia="Times New Roman" w:hAnsi="TH SarabunPSK" w:cs="TH SarabunPSK" w:hint="cs"/>
          <w:spacing w:val="-6"/>
          <w:sz w:val="32"/>
          <w:szCs w:val="32"/>
          <w:cs/>
        </w:rPr>
        <w:t xml:space="preserve"> </w:t>
      </w:r>
      <w:r w:rsidR="00F761A2" w:rsidRPr="007B5FF6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ๆ</w:t>
      </w:r>
      <w:r w:rsidR="004579A1" w:rsidRPr="007B5FF6">
        <w:rPr>
          <w:rFonts w:ascii="TH SarabunPSK" w:eastAsia="Times New Roman" w:hAnsi="TH SarabunPSK" w:cs="TH SarabunPSK" w:hint="cs"/>
          <w:spacing w:val="-6"/>
          <w:sz w:val="32"/>
          <w:szCs w:val="32"/>
          <w:cs/>
        </w:rPr>
        <w:t xml:space="preserve"> </w:t>
      </w:r>
      <w:r w:rsidR="00F761A2" w:rsidRPr="007B5FF6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หากจะพิจารณาถึงความ</w:t>
      </w:r>
      <w:r w:rsidR="00EC75B4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จำ</w:t>
      </w:r>
      <w:r w:rsidR="00F761A2" w:rsidRPr="007B5FF6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เป็นในการจัดการเรียนการสอนหรือการฝึกแล้วจะเห็น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่าการปฏิบัติงานย่อยนั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ีความ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ที่จะต้องจัดการเรียนการสอนหรือการฝึกไม่เท่าเทียมกั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6655EE91" w14:textId="1AC5D08A" w:rsidR="00F761A2" w:rsidRPr="00F761A2" w:rsidRDefault="007B5FF6" w:rsidP="00554CA3">
      <w:pPr>
        <w:spacing w:after="0" w:line="240" w:lineRule="auto"/>
        <w:ind w:right="82" w:firstLine="557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554CA3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ังนั้นก่อนที่จะตัดสินใจว่าการปฏิบัติงานย่อยใดบ้า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รหรือไม่ควรจัดการเรียนการสอนหรือฝึกปฏิบัติงานต่าง</w:t>
      </w:r>
      <w:r w:rsidR="004579A1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4579A1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ึงสมควรที่จะ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ประเมินความ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ัญของการปฏิบัติงานย่อยให้เด่นชั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สียก่อนลักเกณฑ์การประเมินความ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ัญของการปฏิบัติงานย่อย</w:t>
      </w:r>
      <w:r w:rsidR="00554CA3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(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รณ ศรีน้อย.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2545 :15-16) </w:t>
      </w:r>
      <w:r w:rsidR="004579A1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ดังนี้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09AE2A83" w14:textId="3E6A1AEE" w:rsidR="00F761A2" w:rsidRPr="00F761A2" w:rsidRDefault="00BD7DDF" w:rsidP="00C01090">
      <w:pPr>
        <w:spacing w:before="10" w:after="0" w:line="240" w:lineRule="auto"/>
        <w:ind w:right="120" w:firstLine="552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7B5FF6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</w:t>
      </w:r>
      <w:r w:rsidR="00554CA3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 w:rsidR="007B5FF6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าม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ัญต่อง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Importance to the job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าม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ัญของการปฏิบัติงานย่อยให้บรรลุผลตามที่ต้องการนั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ล่าวคือ ถ้ามีหรือไม่มีการปฏิบัติงานย่อยนั้น ผู้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านจะ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านที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้องการ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lastRenderedPageBreak/>
        <w:t>หรือไม่เพียงใ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้อมูลประกอบในการพิจารณาอาจ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ด้โดยการสอบถามผู้ที่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านนั้นหลาย</w:t>
      </w:r>
      <w:r w:rsidR="004579A1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ใช้ประสบการณ์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านนั้น</w:t>
      </w:r>
      <w:r w:rsidR="004579A1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าแล้ว โดยให้คะแน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X, 1, 0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นแต่ละหัวข้อเรื่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ังนี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9A1A466" w14:textId="63E4F874" w:rsidR="00F761A2" w:rsidRPr="00F761A2" w:rsidRDefault="00F761A2" w:rsidP="004579A1">
      <w:pPr>
        <w:spacing w:after="0" w:line="240" w:lineRule="auto"/>
        <w:ind w:right="110" w:firstLine="1133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X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คือ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หัวข้อเรื่องนั้นมีความ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คัญ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จ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ต่องา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มีผลที่จะ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ให้ทักษะของการ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งา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ถูกต้องสมบูรณ์ดีมากขึ้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หากไม่ศึกษาผ่านหัวข้อเรื่องนี้แล้วจะ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งานไม่ได้ดี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92CE1D4" w14:textId="6AEDA3DC" w:rsidR="00F761A2" w:rsidRPr="00F761A2" w:rsidRDefault="00725A9E" w:rsidP="00C01090">
      <w:pPr>
        <w:spacing w:after="0" w:line="240" w:lineRule="auto"/>
        <w:ind w:right="134" w:firstLine="109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ัวข้อเรื่องนั้นมีความ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ัญต่อง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ีผลต่อทักษะการ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านให้ถูกต้องสมบูรณ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ยิ่งขึ้นด้ว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รจะศึกษาหัวข้อเรื่องนี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พราะจะช่วยให้การ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านถูกต้องมากยิ่งขึ้นและประหยัดเวล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59E056C2" w14:textId="1400A828" w:rsidR="00F761A2" w:rsidRPr="00F761A2" w:rsidRDefault="00A01D88" w:rsidP="00A01D88">
      <w:pPr>
        <w:spacing w:after="0" w:line="240" w:lineRule="auto"/>
        <w:ind w:right="182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</w:t>
      </w:r>
      <w:r w:rsidR="00725A9E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0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ือ หัวข้อเรื่องนั้น</w:t>
      </w:r>
      <w:r w:rsidR="00725A9E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ีไม่มีความ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ัญต่อง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กือบจะหรือไม่มีผลต่อทักษะการ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นงานที่เกี่ยวข้องเลยจะให้ผู้เรียนศึกษ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ไม่ศึกษาหัวข้อเรื่องนั้นก็ได้ผลที่เหมือนกั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0E6D3B07" w14:textId="20EEDF55" w:rsidR="00F761A2" w:rsidRPr="00F761A2" w:rsidRDefault="00F761A2" w:rsidP="00C01090">
      <w:pPr>
        <w:spacing w:after="0" w:line="240" w:lineRule="auto"/>
        <w:ind w:left="-142" w:right="163" w:firstLine="120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2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ถี่ในการใช้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งา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(Frequency of performance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การจัดการเรียนการสอ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ให้ผู้เรียนมีความรู้ความสามารถที่ต้องการนั้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จะต้องพิจารณาถึงความบ่อยครั้งในการปฏิบัติงานย่อย นั้น</w:t>
      </w:r>
      <w:r w:rsidR="004579A1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ด้วยข้อมูลในการพิจารณาความบ่อยครั้งในการ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งานนี้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อาจได้มาจากการสอบถามคนที่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งา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นั้น</w:t>
      </w:r>
      <w:r w:rsidR="004579A1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อยู่หรือจากประสบการณ์ที่เคย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งานนั้น</w:t>
      </w:r>
      <w:r w:rsidR="00A01D88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มาแล้ว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โดยให้คะแน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X, 1, 0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ช่นกั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0F7E3A43" w14:textId="0797F062" w:rsidR="00F761A2" w:rsidRPr="00F761A2" w:rsidRDefault="00F761A2" w:rsidP="00C01090">
      <w:pPr>
        <w:spacing w:after="0" w:line="240" w:lineRule="auto"/>
        <w:ind w:left="-142" w:right="182" w:firstLine="1143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3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ยากในการฝึก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(Learning Difficulty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การพิจารณาความยากในการเรียนการ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ฝึกปฏิบัติ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หรับการปฏิบัติงานย่อยหนึ่ง</w:t>
      </w:r>
      <w:r w:rsidR="004579A1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4579A1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ที่ใช้ในการ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งานนั้นอาจ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ได้โดยสอบถามผู้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งานนั้นอยู่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หรือใช้ประสบการณ์ที่เคยได้จา</w:t>
      </w:r>
      <w:r w:rsidR="00725A9E">
        <w:rPr>
          <w:rFonts w:ascii="TH SarabunPSK" w:eastAsia="Times New Roman" w:hAnsi="TH SarabunPSK" w:cs="TH SarabunPSK" w:hint="cs"/>
          <w:sz w:val="32"/>
          <w:szCs w:val="32"/>
          <w:cs/>
        </w:rPr>
        <w:t>ก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การณ์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งานมาก่อ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โดยให้คะแน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X, 1, 0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ช่นกั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FC28953" w14:textId="16735A08" w:rsidR="004579A1" w:rsidRDefault="004579A1" w:rsidP="004579A1">
      <w:pPr>
        <w:spacing w:after="0" w:line="240" w:lineRule="auto"/>
        <w:ind w:left="142" w:right="221" w:hanging="355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ครื่องมือที่ใช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ารางการวิเคราะห์ความ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ัญของง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Task Valuation Sheet)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</w:p>
    <w:p w14:paraId="788DD116" w14:textId="418F7BEF" w:rsidR="00F761A2" w:rsidRPr="00F761A2" w:rsidRDefault="00A90208" w:rsidP="004579A1">
      <w:pPr>
        <w:spacing w:after="0" w:line="240" w:lineRule="auto"/>
        <w:ind w:left="142" w:right="221" w:hanging="355"/>
        <w:rPr>
          <w:rFonts w:ascii="TH SarabunPSK" w:eastAsia="Times New Roman" w:hAnsi="TH SarabunPSK" w:cs="TH SarabunPSK"/>
          <w:sz w:val="32"/>
          <w:szCs w:val="32"/>
        </w:rPr>
      </w:pPr>
      <w:r w:rsidRPr="00A90208">
        <w:rPr>
          <w:rFonts w:ascii="TH SarabunPSK" w:eastAsia="Times New Roman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671552" behindDoc="0" locked="0" layoutInCell="1" allowOverlap="1" wp14:anchorId="0398B923" wp14:editId="78F6E8DD">
                <wp:simplePos x="0" y="0"/>
                <wp:positionH relativeFrom="column">
                  <wp:posOffset>198120</wp:posOffset>
                </wp:positionH>
                <wp:positionV relativeFrom="paragraph">
                  <wp:posOffset>354330</wp:posOffset>
                </wp:positionV>
                <wp:extent cx="5132070" cy="3150235"/>
                <wp:effectExtent l="0" t="0" r="11430" b="12065"/>
                <wp:wrapSquare wrapText="bothSides"/>
                <wp:docPr id="217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32070" cy="31502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2093AE9" w14:textId="072E3F59" w:rsidR="00A90208" w:rsidRDefault="00A9020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440DE33" wp14:editId="6DE6C361">
                                  <wp:extent cx="4940300" cy="3766786"/>
                                  <wp:effectExtent l="0" t="0" r="0" b="5715"/>
                                  <wp:docPr id="15" name="รูปภาพ 15" descr="3 ขั้นตอนจัดลำดับความสำคัญของปัญหาในองค์กร อย่างมืออาชีพ | OKRs in Actio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" descr="3 ขั้นตอนจัดลำดับความสำคัญของปัญหาในองค์กร อย่างมืออาชีพ | OKRs in Actio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940300" cy="376678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98B923" id="กล่องข้อความ 2" o:spid="_x0000_s1028" type="#_x0000_t202" style="position:absolute;left:0;text-align:left;margin-left:15.6pt;margin-top:27.9pt;width:404.1pt;height:248.05pt;z-index:2516715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">
                <v:textbox>
                  <w:txbxContent>
                    <w:p w14:paraId="02093AE9" w14:textId="072E3F59" w:rsidR="00A90208" w:rsidRDefault="00A90208">
                      <w:r>
                        <w:rPr>
                          <w:noProof/>
                        </w:rPr>
                        <w:drawing>
                          <wp:inline distT="0" distB="0" distL="0" distR="0" wp14:anchorId="1440DE33" wp14:editId="6DE6C361">
                            <wp:extent cx="4940300" cy="3766786"/>
                            <wp:effectExtent l="0" t="0" r="0" b="5715"/>
                            <wp:docPr id="15" name="รูปภาพ 15" descr="3 ขั้นตอนจัดลำดับความสำคัญของปัญหาในองค์กร อย่างมืออาชีพ | OKRs in Actio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8" descr="3 ขั้นตอนจัดลำดับความสำคัญของปัญหาในองค์กร อย่างมืออาชีพ | OKRs in Actio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940300" cy="376678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ุราษฎร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พรมจันทร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2530 : 9-43 </w:t>
      </w:r>
      <w:r w:rsidR="00932917">
        <w:rPr>
          <w:rFonts w:ascii="TH SarabunPSK" w:eastAsia="Times New Roman" w:hAnsi="TH SarabunPSK" w:cs="TH SarabunPSK"/>
          <w:sz w:val="32"/>
          <w:szCs w:val="32"/>
          <w:cs/>
        </w:rPr>
        <w:t>อ้างอิงใน ชลดา ปานสง</w:t>
      </w:r>
      <w:r w:rsidR="00932917">
        <w:rPr>
          <w:rFonts w:ascii="TH SarabunPSK" w:eastAsia="Times New Roman" w:hAnsi="TH SarabunPSK" w:cs="TH SarabunPSK"/>
          <w:sz w:val="32"/>
          <w:szCs w:val="32"/>
        </w:rPr>
        <w:t>,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2558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สดงดังรูปที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2.11 </w:t>
      </w:r>
    </w:p>
    <w:p w14:paraId="4C1B51EF" w14:textId="7F473F1A" w:rsidR="00F9225B" w:rsidRDefault="00BC0CF6" w:rsidP="00BC0CF6">
      <w:pPr>
        <w:spacing w:before="149" w:after="0" w:line="240" w:lineRule="auto"/>
        <w:ind w:left="142" w:right="7301"/>
        <w:rPr>
          <w:rFonts w:ascii="TH SarabunPSK" w:eastAsia="Times New Roman" w:hAnsi="TH SarabunPSK" w:cs="TH SarabunPSK"/>
          <w:sz w:val="32"/>
          <w:szCs w:val="32"/>
        </w:rPr>
      </w:pPr>
      <w:r>
        <w:rPr>
          <w:noProof/>
        </w:rPr>
        <w:lastRenderedPageBreak/>
        <w:drawing>
          <wp:inline distT="0" distB="0" distL="0" distR="0" wp14:anchorId="15659C29" wp14:editId="32F54594">
            <wp:extent cx="5490845" cy="3463290"/>
            <wp:effectExtent l="0" t="0" r="0" b="3810"/>
            <wp:docPr id="16" name="รูปภาพ 16" descr="Single Work Task Evaluation Form (Percentage System) | Download Tab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Single Work Task Evaluation Form (Percentage System) | Download Table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0845" cy="3463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748606" w14:textId="77777777" w:rsidR="00BC0CF6" w:rsidRPr="00BC0CF6" w:rsidRDefault="00BC0CF6" w:rsidP="004579A1">
      <w:pPr>
        <w:spacing w:before="350" w:after="0" w:line="240" w:lineRule="auto"/>
        <w:ind w:left="2808" w:right="757"/>
        <w:rPr>
          <w:rFonts w:ascii="TH SarabunPSK" w:eastAsia="Times New Roman" w:hAnsi="TH SarabunPSK" w:cs="TH SarabunPSK"/>
          <w:b/>
          <w:bCs/>
          <w:sz w:val="4"/>
          <w:szCs w:val="4"/>
        </w:rPr>
      </w:pPr>
    </w:p>
    <w:p w14:paraId="0EC0A816" w14:textId="725ACD3A" w:rsidR="00F761A2" w:rsidRDefault="00BC0CF6" w:rsidP="00BC0CF6">
      <w:pPr>
        <w:spacing w:before="350" w:after="0" w:line="240" w:lineRule="auto"/>
        <w:ind w:right="757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                                 </w:t>
      </w:r>
      <w:r w:rsidR="00F761A2" w:rsidRPr="004579A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รูปที่</w:t>
      </w:r>
      <w:r w:rsidR="00F761A2" w:rsidRPr="004579A1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2.11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ารางการวิเคราะห์ความ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ัญของง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3978715" w14:textId="2FF56413" w:rsidR="004579A1" w:rsidRPr="00F761A2" w:rsidRDefault="004579A1" w:rsidP="004579A1">
      <w:pPr>
        <w:spacing w:before="350" w:after="0" w:line="240" w:lineRule="auto"/>
        <w:ind w:left="2808" w:right="757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 </w:t>
      </w:r>
    </w:p>
    <w:p w14:paraId="0FFD08AC" w14:textId="496396E5" w:rsidR="00F761A2" w:rsidRPr="008324AA" w:rsidRDefault="004579A1" w:rsidP="00F761A2">
      <w:pPr>
        <w:spacing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8324AA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           </w:t>
      </w:r>
      <w:r w:rsidR="00F761A2" w:rsidRPr="008324AA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2.3.4 </w:t>
      </w:r>
      <w:r w:rsidR="00F761A2" w:rsidRPr="008324AA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การวิเคราะห์ความรู้และทักษะ</w:t>
      </w:r>
      <w:r w:rsidR="00F761A2" w:rsidRPr="008324AA">
        <w:rPr>
          <w:rFonts w:ascii="TH SarabunPSK" w:eastAsia="Times New Roman" w:hAnsi="TH SarabunPSK" w:cs="TH SarabunPSK"/>
          <w:b/>
          <w:bCs/>
          <w:sz w:val="32"/>
          <w:szCs w:val="32"/>
        </w:rPr>
        <w:t> </w:t>
      </w:r>
    </w:p>
    <w:p w14:paraId="79425631" w14:textId="3D547689" w:rsidR="00F761A2" w:rsidRPr="00F761A2" w:rsidRDefault="004579A1" w:rsidP="00C01090">
      <w:pPr>
        <w:spacing w:before="41"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</w:t>
      </w:r>
      <w:r w:rsidR="008324AA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725A9E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8324AA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วิเคราะห์ความรู้และทักษะ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ับงานย่อยใด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ระ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ได้โดยการสร้างตาราง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3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ช่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้วพิจารณาดูว่าถ้าให้ผู้เรียนมีพฤติกรรมตามงานย่อยที่ระบุไว้นั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รต้องมีความรู้และหรือต้องฝึกทักษะ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ะไรบ้า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00F1A059" w14:textId="39A81014" w:rsidR="00F761A2" w:rsidRDefault="004579A1" w:rsidP="00C01090">
      <w:pPr>
        <w:spacing w:before="31"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</w:t>
      </w:r>
      <w:r w:rsidR="008324AA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725A9E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8324AA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นวทางในการวิเคราะห์ความรู้และทักษะจะได้ประสบการณ์ของผู้ศึกษางานและจา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ค้นคว้าจาก</w:t>
      </w:r>
      <w:r w:rsidR="00E447DC">
        <w:rPr>
          <w:rFonts w:ascii="TH SarabunPSK" w:eastAsia="Times New Roman" w:hAnsi="TH SarabunPSK" w:cs="TH SarabunPSK"/>
          <w:sz w:val="32"/>
          <w:szCs w:val="32"/>
          <w:cs/>
        </w:rPr>
        <w:t>ต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า/เอกสารต่าง</w:t>
      </w:r>
      <w:r w:rsidR="00725A9E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 แล้วบันทึกหัวข้อความรู้ต่าง</w:t>
      </w:r>
      <w:r w:rsidR="00725A9E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ี่ต้องการให้บรรลุงานย่อยนั้น</w:t>
      </w:r>
      <w:r w:rsidR="00C01090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C01090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ล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นช่องความรู้และ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/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ะบุการฝึกทักษะที่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ลงในช่องทักษะ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ณ ศรีน้อ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, 2545 :18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ครื่องมือที่ใช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ารางวิเคราะห์ความรู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ักษะ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Task Detailing Sheet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ุราษฎร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พรมจันทร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2530 : 9-43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้าง</w:t>
      </w:r>
      <w:r w:rsidR="00755B62">
        <w:rPr>
          <w:rFonts w:ascii="TH SarabunPSK" w:eastAsia="Times New Roman" w:hAnsi="TH SarabunPSK" w:cs="TH SarabunPSK" w:hint="cs"/>
          <w:sz w:val="32"/>
          <w:szCs w:val="32"/>
          <w:cs/>
        </w:rPr>
        <w:t>อิงใ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ชลดา ปานส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, 2558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ูปที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2.12 </w:t>
      </w:r>
    </w:p>
    <w:p w14:paraId="026C0F19" w14:textId="0992E3B1" w:rsidR="004579A1" w:rsidRDefault="00C17F9A" w:rsidP="00F761A2">
      <w:pPr>
        <w:spacing w:before="31" w:after="0" w:line="240" w:lineRule="auto"/>
        <w:jc w:val="both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lastRenderedPageBreak/>
        <w:t xml:space="preserve">              </w:t>
      </w:r>
      <w:r>
        <w:rPr>
          <w:noProof/>
        </w:rPr>
        <w:drawing>
          <wp:inline distT="0" distB="0" distL="0" distR="0" wp14:anchorId="7E1AAC56" wp14:editId="118FDD16">
            <wp:extent cx="4463143" cy="5038617"/>
            <wp:effectExtent l="0" t="0" r="0" b="0"/>
            <wp:docPr id="26" name="รูปภาพ 26" descr="บทเรียนออนไลน์ วิชา งานเครื่องยนต์เบื้องต้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บทเรียนออนไลน์ วิชา งานเครื่องยนต์เบื้องต้น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1964" cy="51163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7A9A39" w14:textId="38EB29B8" w:rsidR="00F761A2" w:rsidRPr="00F761A2" w:rsidRDefault="00F761A2" w:rsidP="004579A1">
      <w:pPr>
        <w:spacing w:before="456" w:after="0" w:line="240" w:lineRule="auto"/>
        <w:jc w:val="center"/>
        <w:rPr>
          <w:rFonts w:ascii="TH SarabunPSK" w:eastAsia="Times New Roman" w:hAnsi="TH SarabunPSK" w:cs="TH SarabunPSK"/>
          <w:sz w:val="32"/>
          <w:szCs w:val="32"/>
        </w:rPr>
      </w:pPr>
      <w:r w:rsidRPr="004579A1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รูปที่</w:t>
      </w:r>
      <w:r w:rsidRPr="004579A1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2.12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ตารางวิเคราะห์ความรู้ทักษะ</w:t>
      </w:r>
    </w:p>
    <w:p w14:paraId="607B2C96" w14:textId="3C96C984" w:rsidR="00F761A2" w:rsidRPr="008324AA" w:rsidRDefault="004579A1" w:rsidP="00F761A2">
      <w:pPr>
        <w:spacing w:before="332" w:after="0" w:line="240" w:lineRule="auto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</w:t>
      </w:r>
      <w:r w:rsidR="00F761A2" w:rsidRPr="008324AA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2.3.5 </w:t>
      </w:r>
      <w:r w:rsidR="00F761A2" w:rsidRPr="008324AA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การ</w:t>
      </w:r>
      <w:r w:rsidR="00036B60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กำ</w:t>
      </w:r>
      <w:r w:rsidR="00F761A2" w:rsidRPr="008324AA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หนดวัตถุประสงค์เชิงพฤติกรรม</w:t>
      </w:r>
      <w:r w:rsidR="00F761A2" w:rsidRPr="008324AA">
        <w:rPr>
          <w:rFonts w:ascii="TH SarabunPSK" w:eastAsia="Times New Roman" w:hAnsi="TH SarabunPSK" w:cs="TH SarabunPSK"/>
          <w:b/>
          <w:bCs/>
          <w:sz w:val="32"/>
          <w:szCs w:val="32"/>
        </w:rPr>
        <w:t> </w:t>
      </w:r>
    </w:p>
    <w:p w14:paraId="706A52F3" w14:textId="6501C364" w:rsidR="00F761A2" w:rsidRPr="00F761A2" w:rsidRDefault="004579A1" w:rsidP="00C01090">
      <w:p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C17F9A">
        <w:rPr>
          <w:rFonts w:ascii="TH SarabunPSK" w:eastAsia="Times New Roman" w:hAnsi="TH SarabunPSK" w:cs="TH SarabunPSK" w:hint="cs"/>
          <w:spacing w:val="-4"/>
          <w:sz w:val="32"/>
          <w:szCs w:val="32"/>
          <w:cs/>
        </w:rPr>
        <w:t xml:space="preserve">                     </w:t>
      </w:r>
      <w:r w:rsidR="00F761A2" w:rsidRPr="00C17F9A">
        <w:rPr>
          <w:rFonts w:ascii="TH SarabunPSK" w:eastAsia="Times New Roman" w:hAnsi="TH SarabunPSK" w:cs="TH SarabunPSK"/>
          <w:spacing w:val="-4"/>
          <w:sz w:val="32"/>
          <w:szCs w:val="32"/>
          <w:cs/>
        </w:rPr>
        <w:t>เมื่อได้รายละเอียดเนื้อหาที่ผ่านการพิจารณาจากผู้เชี่ยวชาญแล้ว</w:t>
      </w:r>
      <w:r w:rsidR="00E85463">
        <w:rPr>
          <w:rFonts w:ascii="TH SarabunPSK" w:eastAsia="Times New Roman" w:hAnsi="TH SarabunPSK" w:cs="TH SarabunPSK"/>
          <w:spacing w:val="-4"/>
          <w:sz w:val="32"/>
          <w:szCs w:val="32"/>
          <w:cs/>
        </w:rPr>
        <w:t>ทำ</w:t>
      </w:r>
      <w:r w:rsidR="00F761A2" w:rsidRPr="00C17F9A">
        <w:rPr>
          <w:rFonts w:ascii="TH SarabunPSK" w:eastAsia="Times New Roman" w:hAnsi="TH SarabunPSK" w:cs="TH SarabunPSK"/>
          <w:spacing w:val="-4"/>
          <w:sz w:val="32"/>
          <w:szCs w:val="32"/>
          <w:cs/>
        </w:rPr>
        <w:t>การเขียนวัตถุประสงค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C17F9A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เชิงพฤติกรรมโดยพิจารณาว่าต้องการให้ผู้เรียนเปลี่ยนแปลงพฤติกรรมหลังจากผ่านการเรียนแล้วอย่างไรบ้า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ซึ่งระดับกิจกรรมที่วัดได้มีดังนี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ะดับฟื้นคืนความรู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R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ะดับ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รู้ไปใช้ง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A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ระดับส่งถ่ายความรู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T) </w:t>
      </w:r>
    </w:p>
    <w:p w14:paraId="39FD3A06" w14:textId="052003F7" w:rsidR="00F761A2" w:rsidRPr="00F761A2" w:rsidRDefault="004579A1" w:rsidP="00C01090">
      <w:pPr>
        <w:spacing w:before="26"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</w:t>
      </w:r>
      <w:r w:rsidR="00FE6BE8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</w:t>
      </w:r>
      <w:r w:rsidR="00755B62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วัตถุประสงค์เชิงพฤติกรรมหรือการ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พฤติกรรมปลายทา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ลังจาก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รียนการสอ</w:t>
      </w:r>
      <w:r w:rsidR="00755B62">
        <w:rPr>
          <w:rFonts w:ascii="TH SarabunPSK" w:eastAsia="Times New Roman" w:hAnsi="TH SarabunPSK" w:cs="TH SarabunPSK" w:hint="cs"/>
          <w:sz w:val="32"/>
          <w:szCs w:val="32"/>
          <w:cs/>
        </w:rPr>
        <w:t>น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บลงแล้ว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ะต้องระบุให้ชัดเจนว่าพฤติกรรมอันเป็นผลจากความรู้ความสามารถของ</w:t>
      </w:r>
      <w:r w:rsidR="00F761A2" w:rsidRPr="00C17F9A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ผู้เรียน</w:t>
      </w:r>
      <w:r w:rsidR="00F761A2" w:rsidRPr="00C17F9A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lastRenderedPageBreak/>
        <w:t>ในด้านต่าง</w:t>
      </w:r>
      <w:r w:rsidR="00C17F9A" w:rsidRPr="00C17F9A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C17F9A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ๆ</w:t>
      </w:r>
      <w:r w:rsidR="00C17F9A" w:rsidRPr="00C17F9A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C17F9A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นั้นควรอยู่ระดับใดการ</w:t>
      </w:r>
      <w:r w:rsidR="00036B60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กำ</w:t>
      </w:r>
      <w:r w:rsidR="00F761A2" w:rsidRPr="00C17F9A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หนดวัตถุประสงค์ในด้านความรู้ความสามารถและด้าน</w:t>
      </w:r>
      <w:r w:rsidR="00F761A2" w:rsidRPr="00C17F9A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C17F9A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ทักษะฝีม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บ่งออกเป็นระดั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ณ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ศรีน้อ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, 2545 :19-21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ังนี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2A7DADC" w14:textId="3844C537" w:rsidR="00F761A2" w:rsidRPr="00F761A2" w:rsidRDefault="00BC0CF6" w:rsidP="00BC0CF6">
      <w:pPr>
        <w:spacing w:after="0" w:line="240" w:lineRule="auto"/>
        <w:ind w:right="2458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ะดับความรู้ความสามารถทางสติปัญญ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3C840C3A" w14:textId="4B4008B0" w:rsidR="00F761A2" w:rsidRPr="00F761A2" w:rsidRDefault="00755B62" w:rsidP="004579A1">
      <w:pPr>
        <w:spacing w:after="0" w:line="240" w:lineRule="auto"/>
        <w:ind w:right="154" w:firstLine="1176"/>
        <w:jc w:val="both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pacing w:val="-6"/>
          <w:sz w:val="32"/>
          <w:szCs w:val="32"/>
          <w:cs/>
        </w:rPr>
        <w:t xml:space="preserve">          </w:t>
      </w:r>
      <w:r w:rsidR="00F761A2" w:rsidRPr="00C17F9A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วัตถุประสงค์เชิงพฤติกรรมด้านความรู้ความสามารถทางด้านสติปัญญามี</w:t>
      </w:r>
      <w:r w:rsidR="00C17F9A" w:rsidRPr="00C17F9A">
        <w:rPr>
          <w:rFonts w:ascii="TH SarabunPSK" w:eastAsia="Times New Roman" w:hAnsi="TH SarabunPSK" w:cs="TH SarabunPSK"/>
          <w:spacing w:val="-6"/>
          <w:sz w:val="32"/>
          <w:szCs w:val="32"/>
        </w:rPr>
        <w:t xml:space="preserve"> </w:t>
      </w:r>
      <w:r w:rsidR="00F761A2" w:rsidRPr="00C17F9A">
        <w:rPr>
          <w:rFonts w:ascii="TH SarabunPSK" w:eastAsia="Times New Roman" w:hAnsi="TH SarabunPSK" w:cs="TH SarabunPSK"/>
          <w:spacing w:val="-6"/>
          <w:sz w:val="32"/>
          <w:szCs w:val="32"/>
        </w:rPr>
        <w:t>3</w:t>
      </w:r>
      <w:r w:rsidR="00C17F9A" w:rsidRPr="00C17F9A">
        <w:rPr>
          <w:rFonts w:ascii="TH SarabunPSK" w:eastAsia="Times New Roman" w:hAnsi="TH SarabunPSK" w:cs="TH SarabunPSK"/>
          <w:spacing w:val="-6"/>
          <w:sz w:val="32"/>
          <w:szCs w:val="32"/>
        </w:rPr>
        <w:t xml:space="preserve"> </w:t>
      </w:r>
      <w:r w:rsidR="00F761A2" w:rsidRPr="00C17F9A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ระดับ</w:t>
      </w:r>
      <w:r w:rsidR="00F761A2" w:rsidRPr="00C17F9A">
        <w:rPr>
          <w:rFonts w:ascii="TH SarabunPSK" w:eastAsia="Times New Roman" w:hAnsi="TH SarabunPSK" w:cs="TH SarabunPSK"/>
          <w:spacing w:val="-6"/>
          <w:sz w:val="32"/>
          <w:szCs w:val="32"/>
        </w:rPr>
        <w:t xml:space="preserve"> </w:t>
      </w:r>
      <w:r w:rsidR="00F761A2" w:rsidRPr="00C17F9A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คือ</w:t>
      </w:r>
      <w:r w:rsidR="00F761A2" w:rsidRPr="00C17F9A">
        <w:rPr>
          <w:rFonts w:ascii="TH SarabunPSK" w:eastAsia="Times New Roman" w:hAnsi="TH SarabunPSK" w:cs="TH SarabunPSK"/>
          <w:spacing w:val="-6"/>
          <w:sz w:val="32"/>
          <w:szCs w:val="32"/>
        </w:rPr>
        <w:t xml:space="preserve"> </w:t>
      </w:r>
      <w:r w:rsidR="00F761A2" w:rsidRPr="00C17F9A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ระดับ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ฟื้นคืนความรู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ะดับประยุกต์ความรู้และระดับส่งถ่ายความรู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้อพิจารณาในการ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ระดับ และการเขียนดังนี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30D5F2E6" w14:textId="2F303214" w:rsidR="00F761A2" w:rsidRPr="00F761A2" w:rsidRDefault="004579A1" w:rsidP="00C01090">
      <w:pPr>
        <w:spacing w:before="53" w:after="0" w:line="240" w:lineRule="auto"/>
        <w:ind w:right="168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   </w:t>
      </w:r>
      <w:r w:rsidR="00FE6BE8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ะดับฟื้นความรู้เป็นระดับที่ผู้เรียน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รู้ไปใช้ในลักษณะลอก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</w:t>
      </w:r>
      <w:proofErr w:type="spellStart"/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Gramming</w:t>
      </w:r>
      <w:proofErr w:type="spellEnd"/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เขียนวัตถุประสงค์ควรใช้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ริยาแสดงพฤติกร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Action Verb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ช่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บอกเล่า พรรณน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ิยาม</w:t>
      </w:r>
      <w:r w:rsidR="00FE6BE8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บอกความหมา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ต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1AD435A0" w14:textId="36ECF576" w:rsidR="00F761A2" w:rsidRPr="00F761A2" w:rsidRDefault="00FE6BE8" w:rsidP="00C01090">
      <w:pPr>
        <w:spacing w:before="38" w:after="0" w:line="240" w:lineRule="auto"/>
        <w:ind w:right="173" w:firstLine="144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755B62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 xml:space="preserve">      </w:t>
      </w:r>
      <w:r w:rsidR="00F761A2" w:rsidRPr="00755B62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ข)</w:t>
      </w:r>
      <w:r w:rsidR="00F761A2" w:rsidRPr="00755B62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755B62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ระดับประยุกต์ความรู้</w:t>
      </w:r>
      <w:r w:rsidR="00F761A2" w:rsidRPr="00755B62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(Applied) </w:t>
      </w:r>
      <w:r w:rsidR="00F761A2" w:rsidRPr="00755B62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เป็นระดับที่ผู้เรียน</w:t>
      </w:r>
      <w:r w:rsidR="00B35B82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นำ</w:t>
      </w:r>
      <w:r w:rsidR="00F761A2" w:rsidRPr="00755B62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ความรู้ไปแก้ปัญหาใหม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เขียนวัตถุประสงค์ควรใช้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ริยาแสดงพฤติกร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ช่น</w:t>
      </w:r>
      <w:r w:rsidR="00755B62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ธิบา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วณ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ยกตัวอย่า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น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ต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5A1A0D52" w14:textId="55CD7F6C" w:rsidR="00F761A2" w:rsidRPr="00F761A2" w:rsidRDefault="00FE6BE8" w:rsidP="00C01090">
      <w:pPr>
        <w:spacing w:before="86" w:after="0" w:line="240" w:lineRule="auto"/>
        <w:ind w:right="235" w:firstLine="1479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BC0CF6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ะดับส่งถ่ายความรู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Transfer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ระดับที่ผู้เรียน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รู้ไปใช้แก้ปัญหาใหม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นลักษณะที่ต้องส่งถ่ายความรู้ การเขียนวัตถุประสงค์ควรใช้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ริยาแสดงพฤติกรรม เช่น ให้เหตุผล แก้ไข ปรับปรุง ประเมิน วิเคราะห์ เป็นต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347DE698" w14:textId="774805BE" w:rsidR="00F761A2" w:rsidRPr="00F761A2" w:rsidRDefault="00FE6BE8" w:rsidP="00BC0CF6">
      <w:pPr>
        <w:tabs>
          <w:tab w:val="left" w:pos="1613"/>
        </w:tabs>
        <w:spacing w:after="0" w:line="240" w:lineRule="auto"/>
        <w:ind w:left="1613" w:right="4726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2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ะดับทักษะฝีม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5D042CF5" w14:textId="1F6F4BB5" w:rsidR="00F761A2" w:rsidRPr="00F761A2" w:rsidRDefault="00755B62" w:rsidP="00BC0CF6">
      <w:pPr>
        <w:spacing w:after="0" w:line="240" w:lineRule="auto"/>
        <w:ind w:right="221" w:firstLine="1104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ัตถุประสงค์เชิงพฤติกรรมด้านการลงมือปฏิบัติการหรือทักษะฝีมือนั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บ่ง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3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ะดับค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ะดับลอกเลียนแบ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ะดับ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้วยความถูกต้องและระดับชํานาญ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พิจารณา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ะดับและการเขียนกระ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ด้ดังนี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043DA7BF" w14:textId="2495876E" w:rsidR="00F761A2" w:rsidRPr="00F761A2" w:rsidRDefault="00BC0CF6" w:rsidP="00BC0CF6">
      <w:pPr>
        <w:spacing w:after="0" w:line="240" w:lineRule="auto"/>
        <w:ind w:right="384" w:firstLine="1406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ะดับเลียนแบ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ขียนวัตถุประสงค์โดยใช้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ริยาแสดงพฤติกร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ช่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ระกอบ เลื่อน ถอ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ต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C58FDB6" w14:textId="1662F26D" w:rsidR="00F761A2" w:rsidRPr="00F761A2" w:rsidRDefault="00BC0CF6" w:rsidP="00BC0CF6">
      <w:pPr>
        <w:spacing w:after="0" w:line="240" w:lineRule="auto"/>
        <w:ind w:right="288" w:firstLine="1407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ะดับ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้วยความถูกต้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ขียนวัตถุประสงค์โดยใช้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ริยาแสดงพฤติกรรมและ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ลงท้ายประโยคด้วย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“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ด้อย่างถูกต้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” </w:t>
      </w:r>
    </w:p>
    <w:p w14:paraId="0D0A1938" w14:textId="27B9308B" w:rsidR="00F761A2" w:rsidRDefault="00BC0CF6" w:rsidP="00BC0CF6">
      <w:pPr>
        <w:spacing w:after="0" w:line="240" w:lineRule="auto"/>
        <w:ind w:right="264" w:firstLine="1387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pacing w:val="-6"/>
          <w:sz w:val="32"/>
          <w:szCs w:val="32"/>
          <w:cs/>
        </w:rPr>
        <w:t xml:space="preserve">        </w:t>
      </w:r>
      <w:r w:rsidR="00F761A2" w:rsidRPr="00C17F9A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ค</w:t>
      </w:r>
      <w:r w:rsidR="00F761A2" w:rsidRPr="00C17F9A">
        <w:rPr>
          <w:rFonts w:ascii="TH SarabunPSK" w:eastAsia="Times New Roman" w:hAnsi="TH SarabunPSK" w:cs="TH SarabunPSK"/>
          <w:spacing w:val="-6"/>
          <w:sz w:val="32"/>
          <w:szCs w:val="32"/>
        </w:rPr>
        <w:t xml:space="preserve">) </w:t>
      </w:r>
      <w:r w:rsidR="00F761A2" w:rsidRPr="00C17F9A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ระดับชํานาญ เขียนวัตถุประสงค์โดยใช้</w:t>
      </w:r>
      <w:r w:rsidR="00EC75B4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คำ</w:t>
      </w:r>
      <w:r w:rsidR="00F761A2" w:rsidRPr="00C17F9A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กริยาแสดงพฤติกรรม และลงท้ายประโยค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้วย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“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ด้อย่างถูกต้องชํานาญ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” </w:t>
      </w:r>
    </w:p>
    <w:p w14:paraId="77230DF4" w14:textId="16DB316B" w:rsidR="00BD7DDF" w:rsidRDefault="00BD7DDF" w:rsidP="00FE6BE8">
      <w:pPr>
        <w:spacing w:before="43" w:after="0" w:line="240" w:lineRule="auto"/>
        <w:ind w:right="264" w:firstLine="1387"/>
        <w:rPr>
          <w:rFonts w:ascii="TH SarabunPSK" w:eastAsia="Times New Roman" w:hAnsi="TH SarabunPSK" w:cs="TH SarabunPSK"/>
          <w:sz w:val="32"/>
          <w:szCs w:val="32"/>
        </w:rPr>
      </w:pPr>
    </w:p>
    <w:p w14:paraId="72039F5F" w14:textId="4C85D153" w:rsidR="00BD7DDF" w:rsidRDefault="00BD7DDF" w:rsidP="00FE6BE8">
      <w:pPr>
        <w:spacing w:before="43" w:after="0" w:line="240" w:lineRule="auto"/>
        <w:ind w:right="264" w:firstLine="1387"/>
        <w:rPr>
          <w:rFonts w:ascii="TH SarabunPSK" w:eastAsia="Times New Roman" w:hAnsi="TH SarabunPSK" w:cs="TH SarabunPSK"/>
          <w:sz w:val="32"/>
          <w:szCs w:val="32"/>
        </w:rPr>
      </w:pPr>
    </w:p>
    <w:p w14:paraId="44BC3BB6" w14:textId="77777777" w:rsidR="002C1E94" w:rsidRPr="00F761A2" w:rsidRDefault="002C1E94" w:rsidP="00FE6BE8">
      <w:pPr>
        <w:spacing w:before="43" w:after="0" w:line="240" w:lineRule="auto"/>
        <w:ind w:right="264" w:firstLine="1387"/>
        <w:rPr>
          <w:rFonts w:ascii="TH SarabunPSK" w:eastAsia="Times New Roman" w:hAnsi="TH SarabunPSK" w:cs="TH SarabunPSK"/>
          <w:sz w:val="32"/>
          <w:szCs w:val="32"/>
        </w:rPr>
      </w:pPr>
    </w:p>
    <w:p w14:paraId="5776349C" w14:textId="65E4B367" w:rsidR="00F761A2" w:rsidRPr="008D5974" w:rsidRDefault="00FE6BE8" w:rsidP="008D5974">
      <w:pPr>
        <w:tabs>
          <w:tab w:val="left" w:pos="284"/>
        </w:tabs>
        <w:spacing w:before="307" w:after="0" w:line="240" w:lineRule="auto"/>
        <w:ind w:left="235" w:right="2600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8D5974">
        <w:rPr>
          <w:rFonts w:ascii="TH SarabunPSK" w:eastAsia="Times New Roman" w:hAnsi="TH SarabunPSK" w:cs="TH SarabunPSK"/>
          <w:b/>
          <w:bCs/>
          <w:sz w:val="32"/>
          <w:szCs w:val="32"/>
        </w:rPr>
        <w:lastRenderedPageBreak/>
        <w:t xml:space="preserve">    </w:t>
      </w:r>
      <w:r w:rsidR="00F761A2" w:rsidRPr="008D5974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</w:t>
      </w:r>
      <w:r w:rsidR="008D5974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   </w:t>
      </w:r>
      <w:r w:rsidR="00F761A2" w:rsidRPr="008D5974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2.3.6 </w:t>
      </w:r>
      <w:r w:rsidR="00F761A2" w:rsidRPr="008D5974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การจัดแบ่งหน่วยเรียน</w:t>
      </w:r>
      <w:r w:rsidR="00F761A2" w:rsidRPr="008D5974">
        <w:rPr>
          <w:rFonts w:ascii="TH SarabunPSK" w:eastAsia="Times New Roman" w:hAnsi="TH SarabunPSK" w:cs="TH SarabunPSK"/>
          <w:b/>
          <w:bCs/>
          <w:sz w:val="32"/>
          <w:szCs w:val="32"/>
        </w:rPr>
        <w:t>/</w:t>
      </w:r>
      <w:r w:rsidR="00F761A2" w:rsidRPr="008D5974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บทเรียน</w:t>
      </w:r>
      <w:r w:rsidR="00F761A2" w:rsidRPr="008D5974">
        <w:rPr>
          <w:rFonts w:ascii="TH SarabunPSK" w:eastAsia="Times New Roman" w:hAnsi="TH SarabunPSK" w:cs="TH SarabunPSK"/>
          <w:b/>
          <w:bCs/>
          <w:sz w:val="32"/>
          <w:szCs w:val="32"/>
        </w:rPr>
        <w:t>/</w:t>
      </w:r>
      <w:r w:rsidR="00F761A2" w:rsidRPr="008D5974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หัวข้อ</w:t>
      </w:r>
      <w:r w:rsidR="00F761A2" w:rsidRPr="008D5974">
        <w:rPr>
          <w:rFonts w:ascii="TH SarabunPSK" w:eastAsia="Times New Roman" w:hAnsi="TH SarabunPSK" w:cs="TH SarabunPSK"/>
          <w:b/>
          <w:bCs/>
          <w:sz w:val="32"/>
          <w:szCs w:val="32"/>
        </w:rPr>
        <w:t> </w:t>
      </w:r>
    </w:p>
    <w:p w14:paraId="6CCD3882" w14:textId="0B7633A2" w:rsidR="00F761A2" w:rsidRPr="00F761A2" w:rsidRDefault="00FE6BE8" w:rsidP="00C01090">
      <w:pPr>
        <w:spacing w:after="0" w:line="240" w:lineRule="auto"/>
        <w:ind w:right="293" w:firstLine="696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C17F9A">
        <w:rPr>
          <w:rFonts w:ascii="TH SarabunPSK" w:eastAsia="Times New Roman" w:hAnsi="TH SarabunPSK" w:cs="TH SarabunPSK" w:hint="cs"/>
          <w:spacing w:val="-4"/>
          <w:sz w:val="32"/>
          <w:szCs w:val="32"/>
          <w:cs/>
        </w:rPr>
        <w:t xml:space="preserve">  </w:t>
      </w:r>
      <w:r w:rsidR="00BC0CF6">
        <w:rPr>
          <w:rFonts w:ascii="TH SarabunPSK" w:eastAsia="Times New Roman" w:hAnsi="TH SarabunPSK" w:cs="TH SarabunPSK" w:hint="cs"/>
          <w:spacing w:val="-4"/>
          <w:sz w:val="32"/>
          <w:szCs w:val="32"/>
          <w:cs/>
        </w:rPr>
        <w:t xml:space="preserve">     </w:t>
      </w:r>
      <w:r w:rsidRPr="00C17F9A">
        <w:rPr>
          <w:rFonts w:ascii="TH SarabunPSK" w:eastAsia="Times New Roman" w:hAnsi="TH SarabunPSK" w:cs="TH SarabunPSK" w:hint="cs"/>
          <w:spacing w:val="-4"/>
          <w:sz w:val="32"/>
          <w:szCs w:val="32"/>
          <w:cs/>
        </w:rPr>
        <w:t xml:space="preserve">    </w:t>
      </w:r>
      <w:r w:rsidR="00F761A2" w:rsidRPr="00C17F9A">
        <w:rPr>
          <w:rFonts w:ascii="TH SarabunPSK" w:eastAsia="Times New Roman" w:hAnsi="TH SarabunPSK" w:cs="TH SarabunPSK"/>
          <w:spacing w:val="-4"/>
          <w:sz w:val="32"/>
          <w:szCs w:val="32"/>
          <w:cs/>
        </w:rPr>
        <w:t>เมื่อผู้สอนพิจารณา</w:t>
      </w:r>
      <w:r w:rsidR="00EC75B4">
        <w:rPr>
          <w:rFonts w:ascii="TH SarabunPSK" w:eastAsia="Times New Roman" w:hAnsi="TH SarabunPSK" w:cs="TH SarabunPSK"/>
          <w:spacing w:val="-4"/>
          <w:sz w:val="32"/>
          <w:szCs w:val="32"/>
          <w:cs/>
        </w:rPr>
        <w:t>คำ</w:t>
      </w:r>
      <w:r w:rsidR="00F761A2" w:rsidRPr="00C17F9A">
        <w:rPr>
          <w:rFonts w:ascii="TH SarabunPSK" w:eastAsia="Times New Roman" w:hAnsi="TH SarabunPSK" w:cs="TH SarabunPSK"/>
          <w:spacing w:val="-4"/>
          <w:sz w:val="32"/>
          <w:szCs w:val="32"/>
          <w:cs/>
        </w:rPr>
        <w:t>อธิบายรายวิชาซึ่งเป็น</w:t>
      </w:r>
      <w:r w:rsidR="00EC75B4">
        <w:rPr>
          <w:rFonts w:ascii="TH SarabunPSK" w:eastAsia="Times New Roman" w:hAnsi="TH SarabunPSK" w:cs="TH SarabunPSK"/>
          <w:spacing w:val="-4"/>
          <w:sz w:val="32"/>
          <w:szCs w:val="32"/>
          <w:cs/>
        </w:rPr>
        <w:t>คำ</w:t>
      </w:r>
      <w:r w:rsidR="00F761A2" w:rsidRPr="00C17F9A">
        <w:rPr>
          <w:rFonts w:ascii="TH SarabunPSK" w:eastAsia="Times New Roman" w:hAnsi="TH SarabunPSK" w:cs="TH SarabunPSK"/>
          <w:spacing w:val="-4"/>
          <w:sz w:val="32"/>
          <w:szCs w:val="32"/>
          <w:cs/>
        </w:rPr>
        <w:t>กล่าวสรุปเนื้อหาสาระของรายวิชานั้นผู้ส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นื้อหาสาระของ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ธิบายรายวิช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ัดแบ่งกลุ่มเป็นกลุ่มใหญ่</w:t>
      </w:r>
      <w:r w:rsidR="00C01090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รียก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่ว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เมื่อ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่วยแต่ละหน่วยแยกย่อยเป็นเนื้อหาย่อย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ราเรียกว่าบท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บทเรียนมาแบ่งย่อ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รียกว่าหัวข้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แบ่งหน่ว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บท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หัวข้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ึงต้องอาศัย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ธิบายรายวิชาเป็นหลั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17FDCC63" w14:textId="48726650" w:rsidR="00F761A2" w:rsidRPr="00F761A2" w:rsidRDefault="00BC0CF6" w:rsidP="00C01090">
      <w:pPr>
        <w:spacing w:after="0" w:line="240" w:lineRule="auto"/>
        <w:ind w:right="322" w:firstLine="1128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ิธีการแบ่งหน่ว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/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บท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/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ัวข้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Course Content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่วนประกอบ</w:t>
      </w:r>
      <w:r w:rsidR="00B812BA">
        <w:rPr>
          <w:rFonts w:ascii="TH SarabunPSK" w:eastAsia="Times New Roman" w:hAnsi="TH SarabunPSK" w:cs="TH SarabunPSK"/>
          <w:sz w:val="32"/>
          <w:szCs w:val="32"/>
          <w:cs/>
        </w:rPr>
        <w:t>ของหลักสูตร</w:t>
      </w:r>
      <w:r w:rsidR="00F761A2" w:rsidRPr="00C01090">
        <w:rPr>
          <w:rFonts w:ascii="TH SarabunPSK" w:eastAsia="Times New Roman" w:hAnsi="TH SarabunPSK" w:cs="TH SarabunPSK"/>
          <w:spacing w:val="-14"/>
          <w:sz w:val="32"/>
          <w:szCs w:val="32"/>
          <w:cs/>
        </w:rPr>
        <w:t>รายวิชา</w:t>
      </w:r>
      <w:r w:rsidR="002C1E94">
        <w:rPr>
          <w:rFonts w:ascii="TH SarabunPSK" w:eastAsia="Times New Roman" w:hAnsi="TH SarabunPSK" w:cs="TH SarabunPSK" w:hint="cs"/>
          <w:spacing w:val="-14"/>
          <w:sz w:val="32"/>
          <w:szCs w:val="32"/>
          <w:cs/>
        </w:rPr>
        <w:t xml:space="preserve"> </w:t>
      </w:r>
      <w:r w:rsidR="00F761A2" w:rsidRPr="00C01090">
        <w:rPr>
          <w:rFonts w:ascii="TH SarabunPSK" w:eastAsia="Times New Roman" w:hAnsi="TH SarabunPSK" w:cs="TH SarabunPSK"/>
          <w:spacing w:val="-14"/>
          <w:sz w:val="32"/>
          <w:szCs w:val="32"/>
          <w:cs/>
        </w:rPr>
        <w:t>ได้แก่</w:t>
      </w:r>
      <w:r w:rsidR="00C01090" w:rsidRPr="00C01090">
        <w:rPr>
          <w:rFonts w:ascii="TH SarabunPSK" w:eastAsia="Times New Roman" w:hAnsi="TH SarabunPSK" w:cs="TH SarabunPSK"/>
          <w:spacing w:val="-14"/>
          <w:sz w:val="32"/>
          <w:szCs w:val="32"/>
        </w:rPr>
        <w:t xml:space="preserve"> </w:t>
      </w:r>
      <w:r w:rsidR="00F761A2" w:rsidRPr="00C01090">
        <w:rPr>
          <w:rFonts w:ascii="TH SarabunPSK" w:eastAsia="Times New Roman" w:hAnsi="TH SarabunPSK" w:cs="TH SarabunPSK"/>
          <w:spacing w:val="-14"/>
          <w:sz w:val="32"/>
          <w:szCs w:val="32"/>
          <w:cs/>
        </w:rPr>
        <w:t>ส่วนที่เนื้อหาสาระที่มีผู้จัดให้เรียนได้มีประสบการณ์</w:t>
      </w:r>
      <w:r w:rsidR="00C01090" w:rsidRPr="00C01090">
        <w:rPr>
          <w:rFonts w:ascii="TH SarabunPSK" w:eastAsia="Times New Roman" w:hAnsi="TH SarabunPSK" w:cs="TH SarabunPSK"/>
          <w:spacing w:val="-14"/>
          <w:sz w:val="32"/>
          <w:szCs w:val="32"/>
        </w:rPr>
        <w:t xml:space="preserve"> </w:t>
      </w:r>
      <w:r w:rsidR="00F761A2" w:rsidRPr="00C01090">
        <w:rPr>
          <w:rFonts w:ascii="TH SarabunPSK" w:eastAsia="Times New Roman" w:hAnsi="TH SarabunPSK" w:cs="TH SarabunPSK"/>
          <w:spacing w:val="-14"/>
          <w:sz w:val="32"/>
          <w:szCs w:val="32"/>
          <w:cs/>
        </w:rPr>
        <w:t>เพื่</w:t>
      </w:r>
      <w:r w:rsidR="002C1E94">
        <w:rPr>
          <w:rFonts w:ascii="TH SarabunPSK" w:eastAsia="Times New Roman" w:hAnsi="TH SarabunPSK" w:cs="TH SarabunPSK" w:hint="cs"/>
          <w:spacing w:val="-14"/>
          <w:sz w:val="32"/>
          <w:szCs w:val="32"/>
          <w:cs/>
        </w:rPr>
        <w:t>อ</w:t>
      </w:r>
      <w:r w:rsidR="00F761A2" w:rsidRPr="00C01090">
        <w:rPr>
          <w:rFonts w:ascii="TH SarabunPSK" w:eastAsia="Times New Roman" w:hAnsi="TH SarabunPSK" w:cs="TH SarabunPSK"/>
          <w:spacing w:val="-14"/>
          <w:sz w:val="32"/>
          <w:szCs w:val="32"/>
          <w:cs/>
        </w:rPr>
        <w:t>การเปลี่ยนแปลงพฤติกรรมตามที่ต้อง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เนื้อหาสาระของรายวิชาที่ปรากฏในส่วนนี้จะต้องมีส่วนสัมพันธ์สอดคล้องกั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่วนที่เป็น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ธิบายรายวิช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ี่กล่าวมาแล้วข้างต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E96C0DC" w14:textId="093E56C3" w:rsidR="00F761A2" w:rsidRPr="00F761A2" w:rsidRDefault="00F761A2" w:rsidP="00FE6BE8">
      <w:pPr>
        <w:spacing w:after="0" w:line="240" w:lineRule="auto"/>
        <w:ind w:right="178" w:firstLine="1195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2) 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อธิบายรายวิชา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ส่วนสรุปเนื้อหาที่ซับซ้อ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หรับรายวิชานั้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และเมื่อ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อธิบายรายวิชามาวิเคราะห์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จะได้รายละเอียดที่เป็นหน่วยหรือหน่วยเรีย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(Unit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มื่อ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หน่วยเรียนมาวิเคราะห์จะได้เป็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บทเรีย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(Lesson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และถ้า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บทเรียนมาวิเคราะห์ต่อจะได้เป็นหัวข้อ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(Topic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แต่ทั้งนี้มีหลักการที่ควร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นึงถึงในการวิเคราะห์แต่ละขั้นตอนดังนี้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871C263" w14:textId="2F22BC2E" w:rsidR="00F761A2" w:rsidRPr="00F761A2" w:rsidRDefault="008D5974" w:rsidP="00C01090">
      <w:pPr>
        <w:spacing w:after="0" w:line="240" w:lineRule="auto"/>
        <w:ind w:right="206" w:firstLine="97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่ว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Unit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มายถึง กลุ่มของเนื้อหาสาระที่เกี่ยวข้องเป็นเรื่องเดียวกัน และใช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วลาสอนประมาณ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2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ัปดาห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แบ่งหน่วยลักษณะเช่นนี้จะ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สะดวกในการจัดแผนการสอนแต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ละรายวิชาควรมีหน่วยเรียนประมาณ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8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่ว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ต่บางรายวิชาสามารถจัดได้มากกว่าหรือน้อยกว่านี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ึงสรุปได้ว่าในหนึ่งรายวิชาควรแบ่งเนื้อหาสาระออกเป็นหน่วยได้ระหว่า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5-9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่ว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็ย่อมเหมาะส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3F3B4394" w14:textId="2623FC12" w:rsidR="00F761A2" w:rsidRPr="00F761A2" w:rsidRDefault="00F761A2" w:rsidP="00C01090">
      <w:pPr>
        <w:spacing w:after="0" w:line="240" w:lineRule="auto"/>
        <w:ind w:right="240" w:firstLine="146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ข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บทเรีย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(Lesson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หมายถึง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นื้อหาสาระย่อยที่ถูกแบ่งออกมาจากหน่วย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โดยที่ เนื้อหาสาระแต่ละหน่วยนั้น ต้องสามารถแตกแยกออกเป็นเรื่องได้หลายข้อย่อย แต่ละข้อเราเรียกว่า บทเรียน และในหนึ่งหน่วยอาจแยกบทเรียนได้ประมาณ 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2-5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บทเรียน ถ้าหากหน่วยใดไม่สามารถแยก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บทเรียนได้มากกว่า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1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บทเรียน ย่อมแสดงว่า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หน่วยนั้นเล็กเกินไป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กล่าวคือ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หน่วยนั้นมีเนื้อหา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สาระน้อยเกินไป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น้อยจนไม่สามารถแบ่งแยกเป็นบทได้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จ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ต้องยุบหน่วยนั้นเสีย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โดย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นื้อหา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สาระในหน่วยที่ถูกยุบไปผนวกเข้ากับหน่วยอื่นเพื่อไม่ให้เนื้อหาสาระขาดหายไปจากหลักสูตร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หนด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0E789FE1" w14:textId="432CD18F" w:rsidR="00F761A2" w:rsidRPr="00F761A2" w:rsidRDefault="00BC0CF6" w:rsidP="00BC0CF6">
      <w:pPr>
        <w:spacing w:after="0" w:line="240" w:lineRule="auto"/>
        <w:ind w:right="250" w:firstLine="989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ัวข้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Topic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มายถึง เนื้อหาสาระย่อยที่ถูกแบ่งออกจากแต่ละบทเรียนกล่าว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ีกนัยหนึ่งค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นื้อหาสาระแต่ละบทเรียนจะต้องสามารถแตกกระจายออกเป็นเนื้อหาย่อยเป็นข้อ</w:t>
      </w:r>
      <w:r w:rsidR="00FE6BE8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แต่ละข้อเรียก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ัวข้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Topic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อีกเช่นกันเนื้อหาสาระหนึ่งบทเรียนจะแตกแยกออกเป็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หัวข้อได้มากกว่า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ัวข้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ถ้าปรากฏว่าบทเรียนได้แยกเป็นหัวข้อได้เพียงหัวข้อเดียว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ย่อมแสดง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บทเรียนนั้นเล็กเกินไป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ต้องยุบบทเรียนนั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ปผนวกเป็นหัวข้อของบทเรียนที่เกี่ยวข้องกัน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49A2C44" w14:textId="45BAB54C" w:rsidR="00F761A2" w:rsidRPr="008D5974" w:rsidRDefault="007D461E" w:rsidP="007D461E">
      <w:pPr>
        <w:spacing w:before="509" w:after="0" w:line="240" w:lineRule="auto"/>
        <w:ind w:right="4443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lastRenderedPageBreak/>
        <w:t xml:space="preserve">           </w:t>
      </w:r>
      <w:r w:rsidR="008D5974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8D5974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2.3.7 </w:t>
      </w:r>
      <w:r w:rsidR="00F761A2" w:rsidRPr="008D5974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จุดประสงค์การสอน</w:t>
      </w:r>
      <w:r w:rsidR="00F761A2" w:rsidRPr="008D5974">
        <w:rPr>
          <w:rFonts w:ascii="TH SarabunPSK" w:eastAsia="Times New Roman" w:hAnsi="TH SarabunPSK" w:cs="TH SarabunPSK"/>
          <w:b/>
          <w:bCs/>
          <w:sz w:val="32"/>
          <w:szCs w:val="32"/>
        </w:rPr>
        <w:t> </w:t>
      </w:r>
    </w:p>
    <w:p w14:paraId="69A10903" w14:textId="538E5733" w:rsidR="00F761A2" w:rsidRPr="00F761A2" w:rsidRDefault="00FE6BE8" w:rsidP="00BC0CF6">
      <w:pPr>
        <w:spacing w:after="0" w:line="240" w:lineRule="auto"/>
        <w:ind w:left="110" w:right="312" w:firstLine="403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</w:t>
      </w:r>
      <w:r w:rsidR="00BC0CF6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ขียนขึ้นเพื่อเป็นแนวทางในการจัดการเรียนการสอนอาจเขียนขึ้นใช้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ับแต่ละหน่วยเรียนในวิชาหนึ่ง</w:t>
      </w:r>
      <w:r w:rsidR="002C1E94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2C1E94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็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ะประกอบด้วยจุดประสงค์ทั่วไป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General Objective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จุดประสงค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ฉพาะ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Specific Objective) </w:t>
      </w:r>
    </w:p>
    <w:p w14:paraId="61E3AFE6" w14:textId="53383D70" w:rsidR="00F761A2" w:rsidRPr="00F761A2" w:rsidRDefault="00F761A2" w:rsidP="00BC0CF6">
      <w:pPr>
        <w:spacing w:after="0" w:line="240" w:lineRule="auto"/>
        <w:ind w:left="110" w:right="317" w:firstLine="653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การเขียนจุดประสงค์การสอ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จุดประสงค์การสอนในหัวข้อนี้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จะกล่าวโดยสรุปและแนะ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 วิธีการเขียนจุดประสงค์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จุดประสงค์การสอ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หมายถึง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ข้อความที่กล่าวถึงพฤติกรรมที่ต้องการให้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นักเรียนเกิดมีขึ้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3695D505" w14:textId="16B4127A" w:rsidR="00FE6BE8" w:rsidRDefault="00C01090" w:rsidP="002C1E94">
      <w:pPr>
        <w:spacing w:after="0" w:line="240" w:lineRule="auto"/>
        <w:ind w:right="331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   </w:t>
      </w:r>
      <w:r w:rsidR="002C1E94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ข้อความที่แสดงความคาดหวั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</w:p>
    <w:p w14:paraId="08D64B03" w14:textId="6884707E" w:rsidR="00F761A2" w:rsidRPr="00C01090" w:rsidRDefault="002C1E94" w:rsidP="002C1E94">
      <w:pPr>
        <w:spacing w:after="0" w:line="240" w:lineRule="auto"/>
        <w:ind w:left="-284" w:right="177" w:firstLine="1637"/>
        <w:rPr>
          <w:rFonts w:ascii="TH SarabunPSK" w:eastAsia="Times New Roman" w:hAnsi="TH SarabunPSK" w:cs="TH SarabunPSK"/>
          <w:spacing w:val="-6"/>
          <w:sz w:val="32"/>
          <w:szCs w:val="32"/>
        </w:rPr>
      </w:pPr>
      <w:r>
        <w:rPr>
          <w:rFonts w:ascii="TH SarabunPSK" w:eastAsia="Times New Roman" w:hAnsi="TH SarabunPSK" w:cs="TH SarabunPSK" w:hint="cs"/>
          <w:spacing w:val="-6"/>
          <w:sz w:val="32"/>
          <w:szCs w:val="32"/>
          <w:cs/>
        </w:rPr>
        <w:t xml:space="preserve">   </w:t>
      </w:r>
      <w:r w:rsidR="00C01090">
        <w:rPr>
          <w:rFonts w:ascii="TH SarabunPSK" w:eastAsia="Times New Roman" w:hAnsi="TH SarabunPSK" w:cs="TH SarabunPSK"/>
          <w:spacing w:val="-6"/>
          <w:sz w:val="32"/>
          <w:szCs w:val="32"/>
        </w:rPr>
        <w:t xml:space="preserve"> </w:t>
      </w:r>
      <w:r w:rsidR="00F761A2" w:rsidRPr="00C01090">
        <w:rPr>
          <w:rFonts w:ascii="TH SarabunPSK" w:eastAsia="Times New Roman" w:hAnsi="TH SarabunPSK" w:cs="TH SarabunPSK"/>
          <w:spacing w:val="-6"/>
          <w:sz w:val="32"/>
          <w:szCs w:val="32"/>
        </w:rPr>
        <w:t xml:space="preserve">2) </w:t>
      </w:r>
      <w:r w:rsidR="00F761A2" w:rsidRPr="00C01090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เป็นข้อความที่อธิบายความสามารถของนักเรียนที่เกิดขึ้นหลังจากการเรียนการสอน</w:t>
      </w:r>
      <w:r w:rsidR="00F761A2" w:rsidRPr="00C01090">
        <w:rPr>
          <w:rFonts w:ascii="TH SarabunPSK" w:eastAsia="Times New Roman" w:hAnsi="TH SarabunPSK" w:cs="TH SarabunPSK"/>
          <w:spacing w:val="-6"/>
          <w:sz w:val="32"/>
          <w:szCs w:val="32"/>
        </w:rPr>
        <w:t> </w:t>
      </w:r>
    </w:p>
    <w:p w14:paraId="2008566F" w14:textId="3BDC6DA3" w:rsidR="00F761A2" w:rsidRDefault="00C01090" w:rsidP="002C1E94">
      <w:pPr>
        <w:tabs>
          <w:tab w:val="left" w:pos="5245"/>
        </w:tabs>
        <w:spacing w:after="0" w:line="240" w:lineRule="auto"/>
        <w:ind w:right="899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      </w:t>
      </w:r>
      <w:r w:rsidR="002C1E94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3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ข้อความที่เน้นการกระ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องนักเรียนที่เป็นผลจากการ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15821D29" w14:textId="77777777" w:rsidR="007D461E" w:rsidRPr="002C1E94" w:rsidRDefault="007D461E" w:rsidP="00FE6BE8">
      <w:pPr>
        <w:tabs>
          <w:tab w:val="left" w:pos="5245"/>
        </w:tabs>
        <w:spacing w:before="134" w:after="0" w:line="240" w:lineRule="auto"/>
        <w:ind w:left="1637" w:right="899"/>
        <w:rPr>
          <w:rFonts w:ascii="TH SarabunPSK" w:eastAsia="Times New Roman" w:hAnsi="TH SarabunPSK" w:cs="TH SarabunPSK"/>
          <w:szCs w:val="22"/>
        </w:rPr>
      </w:pPr>
    </w:p>
    <w:p w14:paraId="5278A168" w14:textId="6DF05349" w:rsidR="007D461E" w:rsidRPr="008D5974" w:rsidRDefault="00FE6BE8" w:rsidP="007D461E">
      <w:pPr>
        <w:spacing w:after="0" w:line="240" w:lineRule="auto"/>
        <w:ind w:left="-284" w:right="677" w:hanging="926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           </w:t>
      </w:r>
      <w:r w:rsidR="008D5974">
        <w:rPr>
          <w:rFonts w:ascii="TH SarabunPSK" w:eastAsia="Times New Roman" w:hAnsi="TH SarabunPSK" w:cs="TH SarabunPSK"/>
          <w:sz w:val="32"/>
          <w:szCs w:val="32"/>
        </w:rPr>
        <w:t xml:space="preserve">     </w:t>
      </w:r>
      <w:r w:rsidR="00F761A2" w:rsidRPr="008D5974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2.3.8 </w:t>
      </w:r>
      <w:r w:rsidR="00036B60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กำ</w:t>
      </w:r>
      <w:r w:rsidR="00F761A2" w:rsidRPr="008D5974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 xml:space="preserve">หนดการสอน </w:t>
      </w:r>
    </w:p>
    <w:p w14:paraId="7AE89778" w14:textId="29017D71" w:rsidR="00F761A2" w:rsidRPr="00C01090" w:rsidRDefault="007D461E" w:rsidP="007D461E">
      <w:pPr>
        <w:spacing w:after="0" w:line="240" w:lineRule="auto"/>
        <w:ind w:left="-284" w:right="677" w:hanging="926"/>
        <w:rPr>
          <w:rFonts w:ascii="TH SarabunPSK" w:eastAsia="Times New Roman" w:hAnsi="TH SarabunPSK" w:cs="TH SarabunPSK"/>
          <w:spacing w:val="-8"/>
          <w:sz w:val="32"/>
          <w:szCs w:val="32"/>
        </w:rPr>
      </w:pPr>
      <w:r w:rsidRPr="00C01090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 xml:space="preserve">                                 </w:t>
      </w:r>
      <w:r w:rsidR="00036B60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กำ</w:t>
      </w:r>
      <w:r w:rsidR="00F761A2" w:rsidRPr="00C01090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หนดการสอนเป็น</w:t>
      </w:r>
      <w:r w:rsidR="00036B60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กำ</w:t>
      </w:r>
      <w:r w:rsidR="00F761A2" w:rsidRPr="00C01090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หนดการที่ผู้สอนวางแผนการสอนเป็นรายสัปดาห์ตลอดภาคเรียน</w:t>
      </w:r>
      <w:r w:rsidR="00F761A2" w:rsidRPr="00C01090">
        <w:rPr>
          <w:rFonts w:ascii="TH SarabunPSK" w:eastAsia="Times New Roman" w:hAnsi="TH SarabunPSK" w:cs="TH SarabunPSK"/>
          <w:spacing w:val="-8"/>
          <w:sz w:val="32"/>
          <w:szCs w:val="32"/>
        </w:rPr>
        <w:t> </w:t>
      </w:r>
    </w:p>
    <w:p w14:paraId="3BFCF014" w14:textId="0AE76321" w:rsidR="007D461E" w:rsidRDefault="007D461E" w:rsidP="007D461E">
      <w:pPr>
        <w:spacing w:after="0" w:line="240" w:lineRule="auto"/>
        <w:ind w:right="49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ัปดาห์ที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ระบุเลขสัปดาห์ที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ั้งแต่สัปดาห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1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นถึงสัปดาห์สุดท้า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</w:p>
    <w:p w14:paraId="4807CACF" w14:textId="08D267DE" w:rsidR="00F761A2" w:rsidRPr="00F761A2" w:rsidRDefault="007D461E" w:rsidP="00C01090">
      <w:pPr>
        <w:spacing w:after="0" w:line="240" w:lineRule="auto"/>
        <w:ind w:right="49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2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ันเดือนที่ส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ใช้ปฏิทิ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FC58068" w14:textId="280A4762" w:rsidR="00F761A2" w:rsidRPr="00F761A2" w:rsidRDefault="007D461E" w:rsidP="00450DAD">
      <w:pPr>
        <w:spacing w:after="0" w:line="240" w:lineRule="auto"/>
        <w:ind w:left="110" w:right="187" w:firstLine="1454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3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าบที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ระบุคาบที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1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าบที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2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นสัปดาห์สอนนั้นทุก</w:t>
      </w:r>
      <w:r w:rsidR="002C1E94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2C1E94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ัปดาห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าบในที่นี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ม่ได้หมายถึง คาบที่สอนแต่ละวั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ต่หมายถึ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าบแรกที่สอนหรือคาบที่สองที่ส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56DC172E" w14:textId="71368496" w:rsidR="00F761A2" w:rsidRPr="00F761A2" w:rsidRDefault="007D461E" w:rsidP="007D461E">
      <w:pPr>
        <w:spacing w:after="0" w:line="240" w:lineRule="auto"/>
        <w:ind w:right="1041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4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ายการให้ระบุเลขรหัสและชื่อบทเรียนที่ส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54723439" w14:textId="6A77E9AE" w:rsidR="00F761A2" w:rsidRDefault="00F761A2" w:rsidP="007D461E">
      <w:pPr>
        <w:spacing w:after="0" w:line="240" w:lineRule="auto"/>
        <w:ind w:right="202" w:firstLine="1637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5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หมายเหตุ อาจระบุสิ่งที่ใช้สอน เอกสารประกอบการสอนบทเรียนนั้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หรือ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-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กิจกรรมในการเรียนการสอ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ช่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พาไปทัศนศึกษา ชม</w:t>
      </w:r>
      <w:proofErr w:type="spellStart"/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วีดิ</w:t>
      </w:r>
      <w:proofErr w:type="spellEnd"/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ทัศน์ สอบย่อยหรือสอบปลายภาค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3C4A59DB" w14:textId="6BC9502B" w:rsidR="00F761A2" w:rsidRPr="008D5974" w:rsidRDefault="008D5974" w:rsidP="008D5974">
      <w:pPr>
        <w:spacing w:before="269" w:after="0" w:line="240" w:lineRule="auto"/>
        <w:ind w:right="2317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           </w:t>
      </w:r>
      <w:r w:rsidR="00F761A2" w:rsidRPr="008D5974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2.3.9 </w:t>
      </w:r>
      <w:r w:rsidR="00F761A2" w:rsidRPr="008D5974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ตาราง</w:t>
      </w:r>
      <w:r w:rsidR="00036B60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กำ</w:t>
      </w:r>
      <w:r w:rsidR="00F761A2" w:rsidRPr="008D5974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หนดน</w:t>
      </w:r>
      <w:r w:rsidR="007D461E" w:rsidRPr="008D5974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้ำ</w:t>
      </w:r>
      <w:r w:rsidR="00F761A2" w:rsidRPr="008D5974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หนักคะแนนและเกณฑ์ผ่าน</w:t>
      </w:r>
      <w:r w:rsidR="00F761A2" w:rsidRPr="008D5974">
        <w:rPr>
          <w:rFonts w:ascii="TH SarabunPSK" w:eastAsia="Times New Roman" w:hAnsi="TH SarabunPSK" w:cs="TH SarabunPSK"/>
          <w:b/>
          <w:bCs/>
          <w:sz w:val="32"/>
          <w:szCs w:val="32"/>
        </w:rPr>
        <w:t> </w:t>
      </w:r>
    </w:p>
    <w:p w14:paraId="0B65F6A9" w14:textId="0565191A" w:rsidR="00F761A2" w:rsidRPr="00F761A2" w:rsidRDefault="008D5974" w:rsidP="00BC0CF6">
      <w:pPr>
        <w:spacing w:after="0" w:line="240" w:lineRule="auto"/>
        <w:ind w:right="192" w:firstLine="579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BC0CF6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ตารางการวางแผนควบคุมการวัดผลสัมฤทธิ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างการเรียนทั้งรายวิช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ซึ่งมีทั้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มอบหมายง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สอ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คะแนนจิตพิสั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เข้าร่วมกิจกร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เฉพาะอย่างยิ่งการสอบ จะต้อง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</w:t>
      </w:r>
      <w:r w:rsidR="00E707F9">
        <w:rPr>
          <w:rFonts w:ascii="TH SarabunPSK" w:eastAsia="Times New Roman" w:hAnsi="TH SarabunPSK" w:cs="TH SarabunPSK"/>
          <w:sz w:val="32"/>
          <w:szCs w:val="32"/>
          <w:cs/>
        </w:rPr>
        <w:t>น้ำหนัก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ะแนนของแต่ละหน่วย แต่ละบทเรียน ตาราง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น</w:t>
      </w:r>
      <w:r w:rsidR="00E707F9">
        <w:rPr>
          <w:rFonts w:ascii="TH SarabunPSK" w:eastAsia="Times New Roman" w:hAnsi="TH SarabunPSK" w:cs="TH SarabunPSK" w:hint="cs"/>
          <w:sz w:val="32"/>
          <w:szCs w:val="32"/>
          <w:cs/>
        </w:rPr>
        <w:t>้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หนักคะแนนและ เกณฑ์ผ่านที่ใช้งานกันมีลักษณะเป็นตาราง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2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าง ดังรายละเอียดต่อไปนี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: </w:t>
      </w:r>
    </w:p>
    <w:p w14:paraId="61B46B8A" w14:textId="37EEFD82" w:rsidR="00F761A2" w:rsidRPr="00F761A2" w:rsidRDefault="008D5974" w:rsidP="00BC0CF6">
      <w:pPr>
        <w:spacing w:after="0" w:line="240" w:lineRule="auto"/>
        <w:ind w:right="67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     </w:t>
      </w:r>
      <w:r w:rsidR="00BC0CF6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นวนอน ด้านซ้ายมือของตารางจะเขียนหัวข้อเนื้อหาวิชา หรือชื่อหน่วย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618E652C" w14:textId="3C5DD1FB" w:rsidR="00F761A2" w:rsidRPr="00F761A2" w:rsidRDefault="008D5974" w:rsidP="00C01090">
      <w:pPr>
        <w:spacing w:after="0" w:line="240" w:lineRule="auto"/>
        <w:ind w:right="25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     </w:t>
      </w:r>
      <w:r w:rsidR="002C1E94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2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นวตั้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้านบนของตารางประกอบด้วยคะแนนรายหน่ว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กณฑ์ผ่านรายหน่ว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9%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พฤติกรรมต่าง</w:t>
      </w:r>
      <w:r w:rsidR="0025403A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 ตารางนี้จะเป็นตารางสรุปและชี้แนะแนวทา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นการ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ปสร้างเครื่องม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lastRenderedPageBreak/>
        <w:t>วัดผลการเรียนการสอนให้สอดคล้องกับจุดประสงค์การสอน รวมทั้งเป็นกรอบและทิศทาง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หรับ ผู้สอนทั้งในด้านการสอนและการประเมินผล 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ล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ับขั้นในการเขียนตารางดังนี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2ECC333C" w14:textId="462B8742" w:rsidR="00F761A2" w:rsidRPr="00F761A2" w:rsidRDefault="008D5974" w:rsidP="008D5974">
      <w:pPr>
        <w:spacing w:after="0" w:line="240" w:lineRule="auto"/>
        <w:ind w:right="2742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ขียนชื่อหน่วยลงในช่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“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ชื่อหน่ว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” </w:t>
      </w:r>
    </w:p>
    <w:p w14:paraId="6AD64E00" w14:textId="1CBD37B6" w:rsidR="00F761A2" w:rsidRPr="003A634F" w:rsidRDefault="008D5974" w:rsidP="003A634F">
      <w:pPr>
        <w:spacing w:after="0" w:line="240" w:lineRule="auto"/>
        <w:ind w:right="67" w:firstLine="1258"/>
        <w:rPr>
          <w:rFonts w:ascii="TH SarabunPSK" w:eastAsia="Times New Roman" w:hAnsi="TH SarabunPSK" w:cs="TH SarabunPSK"/>
          <w:spacing w:val="-8"/>
          <w:sz w:val="32"/>
          <w:szCs w:val="32"/>
        </w:rPr>
      </w:pPr>
      <w:r w:rsidRPr="003A634F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 xml:space="preserve">       </w:t>
      </w:r>
      <w:r w:rsidR="00F761A2" w:rsidRPr="003A634F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ข</w:t>
      </w:r>
      <w:r w:rsidR="00F761A2" w:rsidRPr="003A634F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) </w:t>
      </w:r>
      <w:r w:rsidR="00036B60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กำ</w:t>
      </w:r>
      <w:r w:rsidR="00F761A2" w:rsidRPr="003A634F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หนดน</w:t>
      </w:r>
      <w:r w:rsidRPr="003A634F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>้ำ</w:t>
      </w:r>
      <w:r w:rsidR="00F761A2" w:rsidRPr="003A634F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หนักของคะแนนแต่ละหน่วยเป็น</w:t>
      </w:r>
      <w:proofErr w:type="spellStart"/>
      <w:r w:rsidR="00F761A2" w:rsidRPr="003A634F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เปอร์</w:t>
      </w:r>
      <w:proofErr w:type="spellEnd"/>
      <w:r w:rsidR="00F761A2" w:rsidRPr="003A634F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เซ็นลงในช่อง</w:t>
      </w:r>
      <w:r w:rsidR="00F761A2" w:rsidRPr="003A634F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“</w:t>
      </w:r>
      <w:r w:rsidR="00F761A2" w:rsidRPr="003A634F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คะแนนรายหน่วย</w:t>
      </w:r>
      <w:r w:rsidRPr="003A634F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>”</w:t>
      </w:r>
      <w:r w:rsidR="00F761A2" w:rsidRPr="003A634F">
        <w:rPr>
          <w:rFonts w:ascii="TH SarabunPSK" w:eastAsia="Times New Roman" w:hAnsi="TH SarabunPSK" w:cs="TH SarabunPSK"/>
          <w:spacing w:val="-8"/>
          <w:sz w:val="32"/>
          <w:szCs w:val="32"/>
        </w:rPr>
        <w:t> </w:t>
      </w:r>
    </w:p>
    <w:p w14:paraId="3A7B4199" w14:textId="1DD9A998" w:rsidR="00F761A2" w:rsidRPr="00F761A2" w:rsidRDefault="00F761A2" w:rsidP="008D5974">
      <w:pPr>
        <w:spacing w:before="72" w:after="0" w:line="240" w:lineRule="auto"/>
        <w:ind w:right="288" w:firstLine="1733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ค) ให้</w:t>
      </w:r>
      <w:r w:rsidR="00E707F9">
        <w:rPr>
          <w:rFonts w:ascii="TH SarabunPSK" w:eastAsia="Times New Roman" w:hAnsi="TH SarabunPSK" w:cs="TH SarabunPSK"/>
          <w:sz w:val="32"/>
          <w:szCs w:val="32"/>
          <w:cs/>
        </w:rPr>
        <w:t>น้ำหนัก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คะแนนของแต่ละพฤติกรรมในแต่ละเนื้อหา โดยให้</w:t>
      </w:r>
      <w:r w:rsidR="00E707F9">
        <w:rPr>
          <w:rFonts w:ascii="TH SarabunPSK" w:eastAsia="Times New Roman" w:hAnsi="TH SarabunPSK" w:cs="TH SarabunPSK"/>
          <w:sz w:val="32"/>
          <w:szCs w:val="32"/>
          <w:cs/>
        </w:rPr>
        <w:t>น้ำหนัก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รวมของ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แต่ละเนื้อหาเท่ากับคะแนนรวมรายหน่วย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3FFCB337" w14:textId="36BE0F5E" w:rsidR="008D5974" w:rsidRDefault="008D5974" w:rsidP="008D5974">
      <w:pPr>
        <w:spacing w:after="0" w:line="240" w:lineRule="auto"/>
        <w:ind w:right="283" w:firstLine="1646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)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เกณฑ์ผ่านในแต่ละหน่วยเรียน โดยคิดเป็น</w:t>
      </w:r>
      <w:proofErr w:type="spellStart"/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อร์</w:t>
      </w:r>
      <w:proofErr w:type="spellEnd"/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ซ็นลงในช่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“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กณฑ์ ผ่านรายหน่วย (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%)”</w:t>
      </w:r>
    </w:p>
    <w:p w14:paraId="2E77DFC5" w14:textId="4DE40766" w:rsidR="00F761A2" w:rsidRPr="008D5974" w:rsidRDefault="00F761A2" w:rsidP="008D5974">
      <w:pPr>
        <w:spacing w:after="0" w:line="240" w:lineRule="auto"/>
        <w:ind w:right="283" w:firstLine="1646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  <w:r w:rsidRPr="008D5974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ข้อสังเกต</w:t>
      </w:r>
      <w:r w:rsidRPr="008D5974">
        <w:rPr>
          <w:rFonts w:ascii="TH SarabunPSK" w:eastAsia="Times New Roman" w:hAnsi="TH SarabunPSK" w:cs="TH SarabunPSK"/>
          <w:b/>
          <w:bCs/>
          <w:sz w:val="32"/>
          <w:szCs w:val="32"/>
        </w:rPr>
        <w:t> </w:t>
      </w:r>
    </w:p>
    <w:p w14:paraId="47D062DB" w14:textId="3A73F5E1" w:rsidR="00F761A2" w:rsidRPr="00F761A2" w:rsidRDefault="008D5974" w:rsidP="003A634F">
      <w:pPr>
        <w:spacing w:after="0" w:line="240" w:lineRule="auto"/>
        <w:ind w:right="-43" w:firstLine="1142"/>
        <w:rPr>
          <w:rFonts w:ascii="TH SarabunPSK" w:eastAsia="Times New Roman" w:hAnsi="TH SarabunPSK" w:cs="TH SarabunPSK"/>
          <w:sz w:val="32"/>
          <w:szCs w:val="32"/>
        </w:rPr>
      </w:pPr>
      <w:r w:rsidRPr="003A634F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   </w:t>
      </w:r>
      <w:r w:rsidR="00450DAD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 xml:space="preserve"> </w:t>
      </w:r>
      <w:r w:rsidRPr="003A634F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     </w:t>
      </w:r>
      <w:r w:rsidR="00F761A2" w:rsidRPr="003A634F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1. </w:t>
      </w:r>
      <w:r w:rsidR="00F761A2" w:rsidRPr="003A634F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การให้</w:t>
      </w:r>
      <w:r w:rsidR="00E707F9" w:rsidRPr="003A634F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น้ำหนัก</w:t>
      </w:r>
      <w:r w:rsidR="00F761A2" w:rsidRPr="003A634F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คะแนนของพฤติกรรมในแต่ละหน่วยเรียน ไม่ควรให้</w:t>
      </w:r>
      <w:r w:rsidR="00E707F9" w:rsidRPr="003A634F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น้ำหนัก</w:t>
      </w:r>
      <w:r w:rsidR="003A634F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 xml:space="preserve"> </w:t>
      </w:r>
      <w:r w:rsidR="00F761A2" w:rsidRPr="003A634F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ใน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ช่องพฤติกรรมเกินกว่าระดับจุดประสงค์ปลายทางของหน่วยนั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65447243" w14:textId="1BAAE5FF" w:rsidR="008D5974" w:rsidRDefault="008D5974" w:rsidP="003A634F">
      <w:pPr>
        <w:spacing w:after="0" w:line="240" w:lineRule="auto"/>
        <w:ind w:left="1546" w:right="-43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2.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จะให้</w:t>
      </w:r>
      <w:r w:rsidR="00E707F9">
        <w:rPr>
          <w:rFonts w:ascii="TH SarabunPSK" w:eastAsia="Times New Roman" w:hAnsi="TH SarabunPSK" w:cs="TH SarabunPSK"/>
          <w:sz w:val="32"/>
          <w:szCs w:val="32"/>
          <w:cs/>
        </w:rPr>
        <w:t>น้ำหนัก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พฤติกรรมประเภทใด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ต้องดูจุดประสงค์ปลายทาง</w:t>
      </w:r>
    </w:p>
    <w:p w14:paraId="206D40AE" w14:textId="7B6CB194" w:rsidR="00F761A2" w:rsidRPr="00F761A2" w:rsidRDefault="00F761A2" w:rsidP="008D5974">
      <w:pPr>
        <w:spacing w:after="0" w:line="240" w:lineRule="auto"/>
        <w:ind w:right="331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ป็น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คัญ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1A5713E0" w14:textId="1E909981" w:rsidR="00F761A2" w:rsidRPr="00F761A2" w:rsidRDefault="008D5974" w:rsidP="00450DAD">
      <w:pPr>
        <w:spacing w:after="0" w:line="240" w:lineRule="auto"/>
        <w:ind w:right="322" w:firstLine="312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   </w:t>
      </w:r>
      <w:r w:rsidR="00E707F9" w:rsidRPr="0025403A">
        <w:rPr>
          <w:rFonts w:ascii="TH SarabunPSK" w:eastAsia="Times New Roman" w:hAnsi="TH SarabunPSK" w:cs="TH SarabunPSK"/>
          <w:sz w:val="28"/>
        </w:rPr>
        <w:t xml:space="preserve"> 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3.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ฏิบัติการบางอย่างที่เกี่ยวกับการวางแผนหรือฝึกทักษะ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ช่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วางแผนสร้า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ครื่องมือวัดในการเขียนจุดประสงค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ักษะในการสร้างเครื่องมือวัดพฤติกรรมเหล่านี้ใช้ความสามารถ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้านสติปัญญ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</w:t>
      </w:r>
      <w:r w:rsidR="0025403A">
        <w:rPr>
          <w:rFonts w:ascii="TH SarabunPSK" w:eastAsia="Times New Roman" w:hAnsi="TH SarabunPSK" w:cs="TH SarabunPSK"/>
          <w:sz w:val="32"/>
          <w:szCs w:val="32"/>
          <w:cs/>
        </w:rPr>
        <w:t>พุทธิพิสัย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ม่เกี่ยวกับการฝึกการเคลื่อนไหวของอวัยวะในร่างกาย จึงไม่จัดเป็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ักษะพิสั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19A248DA" w14:textId="4477673D" w:rsidR="00F761A2" w:rsidRPr="00F761A2" w:rsidRDefault="008D5974" w:rsidP="00450DAD">
      <w:pPr>
        <w:spacing w:after="0" w:line="240" w:lineRule="auto"/>
        <w:ind w:right="326" w:firstLine="293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</w:t>
      </w:r>
      <w:r w:rsidRPr="003A634F">
        <w:rPr>
          <w:rFonts w:ascii="TH SarabunPSK" w:eastAsia="Times New Roman" w:hAnsi="TH SarabunPSK" w:cs="TH SarabunPSK"/>
          <w:sz w:val="40"/>
          <w:szCs w:val="40"/>
        </w:rPr>
        <w:t xml:space="preserve"> </w:t>
      </w:r>
      <w:r w:rsidRPr="00450DAD">
        <w:rPr>
          <w:rFonts w:ascii="TH SarabunPSK" w:eastAsia="Times New Roman" w:hAnsi="TH SarabunPSK" w:cs="TH SarabunPSK"/>
          <w:sz w:val="36"/>
          <w:szCs w:val="36"/>
        </w:rPr>
        <w:t xml:space="preserve"> </w:t>
      </w:r>
      <w:r w:rsidR="00E707F9" w:rsidRPr="00450DAD">
        <w:rPr>
          <w:rFonts w:ascii="TH SarabunPSK" w:eastAsia="Times New Roman" w:hAnsi="TH SarabunPSK" w:cs="TH SarabunPSK"/>
          <w:sz w:val="28"/>
        </w:rPr>
        <w:t xml:space="preserve"> </w:t>
      </w:r>
      <w:r w:rsidR="00E707F9">
        <w:rPr>
          <w:rFonts w:ascii="TH SarabunPSK" w:eastAsia="Times New Roman" w:hAnsi="TH SarabunPSK" w:cs="TH SarabunPSK"/>
          <w:sz w:val="32"/>
          <w:szCs w:val="32"/>
        </w:rPr>
        <w:t xml:space="preserve">  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4</w:t>
      </w:r>
      <w:r w:rsidR="00E707F9">
        <w:rPr>
          <w:rFonts w:ascii="TH SarabunPSK" w:eastAsia="Times New Roman" w:hAnsi="TH SarabunPSK" w:cs="TH SarabunPSK"/>
          <w:sz w:val="32"/>
          <w:szCs w:val="32"/>
        </w:rPr>
        <w:t>.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พฤติกรรมด้าน</w:t>
      </w:r>
      <w:r w:rsidR="0025403A">
        <w:rPr>
          <w:rFonts w:ascii="TH SarabunPSK" w:eastAsia="Times New Roman" w:hAnsi="TH SarabunPSK" w:cs="TH SarabunPSK"/>
          <w:sz w:val="32"/>
          <w:szCs w:val="32"/>
          <w:cs/>
        </w:rPr>
        <w:t>พุทธิพิสัย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นตารางได้แยกไว้เพีย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4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ะดับ คือ ความรู้ ความ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า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ข้าใ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ปใช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สูงก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นระดั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“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ูงก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”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ั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มายถึงพฤติกรรมในระดับที่สูงก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ปใช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ซึ่งอาจจะเป็นระดับการวิเคราะห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สังเคราะห์หรือการประเมินค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้วแต่กรณี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พิจารณาจุดประสงค์ทั่วไปของแต่ละหน่วยเรียนในทางทฤษฎี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01D189D2" w14:textId="76584461" w:rsidR="00F761A2" w:rsidRPr="00F761A2" w:rsidRDefault="00E707F9" w:rsidP="00450DAD">
      <w:pPr>
        <w:spacing w:after="0" w:line="240" w:lineRule="auto"/>
        <w:ind w:right="374" w:firstLine="826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</w:t>
      </w:r>
      <w:r w:rsidRPr="00450DAD">
        <w:rPr>
          <w:rFonts w:ascii="TH SarabunPSK" w:eastAsia="Times New Roman" w:hAnsi="TH SarabunPSK" w:cs="TH SarabunPSK"/>
          <w:sz w:val="40"/>
          <w:szCs w:val="40"/>
        </w:rPr>
        <w:t xml:space="preserve"> </w:t>
      </w:r>
      <w:r w:rsidRPr="0025403A">
        <w:rPr>
          <w:rFonts w:ascii="TH SarabunPSK" w:eastAsia="Times New Roman" w:hAnsi="TH SarabunPSK" w:cs="TH SarabunPSK"/>
          <w:sz w:val="36"/>
          <w:szCs w:val="36"/>
        </w:rPr>
        <w:t xml:space="preserve"> 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5.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ากต้องการให้ได้รายละเอียดของ</w:t>
      </w:r>
      <w:r>
        <w:rPr>
          <w:rFonts w:ascii="TH SarabunPSK" w:eastAsia="Times New Roman" w:hAnsi="TH SarabunPSK" w:cs="TH SarabunPSK"/>
          <w:sz w:val="32"/>
          <w:szCs w:val="32"/>
          <w:cs/>
        </w:rPr>
        <w:t>น้ำหนัก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ะแนนด้านพุทธิพิสั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ซึ่งอยู่ใน</w:t>
      </w:r>
      <w:r w:rsidR="00036B60" w:rsidRPr="0025403A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ลำ</w:t>
      </w:r>
      <w:r w:rsidR="00F761A2" w:rsidRPr="0025403A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ดับขั้นที่สูงกว่า การ</w:t>
      </w:r>
      <w:r w:rsidR="00B35B82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นำ</w:t>
      </w:r>
      <w:r w:rsidR="00F761A2" w:rsidRPr="0025403A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ไปใช้ ก็สามารถ</w:t>
      </w:r>
      <w:r w:rsidR="00EC75B4" w:rsidRPr="0025403A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จำ</w:t>
      </w:r>
      <w:r w:rsidR="00F761A2" w:rsidRPr="0025403A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แนกแจกแจงตารางออกให้ครบทั้ง</w:t>
      </w:r>
      <w:r w:rsidR="00F761A2" w:rsidRPr="0025403A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6 </w:t>
      </w:r>
      <w:r w:rsidR="00F761A2" w:rsidRPr="0025403A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ขั้น</w:t>
      </w:r>
      <w:r w:rsidR="00F761A2" w:rsidRPr="0025403A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25403A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คือ</w:t>
      </w:r>
      <w:r w:rsidR="00F761A2" w:rsidRPr="0025403A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25403A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การวิเคราะห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25403A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สังเคราะห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การประเมินค่า เข้าไปได้โดยเฉพาะในด้านเทคโนโลยี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61A5A554" w14:textId="05C1968E" w:rsidR="00F761A2" w:rsidRPr="00F761A2" w:rsidRDefault="00450DAD" w:rsidP="00450DAD">
      <w:pPr>
        <w:spacing w:before="106" w:after="0" w:line="240" w:lineRule="auto"/>
        <w:ind w:right="158" w:firstLine="1191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</w:t>
      </w:r>
      <w:r w:rsidR="00E707F9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6.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นกรณีของรายวิชาที่มีทั้งภาคทฤษฎีและภาคปฏิบัติปนกันการ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เป็นตารา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036B60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กำ</w:t>
      </w:r>
      <w:r w:rsidR="00F761A2" w:rsidRPr="00C01090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หนด</w:t>
      </w:r>
      <w:r w:rsidR="00E707F9" w:rsidRPr="00C01090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น้ำหนัก</w:t>
      </w:r>
      <w:r w:rsidR="00F761A2" w:rsidRPr="00C01090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คะแนนและเกณฑ์ผ่านก็อาจใช้ตารางเดิมได้เพียงแต่เพิ่ม</w:t>
      </w:r>
      <w:r w:rsidR="00036B60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ลำ</w:t>
      </w:r>
      <w:r w:rsidR="00F761A2" w:rsidRPr="00C01090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ดับขั้นการพัฒนาการทางด้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ักษะเข้าไปอี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2-5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ั้น แต่ในทางปฏิบัติตารางแบบนี้จะมีพื้นที่ไม่พ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ในการฝึกภาคปฏิบัติก็มักแยกฝึกตามใบง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ต่ละใบงานก็มีเป้าหมายการฝึกแตกต่างกันไปคนละระดับขั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พฤติกร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ึงมี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lastRenderedPageBreak/>
        <w:t>ความ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ต้องแยกเสนอตาราง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</w:t>
      </w:r>
      <w:r w:rsidR="00E707F9">
        <w:rPr>
          <w:rFonts w:ascii="TH SarabunPSK" w:eastAsia="Times New Roman" w:hAnsi="TH SarabunPSK" w:cs="TH SarabunPSK"/>
          <w:sz w:val="32"/>
          <w:szCs w:val="32"/>
          <w:cs/>
        </w:rPr>
        <w:t>น้ำหนัก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ะแน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เป็นภาคทฤษฎีชุดหนึ่ง และ ภาคปฏิบัติอีกชุดหนึ่ง ซึ่งจะต้องมีสรุปตอนท้ายว่า </w:t>
      </w:r>
      <w:r w:rsidR="00E707F9">
        <w:rPr>
          <w:rFonts w:ascii="TH SarabunPSK" w:eastAsia="Times New Roman" w:hAnsi="TH SarabunPSK" w:cs="TH SarabunPSK"/>
          <w:sz w:val="32"/>
          <w:szCs w:val="32"/>
          <w:cs/>
        </w:rPr>
        <w:t>น้ำหนัก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องผลงานภาคปฏิบัติและภาคทฤษฎีจะใช้สัดส่วนเป็นเท่าใด โดยทั่วไปนิยมใช้ค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ฤษฎี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: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ฏิบัติ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70 : 30 </w:t>
      </w:r>
    </w:p>
    <w:p w14:paraId="2AC47C7B" w14:textId="57C62D5B" w:rsidR="00F761A2" w:rsidRPr="00E707F9" w:rsidRDefault="00E707F9" w:rsidP="00E707F9">
      <w:pPr>
        <w:spacing w:before="298" w:after="0" w:line="240" w:lineRule="auto"/>
        <w:ind w:right="2884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           </w:t>
      </w:r>
      <w:r w:rsidR="00F761A2" w:rsidRPr="00E707F9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2.3.10 </w:t>
      </w:r>
      <w:r w:rsidR="00F761A2" w:rsidRPr="00E707F9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แผนการสร้างเครื่องมือวัดผลการเรียน</w:t>
      </w:r>
      <w:r w:rsidR="00F761A2" w:rsidRPr="00E707F9">
        <w:rPr>
          <w:rFonts w:ascii="TH SarabunPSK" w:eastAsia="Times New Roman" w:hAnsi="TH SarabunPSK" w:cs="TH SarabunPSK"/>
          <w:b/>
          <w:bCs/>
          <w:sz w:val="32"/>
          <w:szCs w:val="32"/>
        </w:rPr>
        <w:t> </w:t>
      </w:r>
    </w:p>
    <w:p w14:paraId="4EE842EA" w14:textId="54A67668" w:rsidR="00F761A2" w:rsidRPr="00F761A2" w:rsidRDefault="00E707F9" w:rsidP="00BD7DDF">
      <w:pPr>
        <w:spacing w:after="0" w:line="240" w:lineRule="auto"/>
        <w:ind w:right="206" w:firstLine="734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ิธีการเขียนแผนการสร้างเครื่องมือวัดผลการ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ผนการสร้างเครื่องมือวัดผลการ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ับเป็นส่วนสุดท้ายของโครงการสอนเครื่องมือวัดผลการเรียนมี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2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ระการค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1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บบทดสอบ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หรับวัดผลการเรียนทางพุทธิพิสัย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2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ครื่องมืออื่น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ๆ 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ับวัดผลการเรียนทักษะพิสั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3F5BE8BE" w14:textId="74CFB5DF" w:rsidR="00F761A2" w:rsidRPr="00F761A2" w:rsidRDefault="0025403A" w:rsidP="00BD7DDF">
      <w:pPr>
        <w:spacing w:after="0" w:line="240" w:lineRule="auto"/>
        <w:ind w:right="240" w:firstLine="729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วางแผนการสร้างเครื่องมือวัดผลการเรียนจะ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แผนประ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่วยเป็นรายหน่ว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6F2AA7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ๆ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ละ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1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ผ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ที่แผนจะต้องสอดคล้องกับตาราง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</w:t>
      </w:r>
      <w:r w:rsidR="00E707F9">
        <w:rPr>
          <w:rFonts w:ascii="TH SarabunPSK" w:eastAsia="Times New Roman" w:hAnsi="TH SarabunPSK" w:cs="TH SarabunPSK"/>
          <w:sz w:val="32"/>
          <w:szCs w:val="32"/>
          <w:cs/>
        </w:rPr>
        <w:t>น้ำหนัก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ะแน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จะวางแผน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ร้างเครื่องมือวัดผลได้จะต้องสอดคล้องกั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ุดประสงค์การสอน ตาราง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</w:t>
      </w:r>
      <w:r w:rsidR="00E707F9">
        <w:rPr>
          <w:rFonts w:ascii="TH SarabunPSK" w:eastAsia="Times New Roman" w:hAnsi="TH SarabunPSK" w:cs="TH SarabunPSK"/>
          <w:sz w:val="32"/>
          <w:szCs w:val="32"/>
          <w:cs/>
        </w:rPr>
        <w:t>น้ำหนัก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ะแนน แผนการสร้างเครื่องมือวัดผลการ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ระกอบด้ว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3FCA3C7" w14:textId="13F19E2A" w:rsidR="00F761A2" w:rsidRPr="00F761A2" w:rsidRDefault="00F761A2" w:rsidP="00E707F9">
      <w:pPr>
        <w:tabs>
          <w:tab w:val="left" w:pos="2127"/>
        </w:tabs>
        <w:spacing w:after="0" w:line="240" w:lineRule="auto"/>
        <w:ind w:left="1834" w:right="2742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1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ตารางวิเคราะห์คะแนนราย</w:t>
      </w:r>
      <w:r w:rsidR="006F2AA7">
        <w:rPr>
          <w:rFonts w:ascii="TH SarabunPSK" w:eastAsia="Times New Roman" w:hAnsi="TH SarabunPSK" w:cs="TH SarabunPSK" w:hint="cs"/>
          <w:sz w:val="32"/>
          <w:szCs w:val="32"/>
          <w:cs/>
        </w:rPr>
        <w:t>จุด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ประสงค์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522CCB0" w14:textId="77777777" w:rsidR="00E707F9" w:rsidRDefault="00E707F9" w:rsidP="00F761A2">
      <w:pPr>
        <w:spacing w:after="0" w:line="240" w:lineRule="auto"/>
        <w:ind w:left="14" w:right="1363" w:hanging="1814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                      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) ระบุรหัส จุดประสงค์ทั่วไปคือเลข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2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ลั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</w:p>
    <w:p w14:paraId="29B6705F" w14:textId="77777777" w:rsidR="00E707F9" w:rsidRDefault="00E707F9" w:rsidP="00F761A2">
      <w:pPr>
        <w:spacing w:after="0" w:line="240" w:lineRule="auto"/>
        <w:ind w:left="14" w:right="1363" w:hanging="1814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                       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รอกรายการจุดประสงค์ทั่วไป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</w:p>
    <w:p w14:paraId="6D547B45" w14:textId="63326DBF" w:rsidR="00E707F9" w:rsidRDefault="00E707F9" w:rsidP="00F761A2">
      <w:pPr>
        <w:spacing w:after="0" w:line="240" w:lineRule="auto"/>
        <w:ind w:left="14" w:right="1363" w:hanging="1814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                       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ะบุคะแนนให้สอดคล้องกับตาราง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</w:t>
      </w:r>
      <w:r>
        <w:rPr>
          <w:rFonts w:ascii="TH SarabunPSK" w:eastAsia="Times New Roman" w:hAnsi="TH SarabunPSK" w:cs="TH SarabunPSK"/>
          <w:sz w:val="32"/>
          <w:szCs w:val="32"/>
          <w:cs/>
        </w:rPr>
        <w:t>น้ำหนัก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ะแน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</w:p>
    <w:p w14:paraId="660B7329" w14:textId="379A6601" w:rsidR="00E707F9" w:rsidRPr="00E707F9" w:rsidRDefault="00E707F9" w:rsidP="003A634F">
      <w:pPr>
        <w:spacing w:after="0" w:line="240" w:lineRule="auto"/>
        <w:ind w:left="14" w:right="397" w:hanging="1814"/>
        <w:rPr>
          <w:rFonts w:ascii="TH SarabunPSK" w:eastAsia="Times New Roman" w:hAnsi="TH SarabunPSK" w:cs="TH SarabunPSK"/>
          <w:spacing w:val="-6"/>
          <w:sz w:val="32"/>
          <w:szCs w:val="32"/>
          <w:cs/>
        </w:rPr>
      </w:pPr>
      <w:r w:rsidRPr="00E707F9">
        <w:rPr>
          <w:rFonts w:ascii="TH SarabunPSK" w:eastAsia="Times New Roman" w:hAnsi="TH SarabunPSK" w:cs="TH SarabunPSK" w:hint="cs"/>
          <w:spacing w:val="-6"/>
          <w:sz w:val="32"/>
          <w:szCs w:val="32"/>
          <w:cs/>
        </w:rPr>
        <w:t xml:space="preserve">                                               </w:t>
      </w:r>
      <w:r w:rsidRPr="003A634F">
        <w:rPr>
          <w:rFonts w:ascii="TH SarabunPSK" w:eastAsia="Times New Roman" w:hAnsi="TH SarabunPSK" w:cs="TH SarabunPSK" w:hint="cs"/>
          <w:spacing w:val="-6"/>
          <w:sz w:val="24"/>
          <w:szCs w:val="24"/>
          <w:cs/>
        </w:rPr>
        <w:t xml:space="preserve">  </w:t>
      </w:r>
      <w:r w:rsidRPr="00E707F9">
        <w:rPr>
          <w:rFonts w:ascii="TH SarabunPSK" w:eastAsia="Times New Roman" w:hAnsi="TH SarabunPSK" w:cs="TH SarabunPSK" w:hint="cs"/>
          <w:spacing w:val="-6"/>
          <w:sz w:val="32"/>
          <w:szCs w:val="32"/>
          <w:cs/>
        </w:rPr>
        <w:t xml:space="preserve">       </w:t>
      </w:r>
      <w:r>
        <w:rPr>
          <w:rFonts w:ascii="TH SarabunPSK" w:eastAsia="Times New Roman" w:hAnsi="TH SarabunPSK" w:cs="TH SarabunPSK" w:hint="cs"/>
          <w:spacing w:val="-6"/>
          <w:sz w:val="32"/>
          <w:szCs w:val="32"/>
          <w:cs/>
        </w:rPr>
        <w:t xml:space="preserve">      </w:t>
      </w:r>
      <w:r w:rsidR="00F761A2" w:rsidRPr="00E707F9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ง</w:t>
      </w:r>
      <w:r w:rsidR="00F761A2" w:rsidRPr="00E707F9">
        <w:rPr>
          <w:rFonts w:ascii="TH SarabunPSK" w:eastAsia="Times New Roman" w:hAnsi="TH SarabunPSK" w:cs="TH SarabunPSK"/>
          <w:spacing w:val="-6"/>
          <w:sz w:val="32"/>
          <w:szCs w:val="32"/>
        </w:rPr>
        <w:t xml:space="preserve">) </w:t>
      </w:r>
      <w:r w:rsidR="00F761A2" w:rsidRPr="00E707F9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ระบุคะแนนปรับขยายให้เหมาะสมกับความมาก-น้อยของ</w:t>
      </w:r>
      <w:r w:rsidRPr="00E707F9">
        <w:rPr>
          <w:rFonts w:ascii="TH SarabunPSK" w:eastAsia="Times New Roman" w:hAnsi="TH SarabunPSK" w:cs="TH SarabunPSK" w:hint="cs"/>
          <w:spacing w:val="-6"/>
          <w:sz w:val="32"/>
          <w:szCs w:val="32"/>
          <w:cs/>
        </w:rPr>
        <w:t>ข้อสอบ</w:t>
      </w:r>
    </w:p>
    <w:p w14:paraId="26BB0006" w14:textId="77777777" w:rsidR="00E707F9" w:rsidRDefault="00E707F9" w:rsidP="00F761A2">
      <w:pPr>
        <w:spacing w:after="0" w:line="240" w:lineRule="auto"/>
        <w:ind w:left="14" w:right="1363" w:hanging="1814"/>
        <w:rPr>
          <w:rFonts w:ascii="TH SarabunPSK" w:eastAsia="Times New Roman" w:hAnsi="TH SarabunPSK" w:cs="TH SarabunPSK"/>
          <w:sz w:val="32"/>
          <w:szCs w:val="32"/>
        </w:rPr>
      </w:pPr>
    </w:p>
    <w:p w14:paraId="4E23F291" w14:textId="4AE315C0" w:rsidR="00F761A2" w:rsidRPr="00F761A2" w:rsidRDefault="00E707F9" w:rsidP="00F761A2">
      <w:pPr>
        <w:spacing w:after="0" w:line="240" w:lineRule="auto"/>
        <w:ind w:left="14" w:right="1363" w:hanging="1814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                  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2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ารางวิเคราะห์ลักษณะเครื่องมือวั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2BA48C6" w14:textId="77777777" w:rsidR="00E707F9" w:rsidRDefault="00F761A2" w:rsidP="00F761A2">
      <w:pPr>
        <w:spacing w:before="5" w:after="0" w:line="240" w:lineRule="auto"/>
        <w:ind w:left="2045" w:right="2510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ก)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ระบุรหัส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จุดประสงค์เฉพาะคือเลข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3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หลัก </w:t>
      </w:r>
    </w:p>
    <w:p w14:paraId="69B193AC" w14:textId="77777777" w:rsidR="00E707F9" w:rsidRDefault="00F761A2" w:rsidP="00F761A2">
      <w:pPr>
        <w:spacing w:before="5" w:after="0" w:line="240" w:lineRule="auto"/>
        <w:ind w:left="2045" w:right="2510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ข) กรอกรายการจุดประสงค์เฉพาะ </w:t>
      </w:r>
    </w:p>
    <w:p w14:paraId="541D8662" w14:textId="7F86993C" w:rsidR="00F761A2" w:rsidRPr="00F761A2" w:rsidRDefault="00F761A2" w:rsidP="00E707F9">
      <w:pPr>
        <w:spacing w:before="5" w:after="0" w:line="240" w:lineRule="auto"/>
        <w:ind w:left="2045" w:right="1891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ค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แบ่ง</w:t>
      </w:r>
      <w:r w:rsidR="00E707F9">
        <w:rPr>
          <w:rFonts w:ascii="TH SarabunPSK" w:eastAsia="Times New Roman" w:hAnsi="TH SarabunPSK" w:cs="TH SarabunPSK"/>
          <w:sz w:val="32"/>
          <w:szCs w:val="32"/>
          <w:cs/>
        </w:rPr>
        <w:t>น้ำหนัก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คะแนนตามการปรับขยายในตารางที่ </w:t>
      </w:r>
      <w:r w:rsidRPr="00F761A2">
        <w:rPr>
          <w:rFonts w:ascii="TH SarabunPSK" w:eastAsia="Times New Roman" w:hAnsi="TH SarabunPSK" w:cs="TH SarabunPSK"/>
          <w:sz w:val="32"/>
          <w:szCs w:val="32"/>
        </w:rPr>
        <w:t>1 </w:t>
      </w:r>
    </w:p>
    <w:p w14:paraId="0BB9320D" w14:textId="57626181" w:rsidR="00F761A2" w:rsidRDefault="00E707F9" w:rsidP="00DE73A6">
      <w:pPr>
        <w:spacing w:after="0" w:line="240" w:lineRule="auto"/>
        <w:ind w:left="341" w:right="312" w:firstLine="1397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ลักษณะเครื่องมือวั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ช่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ะสร้างเครื่องมือวัดเป็นแบบสอบถามชนิดเลือกตอ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ชนิดเติม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 หรือแบบจับคู่หรือแบบอัตนัย แบบ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วณ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เครื่องมือวัดชนิดอื่นทั้งนี้ให้เหมาะสมกับจุดประสงค์เฉพาะแต่ละข้อการวางแผนการสร้างเครื่องมือวัดผลการ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5AD548FD" w14:textId="77777777" w:rsidR="00E707F9" w:rsidRPr="00F761A2" w:rsidRDefault="00E707F9" w:rsidP="00F761A2">
      <w:pPr>
        <w:spacing w:after="0" w:line="240" w:lineRule="auto"/>
        <w:ind w:left="341" w:right="312" w:firstLine="1397"/>
        <w:jc w:val="both"/>
        <w:rPr>
          <w:rFonts w:ascii="TH SarabunPSK" w:eastAsia="Times New Roman" w:hAnsi="TH SarabunPSK" w:cs="TH SarabunPSK"/>
          <w:sz w:val="32"/>
          <w:szCs w:val="32"/>
        </w:rPr>
      </w:pPr>
    </w:p>
    <w:p w14:paraId="3054C401" w14:textId="77777777" w:rsidR="006F2AA7" w:rsidRDefault="00E707F9" w:rsidP="00E707F9">
      <w:pPr>
        <w:spacing w:before="264" w:after="0" w:line="240" w:lineRule="auto"/>
        <w:ind w:right="3876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     </w:t>
      </w:r>
    </w:p>
    <w:p w14:paraId="1C88E92C" w14:textId="77777777" w:rsidR="006F2AA7" w:rsidRDefault="006F2AA7" w:rsidP="00E707F9">
      <w:pPr>
        <w:spacing w:before="264" w:after="0" w:line="240" w:lineRule="auto"/>
        <w:ind w:right="3876"/>
        <w:rPr>
          <w:rFonts w:ascii="TH SarabunPSK" w:eastAsia="Times New Roman" w:hAnsi="TH SarabunPSK" w:cs="TH SarabunPSK"/>
          <w:b/>
          <w:bCs/>
          <w:sz w:val="32"/>
          <w:szCs w:val="32"/>
        </w:rPr>
      </w:pPr>
    </w:p>
    <w:p w14:paraId="5AC1C508" w14:textId="008667D2" w:rsidR="00F761A2" w:rsidRPr="00E707F9" w:rsidRDefault="00E707F9" w:rsidP="00E707F9">
      <w:pPr>
        <w:spacing w:before="264" w:after="0" w:line="240" w:lineRule="auto"/>
        <w:ind w:right="3876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sz w:val="32"/>
          <w:szCs w:val="32"/>
        </w:rPr>
        <w:lastRenderedPageBreak/>
        <w:t xml:space="preserve">    </w:t>
      </w:r>
      <w:r w:rsidR="006F2AA7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      </w:t>
      </w:r>
      <w:r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 </w:t>
      </w:r>
      <w:r w:rsidR="00F761A2" w:rsidRPr="00E707F9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2.3.11 </w:t>
      </w:r>
      <w:r w:rsidR="00F761A2" w:rsidRPr="00E707F9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ใบเตรียมการสอน</w:t>
      </w:r>
      <w:r w:rsidR="00F761A2" w:rsidRPr="00E707F9">
        <w:rPr>
          <w:rFonts w:ascii="TH SarabunPSK" w:eastAsia="Times New Roman" w:hAnsi="TH SarabunPSK" w:cs="TH SarabunPSK"/>
          <w:b/>
          <w:bCs/>
          <w:sz w:val="32"/>
          <w:szCs w:val="32"/>
        </w:rPr>
        <w:t> </w:t>
      </w:r>
    </w:p>
    <w:p w14:paraId="56B0B978" w14:textId="5DCBF8EB" w:rsidR="00F761A2" w:rsidRPr="00F761A2" w:rsidRDefault="00E707F9" w:rsidP="003A634F">
      <w:pPr>
        <w:spacing w:after="0" w:line="240" w:lineRule="auto"/>
        <w:ind w:right="312" w:firstLine="706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การเตรียมตัวของครูผู้ส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เครื่องมือที่ครูใช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ะมีเนื้อห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กิจกรรมการ</w:t>
      </w:r>
      <w:r w:rsidR="00F761A2" w:rsidRPr="00DE73A6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สอน</w:t>
      </w:r>
      <w:r w:rsidR="00F761A2" w:rsidRPr="00DE73A6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DE73A6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สื่อการสอน</w:t>
      </w:r>
      <w:r w:rsidR="00F761A2" w:rsidRPr="00DE73A6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DE73A6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ที่ต้องใช้ในการเรียนการสอนแต่ละครั้ง</w:t>
      </w:r>
      <w:r w:rsidR="00F761A2" w:rsidRPr="00DE73A6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DE73A6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โดยที่จะใช้ใบเตรียมการสอน</w:t>
      </w:r>
      <w:r w:rsidR="00F761A2" w:rsidRPr="00DE73A6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1 </w:t>
      </w:r>
      <w:r w:rsidR="00F761A2" w:rsidRPr="00DE73A6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ใบ</w:t>
      </w:r>
      <w:r w:rsidR="00F761A2" w:rsidRPr="00DE73A6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DE73A6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ใช้</w:t>
      </w:r>
      <w:r w:rsidR="00036B60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สำ</w:t>
      </w:r>
      <w:r w:rsidR="00F761A2" w:rsidRPr="00DE73A6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หรับ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รียนการส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1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ัปดาห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การส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1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รั้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าจสอน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1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บท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2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บท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ึ้นอยู่กับระยะเวล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DE73A6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ของบทเรียนนั้น</w:t>
      </w:r>
      <w:r w:rsidRPr="00DE73A6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 xml:space="preserve"> </w:t>
      </w:r>
      <w:r w:rsidR="00F761A2" w:rsidRPr="00DE73A6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ๆ</w:t>
      </w:r>
      <w:r w:rsidR="00F761A2" w:rsidRPr="00DE73A6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DE73A6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การเตรียมการสอนจะสอดคล้องกับ</w:t>
      </w:r>
      <w:r w:rsidR="00036B60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กำ</w:t>
      </w:r>
      <w:r w:rsidR="00F761A2" w:rsidRPr="00DE73A6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หนดการสอน</w:t>
      </w:r>
      <w:r w:rsidR="00DE73A6" w:rsidRPr="00DE73A6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DE73A6">
        <w:rPr>
          <w:rFonts w:ascii="TH SarabunPSK" w:eastAsia="Times New Roman" w:hAnsi="TH SarabunPSK" w:cs="TH SarabunPSK"/>
          <w:spacing w:val="-8"/>
          <w:sz w:val="32"/>
          <w:szCs w:val="32"/>
        </w:rPr>
        <w:t>(</w:t>
      </w:r>
      <w:r w:rsidR="00EC75B4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คำ</w:t>
      </w:r>
      <w:r w:rsidR="00F761A2" w:rsidRPr="00DE73A6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รณ</w:t>
      </w:r>
      <w:r w:rsidR="00F761A2" w:rsidRPr="00DE73A6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DE73A6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ศรีน้อย</w:t>
      </w:r>
      <w:r w:rsidR="00F761A2" w:rsidRPr="00DE73A6">
        <w:rPr>
          <w:rFonts w:ascii="TH SarabunPSK" w:eastAsia="Times New Roman" w:hAnsi="TH SarabunPSK" w:cs="TH SarabunPSK"/>
          <w:spacing w:val="-8"/>
          <w:sz w:val="32"/>
          <w:szCs w:val="32"/>
        </w:rPr>
        <w:t>.2545 : 26 54)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54C80A35" w14:textId="449AEFB3" w:rsidR="00F761A2" w:rsidRDefault="00E707F9" w:rsidP="00E707F9">
      <w:pPr>
        <w:spacing w:before="101" w:after="0" w:line="240" w:lineRule="auto"/>
        <w:ind w:right="3734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    </w:t>
      </w:r>
      <w:r w:rsidR="006F2AA7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ิธีการเขียนใบเตรียมการส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2E7EF391" w14:textId="4BABF773" w:rsidR="00E707F9" w:rsidRDefault="00E707F9" w:rsidP="00F761A2">
      <w:pPr>
        <w:spacing w:after="0" w:line="240" w:lineRule="auto"/>
        <w:ind w:left="14" w:right="605" w:hanging="2006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                     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)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รอกชื่อบทเรียนเวลาสอนเป็นน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า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ีตาม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จำนวน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ี่พอดีกับการส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1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รั้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</w:p>
    <w:p w14:paraId="3D8D5A15" w14:textId="3F499C9C" w:rsidR="00C757D8" w:rsidRDefault="00E707F9" w:rsidP="00E707F9">
      <w:pPr>
        <w:spacing w:after="0" w:line="240" w:lineRule="auto"/>
        <w:ind w:left="14" w:right="605" w:hanging="2006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                    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ัดลอกจุดประสงค์ทั่วไป</w:t>
      </w:r>
      <w:r w:rsidR="006F2AA7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ุดประสงค์เฉพาะที่สอดคล้องกับชื่อบท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09D4372A" w14:textId="0CFA33AB" w:rsidR="00F761A2" w:rsidRPr="00F761A2" w:rsidRDefault="00C757D8" w:rsidP="00E707F9">
      <w:pPr>
        <w:spacing w:after="0" w:line="240" w:lineRule="auto"/>
        <w:ind w:left="14" w:right="605" w:hanging="2006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                    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ล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ับขั้นการส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2D54F637" w14:textId="6B4307EC" w:rsidR="00F761A2" w:rsidRPr="00F761A2" w:rsidRDefault="00F761A2" w:rsidP="003A634F">
      <w:pPr>
        <w:spacing w:after="0" w:line="240" w:lineRule="auto"/>
        <w:ind w:right="178" w:firstLine="145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2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ขั้น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(Motivation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หมายถึง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การ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ข้าสู่บทเรีย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ซึ่งจุดมุ่งหมายประการเพื่อ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ร้าความสนใจของผู้เรีย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ประการที่สอง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พื่อปรับพื้นฐานความรู้ที่จะเรียนให้มีความเกี่ยวเนื่องกันใ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การสอนครั้งก่อนกับที่จะเริ่มต้นใหม่ ขั้น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ไม่ควรใช้เวลามากนัก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2F76590C" w14:textId="77777777" w:rsidR="00F761A2" w:rsidRPr="00F761A2" w:rsidRDefault="00F761A2" w:rsidP="003A634F">
      <w:pPr>
        <w:spacing w:after="0" w:line="240" w:lineRule="auto"/>
        <w:ind w:right="182" w:firstLine="1402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3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ขั้นสอ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(Information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ขียนเนื้อหาสาระที่จะสอ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พร้อมทั้งระบุเทคนิควิธีที่ใช้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สอนระบุสื่อประกอบการสอ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นื้อหาสาระควรจะต้องเขียนให้สอดคล้องกับหัวข้อจัดแบ่งขั้นตอนของ เนื้อหาให้ตรงกับหัวข้อ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ซึ่งก็คือ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จุดประสงค์เฉพาะใช้ตัวเลขสามหลัก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6A42FC9F" w14:textId="132169E7" w:rsidR="00F761A2" w:rsidRPr="00F761A2" w:rsidRDefault="00F761A2" w:rsidP="003A634F">
      <w:pPr>
        <w:spacing w:after="0" w:line="240" w:lineRule="auto"/>
        <w:ind w:right="67" w:firstLine="1421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4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ขั้นประยุกต์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(Application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ขั้นที่นักเรียนได้ลอง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รู้ที่เรียนมาปฏิบัติ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ด้วยตนเอง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ช่น นักเรียนลองลงมือปฏิบัติด้วยตนเองตาม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แนะ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ของครูสอน นักเรียนลองเขียนรูป เขียนแผนภูมิ นักเรียนลองสรุป ตอบ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ถาม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ต้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ขั้นประยุกต์มีประโยชน์ในแง่ที่ผู้เรียน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รู้ที่ เรียนไปใช้ด้วยตนเอง ภายใต้การควบคุมดูแลชี้แนะของผู้สอ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ถ้าครูให้การบ้านนักเรียนไป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ไม่ใช่ขั้นประยุกต์ในความหมายนี้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การให้นักเรียน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การบ้านหรือ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รายงานมาส่งเป็นงา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ที่มอบหมาย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26E242BE" w14:textId="0BCA478F" w:rsidR="00F761A2" w:rsidRPr="00F761A2" w:rsidRDefault="00C757D8" w:rsidP="003A634F">
      <w:pPr>
        <w:spacing w:after="0" w:line="240" w:lineRule="auto"/>
        <w:ind w:right="226" w:firstLine="883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5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ั้นวัดผล (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Progress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ระบุวิธีวัดผล ว่าการเรียนมีผลอย่างไร การวัดผลนั้นเป็น การตรวจสอบว่าผู้สอน</w:t>
      </w:r>
      <w:r w:rsidR="00450DAD">
        <w:rPr>
          <w:rFonts w:ascii="TH SarabunPSK" w:eastAsia="Times New Roman" w:hAnsi="TH SarabunPSK" w:cs="TH SarabunPSK"/>
          <w:sz w:val="32"/>
          <w:szCs w:val="32"/>
          <w:cs/>
        </w:rPr>
        <w:t>ด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นินการสอนได้ดี มีประสิทธิภาพเพียงใ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ทคนิคการส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ื่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ี่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ระกอบการสอนมีประสิทธิภาพหรือไม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วัดผลให้ระบุวิธีการวั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6B6EEF72" w14:textId="1EC944F8" w:rsidR="00F761A2" w:rsidRPr="00F761A2" w:rsidRDefault="00C757D8" w:rsidP="003A634F">
      <w:pPr>
        <w:spacing w:after="0" w:line="240" w:lineRule="auto"/>
        <w:ind w:right="230" w:firstLine="1061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6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านที่มอบหมา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นที่นี้ให้ระบุผู้สอนได้มอบหมายให้นักเรียนไป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ช่น ตอ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ถา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ายงานส่งประดิษฐ์สิ่งข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อกแบบสิ่งข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บ้านเป็นต้น ทุก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 ครั้งที่ส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ผู้สอนต้องมีการมอบงานให้นักเรียน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านที่มอบหมายจะช่วยให้ประสิทธิภาพที่การเรียนรู้ดีขึ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19E4E459" w14:textId="77777777" w:rsidR="00F761A2" w:rsidRPr="00F761A2" w:rsidRDefault="00F761A2" w:rsidP="00DE73A6">
      <w:pPr>
        <w:spacing w:before="86" w:after="0" w:line="240" w:lineRule="auto"/>
        <w:ind w:right="288" w:firstLine="1401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7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หนังสืออ้างอิงหรือเอกสารประกอบ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ให้ระบุเลขที่หน้าหนังสือหรือเอกสาร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ประกอบและต้องระบุว่าอยู่หน้าใดของหนังสือ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คือ ระบุเลขหน้าหนังสือด้วย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D18EE97" w14:textId="77777777" w:rsidR="00F761A2" w:rsidRPr="00F761A2" w:rsidRDefault="00F761A2" w:rsidP="00DE73A6">
      <w:pPr>
        <w:spacing w:after="0" w:line="240" w:lineRule="auto"/>
        <w:ind w:right="278" w:firstLine="143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</w:rPr>
        <w:lastRenderedPageBreak/>
        <w:t xml:space="preserve">8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บันทึกการสอ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บันทึกหลังจากเมื่อสอนบทเรียนนั้นจบแล้ว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ให้บันทึกเกี่ยวกับ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ปัญหาและข้อเสนอแนะที่เกี่ยวข้องกับการเรียนการสอ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08602E7" w14:textId="1B2126B1" w:rsidR="00F761A2" w:rsidRPr="00F761A2" w:rsidRDefault="00F761A2" w:rsidP="00DE73A6">
      <w:pPr>
        <w:spacing w:before="5" w:after="0" w:line="240" w:lineRule="auto"/>
        <w:ind w:right="264" w:firstLine="1412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9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รูปแบบของแผนการสอ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การเขียนแผนการสอนจะสามารถเขียนออกมาเป็นแผ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ที่ปฏิบัติได้จริงได้หลายรูปแบบ ไม่ยึดถือเป็นเกณฑ์ตายตัว รูปแบบที่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สนอเป็นรูปแบบที่ใช้โดยทั่ว</w:t>
      </w:r>
      <w:r w:rsidR="003A634F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6F2AA7">
        <w:rPr>
          <w:rFonts w:ascii="TH SarabunPSK" w:eastAsia="Times New Roman" w:hAnsi="TH SarabunPSK" w:cs="TH SarabunPSK" w:hint="cs"/>
          <w:sz w:val="32"/>
          <w:szCs w:val="32"/>
          <w:cs/>
        </w:rPr>
        <w:t>ไป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นิยมในรูปแบบของตาราง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พื่อความสัมพันธ์ของเนื้อหา กิจกรรมการเรียน การสอน สื่อการสอ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การ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ประเมินผล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02A2F0F" w14:textId="77777777" w:rsidR="00F761A2" w:rsidRPr="00C757D8" w:rsidRDefault="00F761A2" w:rsidP="00C757D8">
      <w:pPr>
        <w:spacing w:before="394" w:after="0" w:line="240" w:lineRule="auto"/>
        <w:ind w:right="4027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C757D8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2.4 </w:t>
      </w:r>
      <w:r w:rsidRPr="00C757D8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การจัดการเรียนการสอนที่เน้นทักษะปฏิบัติ</w:t>
      </w:r>
      <w:r w:rsidRPr="00C757D8">
        <w:rPr>
          <w:rFonts w:ascii="TH SarabunPSK" w:eastAsia="Times New Roman" w:hAnsi="TH SarabunPSK" w:cs="TH SarabunPSK"/>
          <w:b/>
          <w:bCs/>
          <w:sz w:val="32"/>
          <w:szCs w:val="32"/>
        </w:rPr>
        <w:t> </w:t>
      </w:r>
    </w:p>
    <w:p w14:paraId="7588F447" w14:textId="6C623E8A" w:rsidR="00F761A2" w:rsidRPr="00F761A2" w:rsidRDefault="003A634F" w:rsidP="00DE73A6">
      <w:pPr>
        <w:spacing w:after="0" w:line="240" w:lineRule="auto"/>
        <w:ind w:right="307" w:firstLine="734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ักษะพิสั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Psychomotor Domain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ความสามารถของนักเรียนหรือผู้เข้ารับ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ฝึกอบรมในด้านที่เกี่ยวข้องกับการปฏิบัติ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การกระ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้วยการแสดงออกต่าง</w:t>
      </w:r>
      <w:r w:rsidR="00C757D8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ั้งที่เกี่ยวข้องกั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พัฒนาทางร่างกา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การแสดงออกมาให้เห็นทางด้านร่างกา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ซึ่งเป็นการ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านของกล้ามเนื้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ี่อาจซับซ้อนต้องใช้กล้ามเนื้อหลายส่วนประกอบกันเกิดจากการสั่งงานของสมองซึ่งต้องมีปฏิสัมพันธ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ับความรู้สึกที่เกิดขึ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ทักษะที่เกิดขึ้นภายในร่างกายก็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ช่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ักษะด้านการคิดเป็นการฝึก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ช้งานสมองให้เกิดประสิทธิภาพซึ่งจะสามารถแสดงออกมาให้เห็นเป็นภาพภายนอกอีกครั้ง</w:t>
      </w:r>
      <w:r w:rsidR="00C757D8">
        <w:rPr>
          <w:rFonts w:ascii="TH SarabunPSK" w:eastAsia="Times New Roman" w:hAnsi="TH SarabunPSK" w:cs="TH SarabunPSK" w:hint="cs"/>
          <w:sz w:val="32"/>
          <w:szCs w:val="32"/>
          <w:cs/>
        </w:rPr>
        <w:t>ตั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อย่าง</w:t>
      </w:r>
      <w:r w:rsidR="00C757D8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ช่น</w:t>
      </w:r>
      <w:r w:rsidR="00C757D8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ฝึกฝนงานการออกแบบเสื้อผ้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มื่อมีทักษะความคิดที่ดีเยี่ยมในการออกแบบเสื้อผ้าแล้ว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มื่อ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านออกแบบเสื้อผ้าดังกล่าวไปตัดเย็บจะได้ให้เห็นผลงานที่ดีเยี่ยมตามมาเช่นกั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ั่นคือจะได้เสื้อผ้าที่มีความสวยงามนั่นเอง ดังนั้นสามารถ สรุปได้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หมายของทักษะ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ม่ได้เป็นเพียงพฤติกรรมที่เกิดขึ้นจากการใช้ร่างกายภายนอกอย่างเดียวเท่านั้น แต่เป็นพฤติกรรมที่สามารถเกิดขึ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ภายในร่างกายก็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ช่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ม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คิดหรือการฝึกฝนความคิดและสติปัญญ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ี่เรียก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ักษะทา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ัญญ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ทักษะทางความคิ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ซึ่งไม่ได้เป็นการฝึกให้จาอย่างเดียวเท่านั้น เช่น อาชีพโปรแกรมเมอร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Graphic D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u w:val="single"/>
        </w:rPr>
        <w:t>esi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gner,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นักออกแบบภาพเคลื่อนไหว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ี่เรียกว่านั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Animator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ต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22103CD5" w14:textId="4F62097F" w:rsidR="00F761A2" w:rsidRPr="00F761A2" w:rsidRDefault="00C757D8" w:rsidP="00DE73A6">
      <w:pPr>
        <w:spacing w:after="0" w:line="240" w:lineRule="auto"/>
        <w:ind w:right="197" w:firstLine="24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ักษะส่วนใหญ่ประกอบด้วยทักษะย่อย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ทักษะนี้พัฒนาได้ด้วยการฝึกฝนที่ดี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ึงจะเกิ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ชํานาญในการใช้งานร่างกายส่วนต่าง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ั่นเ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ูปแบบการเรียนการสอนและฝึกอบรมด้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ักษะปฏิบัติ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นวคิดและหลักการปฏิบัติการเรียนการสอนโดย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ูปแบบที่ได้พัฒนาขึ้นจา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ักวิชาการด้านการศึกษาและผู้เชี่ยวชาญด้านการเรียน</w:t>
      </w:r>
      <w:r w:rsidR="000234B1">
        <w:rPr>
          <w:rFonts w:ascii="TH SarabunPSK" w:eastAsia="Times New Roman" w:hAnsi="TH SarabunPSK" w:cs="TH SarabunPSK" w:hint="cs"/>
          <w:sz w:val="32"/>
          <w:szCs w:val="32"/>
          <w:cs/>
        </w:rPr>
        <w:t>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อน</w:t>
      </w:r>
      <w:r w:rsidR="000234B1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า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สนอเพื่อเป็นแนวทางในการ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ปใช้ในการฝึกอบรมทักษะฝีมือของครูฝึกและผู้เกี่ยวข้องกับการจัดการฝึกอบรมทักษะต่อไป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63FA86BA" w14:textId="49535A72" w:rsidR="00F761A2" w:rsidRPr="00F761A2" w:rsidRDefault="00C757D8" w:rsidP="00DE73A6">
      <w:pPr>
        <w:spacing w:after="0" w:line="240" w:lineRule="auto"/>
        <w:ind w:right="206" w:firstLine="61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ฝึกทักษะฝีมือ ในที่นี้จะหมายถึงการฝึกฝนให้เกิดพฤติกรรมปรากฏออกมาให้เห็นทั้ง ด้านร่างกายภายนอกและพฤติกรรมที่เกิดขึ้นภายในร่างกายโดยต้องประสมประสานกันอย่างมี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ป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ะสิทธิ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พื่อให้กิจกรรมหรืองานนั้นบรรลุวัตถุประสงค์เป็นไปตามข้อ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หรือมาตรฐานข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lastRenderedPageBreak/>
        <w:t>กิจกรรมหรืองานนั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การฝึกหัดต้องอาศัยการถ่ายทอดประสบการณ์จากผู้เชี่ยวชาญหรือผู้ชํานาญ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านด้วยรูปแบบวิธีการและเทคนิคเฉพาะอันเกิดจากการสั่งสมประสบการณ์อันยาวนานในแต่ละ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ผู้เชี่ยวชาญ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1D0F7520" w14:textId="449B06F9" w:rsidR="00F761A2" w:rsidRPr="00F761A2" w:rsidRDefault="00F761A2" w:rsidP="00C757D8">
      <w:pPr>
        <w:spacing w:before="298" w:after="0" w:line="240" w:lineRule="auto"/>
        <w:ind w:left="442" w:right="49" w:firstLine="240"/>
        <w:rPr>
          <w:rFonts w:ascii="TH SarabunPSK" w:eastAsia="Times New Roman" w:hAnsi="TH SarabunPSK" w:cs="TH SarabunPSK"/>
          <w:sz w:val="32"/>
          <w:szCs w:val="32"/>
        </w:rPr>
      </w:pPr>
      <w:r w:rsidRPr="00C757D8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2.4.1 </w:t>
      </w:r>
      <w:r w:rsidRPr="00C757D8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รูปแบบการเรียนการสอนที่เน้นทักษะปฏิบัติ</w:t>
      </w:r>
      <w:r w:rsidR="00036B60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สำ</w:t>
      </w:r>
      <w:r w:rsidRPr="00C757D8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หรับครูวิชาอาชีพ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 ของทิศนา แขมมณี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50D0126" w14:textId="05C4303F" w:rsidR="00F761A2" w:rsidRPr="00F761A2" w:rsidRDefault="00C757D8" w:rsidP="00DE73A6">
      <w:pPr>
        <w:spacing w:before="5" w:after="0" w:line="240" w:lineRule="auto"/>
        <w:ind w:right="278" w:firstLine="711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ิศนา แขมมณี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2548. 103-106) (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้าง</w:t>
      </w:r>
      <w:r w:rsidR="00D166AF">
        <w:rPr>
          <w:rFonts w:ascii="TH SarabunPSK" w:eastAsia="Times New Roman" w:hAnsi="TH SarabunPSK" w:cs="TH SarabunPSK" w:hint="cs"/>
          <w:sz w:val="32"/>
          <w:szCs w:val="32"/>
          <w:cs/>
        </w:rPr>
        <w:t>อิงใน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ชลด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านส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, 2558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เรียนการสอนวิชาอาชีพ ส่วนใหญ่จะเน้นทักษะปฏิบัติ โดยอาศัยแนวคิ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หลักการเกี่ยวกับการพัฒนาทักษะปฏิบัติ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9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ระ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สรุป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พัฒนาผู้เรียนให้เกิดทักษะปฏิบัติ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ี่ดีนั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ผู้สอนควรเริ่มตั้งแต่การวิเคราะห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านที่จะให้ผู้เรียน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แบ่งงานออกเป็นส่วนย่อย</w:t>
      </w:r>
      <w:r w:rsidR="00E447DC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ล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ับงานจากง่ายไปหายากแล้วให้ผู้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ด้ฝึก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านย่อ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ีความรู้เข้าใจงานที่จะ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รียนรู้ลักษณะนิสัยที่ดีในการ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ฝึก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านใ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ถานการณ์ใกล้เคีย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วลจิตต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ชาวกีรติพงศ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ผู้พัฒนารูปแบบนี้ขึ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พ.ศ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. 2535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ูปแบบการ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สอน ประกอบด้วย เทคนิควิธีการหรือ ยุทธวิธี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3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ยุทธวิธี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ผู้สอนได้เลือกใช้ให้เหมาะส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ะเบียบวิธีการส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Methodology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เทคนิคที่เหมาะส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ังนี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0EF1F54F" w14:textId="34638EA5" w:rsidR="00F761A2" w:rsidRPr="00F761A2" w:rsidRDefault="00C757D8" w:rsidP="00C757D8">
      <w:pPr>
        <w:spacing w:after="0" w:line="240" w:lineRule="auto"/>
        <w:ind w:right="1891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ทคนิควิธีที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1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สอนทฤษฎีก่อนสอนงานปฏิบัติ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6F0800CD" w14:textId="1B6ADFF5" w:rsidR="00C757D8" w:rsidRPr="00F761A2" w:rsidRDefault="00C757D8" w:rsidP="001E0474">
      <w:pPr>
        <w:spacing w:after="0" w:line="240" w:lineRule="auto"/>
        <w:ind w:right="-43" w:firstLine="1113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หมาะ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ับการสอนเนื้อหาปฏิบัติที่มีลักษณะซับซ้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สี่ยงอันตรา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เนื้อห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ามารถแยกส่วนภาคทฤษ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u w:val="single"/>
          <w:cs/>
        </w:rPr>
        <w:t>ฎีแ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ละปฏิบัติได้ชัดเจ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FC3C25A" w14:textId="568BA0A8" w:rsidR="00C757D8" w:rsidRPr="00DE73A6" w:rsidRDefault="00C757D8" w:rsidP="00DE73A6">
      <w:pPr>
        <w:spacing w:after="0" w:line="240" w:lineRule="auto"/>
        <w:ind w:left="5" w:right="653" w:hanging="1762"/>
        <w:jc w:val="thaiDistribute"/>
        <w:rPr>
          <w:rFonts w:ascii="TH SarabunPSK" w:eastAsia="Times New Roman" w:hAnsi="TH SarabunPSK" w:cs="TH SarabunPSK"/>
          <w:spacing w:val="-8"/>
          <w:sz w:val="32"/>
          <w:szCs w:val="32"/>
        </w:rPr>
      </w:pPr>
      <w:r w:rsidRPr="00DE73A6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 xml:space="preserve">                                               </w:t>
      </w:r>
      <w:r w:rsidR="00DE73A6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     </w:t>
      </w:r>
      <w:r w:rsidR="00F761A2" w:rsidRPr="00DE73A6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ก</w:t>
      </w:r>
      <w:r w:rsidR="00F761A2" w:rsidRPr="00DE73A6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) </w:t>
      </w:r>
      <w:r w:rsidR="00F761A2" w:rsidRPr="00DE73A6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ขั้น</w:t>
      </w:r>
      <w:r w:rsidR="00B35B82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นำ</w:t>
      </w:r>
      <w:r w:rsidR="00F761A2" w:rsidRPr="00DE73A6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DE73A6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แนะ</w:t>
      </w:r>
      <w:r w:rsidR="00B35B82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นำ</w:t>
      </w:r>
      <w:r w:rsidR="00F761A2" w:rsidRPr="00DE73A6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งานกระตุ้นให้ผู้เรียนเกิดความสนใจ</w:t>
      </w:r>
      <w:r w:rsidR="00F761A2" w:rsidRPr="00DE73A6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DE73A6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และเห็นคุณค่าในงานนั้น</w:t>
      </w:r>
      <w:r w:rsidRPr="00DE73A6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 xml:space="preserve"> </w:t>
      </w:r>
      <w:r w:rsidR="00F761A2" w:rsidRPr="00DE73A6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ๆ</w:t>
      </w:r>
    </w:p>
    <w:p w14:paraId="431CEEF2" w14:textId="41FE4F9F" w:rsidR="00F761A2" w:rsidRPr="00F761A2" w:rsidRDefault="00C757D8" w:rsidP="00F761A2">
      <w:pPr>
        <w:spacing w:after="0" w:line="240" w:lineRule="auto"/>
        <w:ind w:left="5" w:right="653" w:hanging="1762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              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ั้นให้ความรู้ให้ความรู้ความเข้าใจเกี่ยวกับงานที่จะ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807A13D" w14:textId="6E1E7C03" w:rsidR="00F761A2" w:rsidRPr="00F761A2" w:rsidRDefault="00DE73A6" w:rsidP="00DE73A6">
      <w:pPr>
        <w:spacing w:after="0" w:line="240" w:lineRule="auto"/>
        <w:ind w:right="432" w:firstLine="1166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1E0474">
        <w:rPr>
          <w:rFonts w:ascii="TH SarabunPSK" w:eastAsia="Times New Roman" w:hAnsi="TH SarabunPSK" w:cs="TH SarabunPSK"/>
          <w:spacing w:val="-4"/>
          <w:sz w:val="32"/>
          <w:szCs w:val="32"/>
        </w:rPr>
        <w:t xml:space="preserve">  </w:t>
      </w:r>
      <w:r w:rsidR="000234B1">
        <w:rPr>
          <w:rFonts w:ascii="TH SarabunPSK" w:eastAsia="Times New Roman" w:hAnsi="TH SarabunPSK" w:cs="TH SarabunPSK" w:hint="cs"/>
          <w:spacing w:val="-4"/>
          <w:sz w:val="32"/>
          <w:szCs w:val="32"/>
          <w:cs/>
        </w:rPr>
        <w:t xml:space="preserve"> </w:t>
      </w:r>
      <w:r w:rsidRPr="001E0474">
        <w:rPr>
          <w:rFonts w:ascii="TH SarabunPSK" w:eastAsia="Times New Roman" w:hAnsi="TH SarabunPSK" w:cs="TH SarabunPSK"/>
          <w:spacing w:val="-4"/>
          <w:sz w:val="32"/>
          <w:szCs w:val="32"/>
        </w:rPr>
        <w:t xml:space="preserve"> </w:t>
      </w:r>
      <w:r w:rsidR="00C757D8" w:rsidRPr="001E0474">
        <w:rPr>
          <w:rFonts w:ascii="TH SarabunPSK" w:eastAsia="Times New Roman" w:hAnsi="TH SarabunPSK" w:cs="TH SarabunPSK" w:hint="cs"/>
          <w:spacing w:val="-4"/>
          <w:sz w:val="32"/>
          <w:szCs w:val="32"/>
          <w:cs/>
        </w:rPr>
        <w:t xml:space="preserve"> </w:t>
      </w:r>
      <w:r w:rsidR="00F761A2" w:rsidRPr="001E0474">
        <w:rPr>
          <w:rFonts w:ascii="TH SarabunPSK" w:eastAsia="Times New Roman" w:hAnsi="TH SarabunPSK" w:cs="TH SarabunPSK"/>
          <w:spacing w:val="-4"/>
          <w:sz w:val="32"/>
          <w:szCs w:val="32"/>
          <w:cs/>
        </w:rPr>
        <w:t>ค</w:t>
      </w:r>
      <w:r w:rsidR="00F761A2" w:rsidRPr="001E0474">
        <w:rPr>
          <w:rFonts w:ascii="TH SarabunPSK" w:eastAsia="Times New Roman" w:hAnsi="TH SarabunPSK" w:cs="TH SarabunPSK"/>
          <w:spacing w:val="-4"/>
          <w:sz w:val="32"/>
          <w:szCs w:val="32"/>
        </w:rPr>
        <w:t xml:space="preserve">) </w:t>
      </w:r>
      <w:r w:rsidR="00F761A2" w:rsidRPr="001E0474">
        <w:rPr>
          <w:rFonts w:ascii="TH SarabunPSK" w:eastAsia="Times New Roman" w:hAnsi="TH SarabunPSK" w:cs="TH SarabunPSK"/>
          <w:spacing w:val="-4"/>
          <w:sz w:val="32"/>
          <w:szCs w:val="32"/>
          <w:cs/>
        </w:rPr>
        <w:t>ขั้นฝึกปฏิบัติ</w:t>
      </w:r>
      <w:r w:rsidR="00F761A2" w:rsidRPr="001E0474">
        <w:rPr>
          <w:rFonts w:ascii="TH SarabunPSK" w:eastAsia="Times New Roman" w:hAnsi="TH SarabunPSK" w:cs="TH SarabunPSK"/>
          <w:spacing w:val="-4"/>
          <w:sz w:val="32"/>
          <w:szCs w:val="32"/>
        </w:rPr>
        <w:t xml:space="preserve"> </w:t>
      </w:r>
      <w:r w:rsidR="00F761A2" w:rsidRPr="001E0474">
        <w:rPr>
          <w:rFonts w:ascii="TH SarabunPSK" w:eastAsia="Times New Roman" w:hAnsi="TH SarabunPSK" w:cs="TH SarabunPSK"/>
          <w:spacing w:val="-4"/>
          <w:sz w:val="32"/>
          <w:szCs w:val="32"/>
          <w:cs/>
        </w:rPr>
        <w:t>ผู้เรียนลงมือ</w:t>
      </w:r>
      <w:r w:rsidR="00E85463">
        <w:rPr>
          <w:rFonts w:ascii="TH SarabunPSK" w:eastAsia="Times New Roman" w:hAnsi="TH SarabunPSK" w:cs="TH SarabunPSK"/>
          <w:spacing w:val="-4"/>
          <w:sz w:val="32"/>
          <w:szCs w:val="32"/>
          <w:cs/>
        </w:rPr>
        <w:t>ทำ</w:t>
      </w:r>
      <w:r w:rsidR="00F761A2" w:rsidRPr="001E0474">
        <w:rPr>
          <w:rFonts w:ascii="TH SarabunPSK" w:eastAsia="Times New Roman" w:hAnsi="TH SarabunPSK" w:cs="TH SarabunPSK"/>
          <w:spacing w:val="-4"/>
          <w:sz w:val="32"/>
          <w:szCs w:val="32"/>
          <w:cs/>
        </w:rPr>
        <w:t>งาน</w:t>
      </w:r>
      <w:r w:rsidR="00F761A2" w:rsidRPr="001E0474">
        <w:rPr>
          <w:rFonts w:ascii="TH SarabunPSK" w:eastAsia="Times New Roman" w:hAnsi="TH SarabunPSK" w:cs="TH SarabunPSK"/>
          <w:spacing w:val="-4"/>
          <w:sz w:val="32"/>
          <w:szCs w:val="32"/>
        </w:rPr>
        <w:t xml:space="preserve"> </w:t>
      </w:r>
      <w:r w:rsidR="00E85463">
        <w:rPr>
          <w:rFonts w:ascii="TH SarabunPSK" w:eastAsia="Times New Roman" w:hAnsi="TH SarabunPSK" w:cs="TH SarabunPSK"/>
          <w:spacing w:val="-4"/>
          <w:sz w:val="32"/>
          <w:szCs w:val="32"/>
          <w:cs/>
        </w:rPr>
        <w:t>ทำ</w:t>
      </w:r>
      <w:r w:rsidR="00F761A2" w:rsidRPr="001E0474">
        <w:rPr>
          <w:rFonts w:ascii="TH SarabunPSK" w:eastAsia="Times New Roman" w:hAnsi="TH SarabunPSK" w:cs="TH SarabunPSK"/>
          <w:spacing w:val="-4"/>
          <w:sz w:val="32"/>
          <w:szCs w:val="32"/>
          <w:cs/>
        </w:rPr>
        <w:t>ตามแบบหรือเลียนแบบ</w:t>
      </w:r>
      <w:r w:rsidR="00F761A2" w:rsidRPr="001E0474">
        <w:rPr>
          <w:rFonts w:ascii="TH SarabunPSK" w:eastAsia="Times New Roman" w:hAnsi="TH SarabunPSK" w:cs="TH SarabunPSK"/>
          <w:spacing w:val="-4"/>
          <w:sz w:val="32"/>
          <w:szCs w:val="32"/>
        </w:rPr>
        <w:t xml:space="preserve"> </w:t>
      </w:r>
      <w:r w:rsidR="00F761A2" w:rsidRPr="001E0474">
        <w:rPr>
          <w:rFonts w:ascii="TH SarabunPSK" w:eastAsia="Times New Roman" w:hAnsi="TH SarabunPSK" w:cs="TH SarabunPSK"/>
          <w:spacing w:val="-4"/>
          <w:sz w:val="32"/>
          <w:szCs w:val="32"/>
          <w:cs/>
        </w:rPr>
        <w:t>หรือลองผิดลองถู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่อนแล้วลอง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รูคอยสังเกตให้ข้อมูลย้อนกลับเป็นระยะ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น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ด้ถูกต้องฝึกหลายครั้งจ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ชํานาญ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67C18D81" w14:textId="377C7369" w:rsidR="00F761A2" w:rsidRPr="00F761A2" w:rsidRDefault="00C757D8" w:rsidP="001E0474">
      <w:pPr>
        <w:spacing w:after="0" w:line="240" w:lineRule="auto"/>
        <w:ind w:right="67" w:firstLine="1402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ั้นประเมินผล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ักเรียนได้รับการประเมินทักษะปฏิบัติ และลักษะนิสัยในการ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านและความยั่งยืนคงท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ดูความชํานาญถ้าชํานาญก็จะ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ด้ดีและน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075E80BB" w14:textId="6634740F" w:rsidR="00F761A2" w:rsidRPr="00F761A2" w:rsidRDefault="00F761A2" w:rsidP="00F761A2">
      <w:pPr>
        <w:spacing w:after="0" w:line="240" w:lineRule="auto"/>
        <w:ind w:left="8616" w:right="130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2F685D6" w14:textId="6A640D9B" w:rsidR="00F761A2" w:rsidRPr="00F761A2" w:rsidRDefault="00C757D8" w:rsidP="00C757D8">
      <w:pPr>
        <w:tabs>
          <w:tab w:val="left" w:pos="426"/>
        </w:tabs>
        <w:spacing w:after="0" w:line="240" w:lineRule="auto"/>
        <w:ind w:right="2317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2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ทคนิควิธีที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2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สอนงานปฏิบัติก่อนสอนทฤ</w:t>
      </w:r>
      <w:r w:rsidR="00F761A2" w:rsidRPr="00C757D8">
        <w:rPr>
          <w:rFonts w:ascii="TH SarabunPSK" w:eastAsia="Times New Roman" w:hAnsi="TH SarabunPSK" w:cs="TH SarabunPSK"/>
          <w:sz w:val="32"/>
          <w:szCs w:val="32"/>
          <w:cs/>
        </w:rPr>
        <w:t>ษฎี</w:t>
      </w:r>
      <w:r w:rsidR="00F761A2" w:rsidRPr="00C757D8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67961E4" w14:textId="206095E7" w:rsidR="00F761A2" w:rsidRPr="00F761A2" w:rsidRDefault="00C757D8" w:rsidP="001E0474">
      <w:pPr>
        <w:spacing w:after="0" w:line="240" w:lineRule="auto"/>
        <w:ind w:right="67" w:firstLine="1032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หมาะ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ับเนื้อหางานปฏิบัติที่มีลักษณะไม่ซับซ้อนหรือเป็นงานบาง</w:t>
      </w:r>
      <w:r w:rsidR="000234B1">
        <w:rPr>
          <w:rFonts w:ascii="TH SarabunPSK" w:eastAsia="Times New Roman" w:hAnsi="TH SarabunPSK" w:cs="TH SarabunPSK" w:hint="cs"/>
          <w:sz w:val="32"/>
          <w:szCs w:val="32"/>
          <w:cs/>
        </w:rPr>
        <w:t>คนเคย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รียน</w:t>
      </w:r>
      <w:r w:rsidR="000234B1">
        <w:rPr>
          <w:rFonts w:ascii="TH SarabunPSK" w:eastAsia="Times New Roman" w:hAnsi="TH SarabunPSK" w:cs="TH SarabunPSK" w:hint="cs"/>
          <w:sz w:val="32"/>
          <w:szCs w:val="32"/>
          <w:cs/>
        </w:rPr>
        <w:t>มา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ีประสบการณ์มาบ้างแล้ว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งานเสี่ยงต่อชีวิตน้อ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35D01A87" w14:textId="5FF5AAAC" w:rsidR="00472280" w:rsidRDefault="00C757D8" w:rsidP="00C757D8">
      <w:pPr>
        <w:spacing w:after="0" w:line="240" w:lineRule="auto"/>
        <w:ind w:right="1183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ั้น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นะ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ระตุ้นความสนใ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เห็นคุณค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  </w:t>
      </w:r>
    </w:p>
    <w:p w14:paraId="7DE6FC5B" w14:textId="6414C5F6" w:rsidR="00F761A2" w:rsidRPr="00DE73A6" w:rsidRDefault="00472280" w:rsidP="001E0474">
      <w:pPr>
        <w:spacing w:after="0" w:line="240" w:lineRule="auto"/>
        <w:ind w:right="67"/>
        <w:jc w:val="thaiDistribute"/>
        <w:rPr>
          <w:rFonts w:ascii="TH SarabunPSK" w:eastAsia="Times New Roman" w:hAnsi="TH SarabunPSK" w:cs="TH SarabunPSK"/>
          <w:spacing w:val="-12"/>
          <w:sz w:val="32"/>
          <w:szCs w:val="32"/>
        </w:rPr>
      </w:pPr>
      <w:r w:rsidRPr="00DE73A6">
        <w:rPr>
          <w:rFonts w:ascii="TH SarabunPSK" w:eastAsia="Times New Roman" w:hAnsi="TH SarabunPSK" w:cs="TH SarabunPSK"/>
          <w:spacing w:val="-12"/>
          <w:sz w:val="32"/>
          <w:szCs w:val="32"/>
        </w:rPr>
        <w:t xml:space="preserve">                  </w:t>
      </w:r>
      <w:r w:rsidRPr="001E0474">
        <w:rPr>
          <w:rFonts w:ascii="TH SarabunPSK" w:eastAsia="Times New Roman" w:hAnsi="TH SarabunPSK" w:cs="TH SarabunPSK"/>
          <w:spacing w:val="-12"/>
          <w:sz w:val="48"/>
          <w:szCs w:val="48"/>
        </w:rPr>
        <w:t xml:space="preserve">   </w:t>
      </w:r>
      <w:r w:rsidRPr="00DE73A6">
        <w:rPr>
          <w:rFonts w:ascii="TH SarabunPSK" w:eastAsia="Times New Roman" w:hAnsi="TH SarabunPSK" w:cs="TH SarabunPSK"/>
          <w:spacing w:val="-12"/>
          <w:sz w:val="32"/>
          <w:szCs w:val="32"/>
        </w:rPr>
        <w:t xml:space="preserve"> </w:t>
      </w:r>
      <w:r w:rsidR="00E447DC">
        <w:rPr>
          <w:rFonts w:ascii="TH SarabunPSK" w:eastAsia="Times New Roman" w:hAnsi="TH SarabunPSK" w:cs="TH SarabunPSK" w:hint="cs"/>
          <w:spacing w:val="-12"/>
          <w:sz w:val="32"/>
          <w:szCs w:val="32"/>
          <w:cs/>
        </w:rPr>
        <w:t xml:space="preserve"> </w:t>
      </w:r>
      <w:r w:rsidR="00DE73A6">
        <w:rPr>
          <w:rFonts w:ascii="TH SarabunPSK" w:eastAsia="Times New Roman" w:hAnsi="TH SarabunPSK" w:cs="TH SarabunPSK"/>
          <w:spacing w:val="-12"/>
          <w:sz w:val="32"/>
          <w:szCs w:val="32"/>
        </w:rPr>
        <w:t xml:space="preserve"> </w:t>
      </w:r>
      <w:r w:rsidRPr="00DE73A6">
        <w:rPr>
          <w:rFonts w:ascii="TH SarabunPSK" w:eastAsia="Times New Roman" w:hAnsi="TH SarabunPSK" w:cs="TH SarabunPSK"/>
          <w:spacing w:val="-12"/>
          <w:sz w:val="32"/>
          <w:szCs w:val="32"/>
        </w:rPr>
        <w:t xml:space="preserve"> </w:t>
      </w:r>
      <w:r w:rsidR="00F761A2" w:rsidRPr="00DE73A6">
        <w:rPr>
          <w:rFonts w:ascii="TH SarabunPSK" w:eastAsia="Times New Roman" w:hAnsi="TH SarabunPSK" w:cs="TH SarabunPSK"/>
          <w:spacing w:val="-12"/>
          <w:sz w:val="32"/>
          <w:szCs w:val="32"/>
          <w:cs/>
        </w:rPr>
        <w:t>ข</w:t>
      </w:r>
      <w:r w:rsidR="00F761A2" w:rsidRPr="00DE73A6">
        <w:rPr>
          <w:rFonts w:ascii="TH SarabunPSK" w:eastAsia="Times New Roman" w:hAnsi="TH SarabunPSK" w:cs="TH SarabunPSK"/>
          <w:spacing w:val="-12"/>
          <w:sz w:val="32"/>
          <w:szCs w:val="32"/>
        </w:rPr>
        <w:t xml:space="preserve">) </w:t>
      </w:r>
      <w:r w:rsidR="00F761A2" w:rsidRPr="00DE73A6">
        <w:rPr>
          <w:rFonts w:ascii="TH SarabunPSK" w:eastAsia="Times New Roman" w:hAnsi="TH SarabunPSK" w:cs="TH SarabunPSK"/>
          <w:spacing w:val="-12"/>
          <w:sz w:val="32"/>
          <w:szCs w:val="32"/>
          <w:cs/>
        </w:rPr>
        <w:t>ขั้นให้ผู้เรียนปฏิบัติ</w:t>
      </w:r>
      <w:r w:rsidR="00F761A2" w:rsidRPr="00DE73A6">
        <w:rPr>
          <w:rFonts w:ascii="TH SarabunPSK" w:eastAsia="Times New Roman" w:hAnsi="TH SarabunPSK" w:cs="TH SarabunPSK"/>
          <w:spacing w:val="-12"/>
          <w:sz w:val="32"/>
          <w:szCs w:val="32"/>
        </w:rPr>
        <w:t xml:space="preserve"> </w:t>
      </w:r>
      <w:r w:rsidR="00F761A2" w:rsidRPr="00DE73A6">
        <w:rPr>
          <w:rFonts w:ascii="TH SarabunPSK" w:eastAsia="Times New Roman" w:hAnsi="TH SarabunPSK" w:cs="TH SarabunPSK"/>
          <w:spacing w:val="-12"/>
          <w:sz w:val="32"/>
          <w:szCs w:val="32"/>
          <w:cs/>
        </w:rPr>
        <w:t>และสังเกตการณ์</w:t>
      </w:r>
      <w:r w:rsidR="00F761A2" w:rsidRPr="00DE73A6">
        <w:rPr>
          <w:rFonts w:ascii="TH SarabunPSK" w:eastAsia="Times New Roman" w:hAnsi="TH SarabunPSK" w:cs="TH SarabunPSK"/>
          <w:spacing w:val="-12"/>
          <w:sz w:val="32"/>
          <w:szCs w:val="32"/>
        </w:rPr>
        <w:t xml:space="preserve"> </w:t>
      </w:r>
      <w:r w:rsidR="00F761A2" w:rsidRPr="00DE73A6">
        <w:rPr>
          <w:rFonts w:ascii="TH SarabunPSK" w:eastAsia="Times New Roman" w:hAnsi="TH SarabunPSK" w:cs="TH SarabunPSK"/>
          <w:spacing w:val="-12"/>
          <w:sz w:val="32"/>
          <w:szCs w:val="32"/>
          <w:cs/>
        </w:rPr>
        <w:t>นักเรียนมีการปฏิบัติ</w:t>
      </w:r>
      <w:r w:rsidRPr="00DE73A6">
        <w:rPr>
          <w:rFonts w:ascii="TH SarabunPSK" w:eastAsia="Times New Roman" w:hAnsi="TH SarabunPSK" w:cs="TH SarabunPSK" w:hint="cs"/>
          <w:spacing w:val="-12"/>
          <w:sz w:val="32"/>
          <w:szCs w:val="32"/>
          <w:cs/>
        </w:rPr>
        <w:t xml:space="preserve"> </w:t>
      </w:r>
      <w:r w:rsidR="00F761A2" w:rsidRPr="00DE73A6">
        <w:rPr>
          <w:rFonts w:ascii="TH SarabunPSK" w:eastAsia="Times New Roman" w:hAnsi="TH SarabunPSK" w:cs="TH SarabunPSK"/>
          <w:spacing w:val="-12"/>
          <w:sz w:val="32"/>
          <w:szCs w:val="32"/>
          <w:cs/>
        </w:rPr>
        <w:t>สังเกต</w:t>
      </w:r>
      <w:r w:rsidR="00F761A2" w:rsidRPr="00DE73A6">
        <w:rPr>
          <w:rFonts w:ascii="TH SarabunPSK" w:eastAsia="Times New Roman" w:hAnsi="TH SarabunPSK" w:cs="TH SarabunPSK"/>
          <w:spacing w:val="-12"/>
          <w:sz w:val="32"/>
          <w:szCs w:val="32"/>
        </w:rPr>
        <w:t xml:space="preserve"> </w:t>
      </w:r>
      <w:r w:rsidR="00F761A2" w:rsidRPr="00DE73A6">
        <w:rPr>
          <w:rFonts w:ascii="TH SarabunPSK" w:eastAsia="Times New Roman" w:hAnsi="TH SarabunPSK" w:cs="TH SarabunPSK"/>
          <w:spacing w:val="-12"/>
          <w:sz w:val="32"/>
          <w:szCs w:val="32"/>
          <w:cs/>
        </w:rPr>
        <w:t>และจดบันทึก</w:t>
      </w:r>
      <w:r w:rsidR="00F761A2" w:rsidRPr="00DE73A6">
        <w:rPr>
          <w:rFonts w:ascii="TH SarabunPSK" w:eastAsia="Times New Roman" w:hAnsi="TH SarabunPSK" w:cs="TH SarabunPSK"/>
          <w:spacing w:val="-12"/>
          <w:sz w:val="32"/>
          <w:szCs w:val="32"/>
        </w:rPr>
        <w:t> </w:t>
      </w:r>
    </w:p>
    <w:p w14:paraId="216C2140" w14:textId="20DCF8D4" w:rsidR="00F761A2" w:rsidRPr="00F761A2" w:rsidRDefault="00472280" w:rsidP="00472280">
      <w:pPr>
        <w:spacing w:after="0" w:line="240" w:lineRule="auto"/>
        <w:ind w:right="374" w:firstLine="1445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lastRenderedPageBreak/>
        <w:t xml:space="preserve">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ั้นวิเคราะห์การปฏิบัติและสังเกตการณ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่วมกันวิเคราะห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พฤติกรรมการปฏิบัติ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อภิปรายผล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C446732" w14:textId="41D198BA" w:rsidR="00F761A2" w:rsidRPr="00F761A2" w:rsidRDefault="00472280" w:rsidP="00472280">
      <w:pPr>
        <w:spacing w:after="0" w:line="240" w:lineRule="auto"/>
        <w:ind w:right="274" w:firstLine="1435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ั้นเสริมความรู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ากผลการวิเคราะห์และอภิปรายการปฏิบัติ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ผู้สอนเสริมความรู้ที่ เป็นประโยชน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737C5EC" w14:textId="63AB686A" w:rsidR="00F761A2" w:rsidRPr="00F761A2" w:rsidRDefault="00454308" w:rsidP="00454308">
      <w:pPr>
        <w:tabs>
          <w:tab w:val="left" w:pos="1915"/>
        </w:tabs>
        <w:spacing w:before="5" w:after="0" w:line="240" w:lineRule="auto"/>
        <w:ind w:right="425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)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ั้นให้ผู้เรียนปฏิบัติงานใหม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พื่อปรับปรุงแก้ไขข้อบกพร่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31B0E9FE" w14:textId="204408DC" w:rsidR="00F761A2" w:rsidRPr="00F761A2" w:rsidRDefault="00472280" w:rsidP="00472280">
      <w:pPr>
        <w:spacing w:after="0" w:line="240" w:lineRule="auto"/>
        <w:ind w:right="739" w:firstLine="955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ั้นประเมินผล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ระเมินทักษะปฏิบัติ ลักษณะนิสั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ความคงทนของ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รียนรู้จากความชํานาญ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E5061B2" w14:textId="77025CF0" w:rsidR="00472280" w:rsidRDefault="00472280" w:rsidP="00DE73A6">
      <w:pPr>
        <w:spacing w:after="0" w:line="240" w:lineRule="auto"/>
        <w:ind w:right="413" w:firstLine="1167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3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เทคนิควิธีที่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3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สอนทฤษฎีและปฏิบัติไปพร้อ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ั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หมาะ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ับบทเรียนที่มี ลักษณะของเนื้อหาภาคทฤษฎีและปฏิบัติ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ี่ไม่สามารถแยกจากกันได้เด็ดขา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E47F117" w14:textId="0F6E8E73" w:rsidR="00472280" w:rsidRDefault="00472280" w:rsidP="00472280">
      <w:pPr>
        <w:spacing w:after="0" w:line="240" w:lineRule="auto"/>
        <w:ind w:right="413" w:firstLine="1167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1E0474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ั้น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 แนะ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านกระตุ้นให้ผู้เรียนเกิดความสนใจ และเห็นคุณค่าในงานนั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</w:p>
    <w:p w14:paraId="73798261" w14:textId="721BD8E4" w:rsidR="00472280" w:rsidRDefault="00472280" w:rsidP="00472280">
      <w:pPr>
        <w:spacing w:after="0" w:line="240" w:lineRule="auto"/>
        <w:ind w:right="715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    </w:t>
      </w:r>
      <w:r w:rsidR="001E0474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ั้นให้ความรู้ให้ปฏิบัติ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ให้ข้อมูลย้อนกลับไปพร้อ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ั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</w:p>
    <w:p w14:paraId="0112EA67" w14:textId="726B5E86" w:rsidR="00F761A2" w:rsidRPr="00F761A2" w:rsidRDefault="00472280" w:rsidP="00472280">
      <w:pPr>
        <w:spacing w:after="0" w:line="240" w:lineRule="auto"/>
        <w:ind w:right="715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    </w:t>
      </w:r>
      <w:r w:rsidR="001E0474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ั้นให้ปฏิบัติงานตาม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ล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พั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DB722CC" w14:textId="3AFB4762" w:rsidR="00F761A2" w:rsidRPr="00F761A2" w:rsidRDefault="00472280" w:rsidP="00DE73A6">
      <w:pPr>
        <w:spacing w:after="0" w:line="240" w:lineRule="auto"/>
        <w:ind w:right="254" w:firstLine="1046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DE73A6">
        <w:rPr>
          <w:rFonts w:ascii="TH SarabunPSK" w:eastAsia="Times New Roman" w:hAnsi="TH SarabunPSK" w:cs="TH SarabunPSK"/>
          <w:sz w:val="32"/>
          <w:szCs w:val="32"/>
        </w:rPr>
        <w:t xml:space="preserve">     </w:t>
      </w:r>
      <w:r w:rsidR="001E0474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1E0474" w:rsidRPr="00EF6ED2">
        <w:rPr>
          <w:rFonts w:ascii="TH SarabunPSK" w:eastAsia="Times New Roman" w:hAnsi="TH SarabunPSK" w:cs="TH SarabunPSK" w:hint="cs"/>
          <w:sz w:val="28"/>
          <w:cs/>
        </w:rPr>
        <w:t xml:space="preserve"> </w:t>
      </w:r>
      <w:r w:rsidRPr="00EF6ED2">
        <w:rPr>
          <w:rFonts w:ascii="TH SarabunPSK" w:eastAsia="Times New Roman" w:hAnsi="TH SarabunPSK" w:cs="TH SarabunPSK" w:hint="cs"/>
          <w:sz w:val="28"/>
          <w:cs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ั้นประเมินผล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ักเรียนได้รับการประเมินทักษะปฏิบัติ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ลักษณะนิสัยในกา</w:t>
      </w:r>
      <w:r w:rsidR="00DE73A6">
        <w:rPr>
          <w:rFonts w:ascii="TH SarabunPSK" w:eastAsia="Times New Roman" w:hAnsi="TH SarabunPSK" w:cs="TH SarabunPSK" w:hint="cs"/>
          <w:sz w:val="32"/>
          <w:szCs w:val="32"/>
          <w:cs/>
        </w:rPr>
        <w:t>ร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ความยั่งยืนคงทน โดยดูความชํานาญเพื่อให้นัก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ีความรู้ความเข้าใจเกี่ยวกับงานที่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กิดทักษะในการ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านนั้นได้อย่างชํานาญตามเกณฑ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วมทั้งมีเจตคติที่ดีและลักษณะนิสัยที่ดีใน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านด้ว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05BEBA7D" w14:textId="78238437" w:rsidR="00F761A2" w:rsidRPr="00F761A2" w:rsidRDefault="00472280" w:rsidP="00472280">
      <w:pPr>
        <w:tabs>
          <w:tab w:val="left" w:pos="2552"/>
        </w:tabs>
        <w:spacing w:before="389" w:after="0" w:line="240" w:lineRule="auto"/>
        <w:ind w:right="567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           </w:t>
      </w:r>
      <w:r w:rsidR="00F761A2" w:rsidRPr="00472280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2.4.2 </w:t>
      </w:r>
      <w:r w:rsidR="00F761A2" w:rsidRPr="00472280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รูปแบบการเรียนการสอนทักษะปฏิบัติ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องไพโรจน์ ตีรณธนากุล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01050C34" w14:textId="61F3DB83" w:rsidR="00F761A2" w:rsidRPr="00F761A2" w:rsidRDefault="00472280" w:rsidP="00DE73A6">
      <w:pPr>
        <w:spacing w:after="0" w:line="240" w:lineRule="auto"/>
        <w:ind w:right="394" w:firstLine="259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</w:t>
      </w:r>
      <w:r w:rsidR="001E0474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พโรจน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ีรณธนากุล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2542.134-135) (</w:t>
      </w:r>
      <w:r w:rsidR="00932917">
        <w:rPr>
          <w:rFonts w:ascii="TH SarabunPSK" w:eastAsia="Times New Roman" w:hAnsi="TH SarabunPSK" w:cs="TH SarabunPSK"/>
          <w:sz w:val="32"/>
          <w:szCs w:val="32"/>
          <w:cs/>
        </w:rPr>
        <w:t>อ้างอิงใน ชลดา ปานสง</w:t>
      </w:r>
      <w:r w:rsidR="00932917">
        <w:rPr>
          <w:rFonts w:ascii="TH SarabunPSK" w:eastAsia="Times New Roman" w:hAnsi="TH SarabunPSK" w:cs="TH SarabunPSK"/>
          <w:sz w:val="32"/>
          <w:szCs w:val="32"/>
        </w:rPr>
        <w:t>,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2558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ด้กล่าว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สอน ทักษะปฏิบัติ ต้อง</w:t>
      </w:r>
      <w:r w:rsidR="00450DAD">
        <w:rPr>
          <w:rFonts w:ascii="TH SarabunPSK" w:eastAsia="Times New Roman" w:hAnsi="TH SarabunPSK" w:cs="TH SarabunPSK"/>
          <w:sz w:val="32"/>
          <w:szCs w:val="32"/>
          <w:cs/>
        </w:rPr>
        <w:t>ด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นินด้วยวิธีการที่จะส่งเสริมให้ผู้เรียนได้เรียนรู้ตาม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ล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ับขั้นตอนที่เหมาะส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สอนทักษะปฏิบัติมี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ล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ับขั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4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ั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ังนี้ค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39B1E29C" w14:textId="17920394" w:rsidR="00F761A2" w:rsidRPr="00F761A2" w:rsidRDefault="001E0474" w:rsidP="00EF6ED2">
      <w:pPr>
        <w:spacing w:after="0" w:line="240" w:lineRule="auto"/>
        <w:ind w:right="287" w:firstLine="1114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EF6ED2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 xml:space="preserve">   </w:t>
      </w:r>
      <w:r w:rsidR="00F761A2" w:rsidRPr="00EF6ED2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1) </w:t>
      </w:r>
      <w:r w:rsidR="00F761A2" w:rsidRPr="00EF6ED2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ขั้นกล่าว</w:t>
      </w:r>
      <w:r w:rsidR="00B35B82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นำ</w:t>
      </w:r>
      <w:r w:rsidR="00F761A2" w:rsidRPr="00EF6ED2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(Introduction) </w:t>
      </w:r>
      <w:r w:rsidR="00F761A2" w:rsidRPr="00EF6ED2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เพื่อสร้างความสนใจ</w:t>
      </w:r>
      <w:r w:rsidR="00F761A2" w:rsidRPr="00EF6ED2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EF6ED2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ชี้แจงให้ผู้เรียนทราบเป้าหมาย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ี่จะฝึกกันตลอดจน</w:t>
      </w:r>
      <w:r w:rsidR="00EF6ED2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ัด</w:t>
      </w:r>
      <w:r w:rsidR="00E447DC">
        <w:rPr>
          <w:rFonts w:ascii="TH SarabunPSK" w:eastAsia="Times New Roman" w:hAnsi="TH SarabunPSK" w:cs="TH SarabunPSK"/>
          <w:sz w:val="32"/>
          <w:szCs w:val="32"/>
          <w:cs/>
        </w:rPr>
        <w:t>ต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หน่งผู้เรียนให้เหมาะสมก่อนเริ่มต้นให้เนื้อหาวิช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84F4B98" w14:textId="110C3ABC" w:rsidR="00F761A2" w:rsidRPr="00F761A2" w:rsidRDefault="001E0474" w:rsidP="001E0474">
      <w:pPr>
        <w:spacing w:after="0" w:line="240" w:lineRule="auto"/>
        <w:ind w:right="507" w:firstLine="864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i/>
          <w:iCs/>
          <w:sz w:val="32"/>
          <w:szCs w:val="32"/>
          <w:cs/>
        </w:rPr>
        <w:t xml:space="preserve">      </w:t>
      </w:r>
      <w:r w:rsidR="00EF6ED2">
        <w:rPr>
          <w:rFonts w:ascii="TH SarabunPSK" w:eastAsia="Times New Roman" w:hAnsi="TH SarabunPSK" w:cs="TH SarabunPSK" w:hint="cs"/>
          <w:i/>
          <w:iCs/>
          <w:sz w:val="32"/>
          <w:szCs w:val="32"/>
          <w:cs/>
        </w:rPr>
        <w:t xml:space="preserve"> </w:t>
      </w:r>
      <w:r w:rsidR="00F761A2" w:rsidRPr="001E0474">
        <w:rPr>
          <w:rFonts w:ascii="TH SarabunPSK" w:eastAsia="Times New Roman" w:hAnsi="TH SarabunPSK" w:cs="TH SarabunPSK"/>
          <w:sz w:val="32"/>
          <w:szCs w:val="32"/>
        </w:rPr>
        <w:t>2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ันการสาธิตจากครู (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Demonstration from the teach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ธิบายลักษณะง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ิธีการ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้วสาธิตพร้อม ๆ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ับอธิบายด้ว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1513F21E" w14:textId="1D3604F5" w:rsidR="00F761A2" w:rsidRPr="00F761A2" w:rsidRDefault="001E0474" w:rsidP="00DE73A6">
      <w:pPr>
        <w:spacing w:after="0" w:line="240" w:lineRule="auto"/>
        <w:ind w:right="374" w:firstLine="758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3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ั้นการสาธิตจากผู้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Demonstration from the learner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ผู้เรียนลองปฏิบัติ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ด้เพียงใ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ซึ่งจะเป็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Feed back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ครูผู้สอนปรับปรุงในการส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393C31F4" w14:textId="0DABC8B5" w:rsidR="00F761A2" w:rsidRPr="00F761A2" w:rsidRDefault="00EF6ED2" w:rsidP="001E0474">
      <w:pPr>
        <w:spacing w:after="0" w:line="240" w:lineRule="auto"/>
        <w:ind w:right="177" w:firstLine="85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4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ั้นให้การฝึกหัดและตรวจผล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ร็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Exercise and Progress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้องแน่ใจว่าผู้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ด้แล้วโดยไม่ผิดพลา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ึงจะมอบหมายให้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าน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1D0D4C3" w14:textId="733EB23C" w:rsidR="00F761A2" w:rsidRPr="00F761A2" w:rsidRDefault="00472280" w:rsidP="00472280">
      <w:pPr>
        <w:spacing w:before="110" w:after="0" w:line="240" w:lineRule="auto"/>
        <w:ind w:right="142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sz w:val="32"/>
          <w:szCs w:val="32"/>
        </w:rPr>
        <w:lastRenderedPageBreak/>
        <w:t xml:space="preserve">            </w:t>
      </w:r>
      <w:r w:rsidR="00F761A2" w:rsidRPr="00472280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2.4.3 </w:t>
      </w:r>
      <w:r w:rsidR="00F761A2" w:rsidRPr="00472280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รูปแบบการเรียนการสอนทักษะปฏิบัติ</w:t>
      </w: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องปรียาพร วงศ์อนุตรโรจน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037F03E0" w14:textId="2387B3A1" w:rsidR="00F761A2" w:rsidRPr="00F761A2" w:rsidRDefault="00472280" w:rsidP="00DE73A6">
      <w:pPr>
        <w:spacing w:after="0" w:line="240" w:lineRule="auto"/>
        <w:ind w:right="379" w:firstLine="801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รียาพร วงศ์อนุตรโรจน์ (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2548.101-103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ด้กล่าวถึ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สอนทักษะปฏิบัติมีขั้นตอนดังนี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ะเบียบวิธีการส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Methodology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้างโด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</w:t>
      </w:r>
      <w:r w:rsidR="00932917">
        <w:rPr>
          <w:rFonts w:ascii="TH SarabunPSK" w:eastAsia="Times New Roman" w:hAnsi="TH SarabunPSK" w:cs="TH SarabunPSK"/>
          <w:sz w:val="32"/>
          <w:szCs w:val="32"/>
          <w:cs/>
        </w:rPr>
        <w:t>อ้างอิงใน ชลดา ปานสง</w:t>
      </w:r>
      <w:r w:rsidR="00932917">
        <w:rPr>
          <w:rFonts w:ascii="TH SarabunPSK" w:eastAsia="Times New Roman" w:hAnsi="TH SarabunPSK" w:cs="TH SarabunPSK"/>
          <w:sz w:val="32"/>
          <w:szCs w:val="32"/>
        </w:rPr>
        <w:t>,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2558) </w:t>
      </w:r>
    </w:p>
    <w:p w14:paraId="3AC46358" w14:textId="6930468A" w:rsidR="00F761A2" w:rsidRPr="00F761A2" w:rsidRDefault="00472280" w:rsidP="00472280">
      <w:pPr>
        <w:spacing w:after="0" w:line="240" w:lineRule="auto"/>
        <w:ind w:right="864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ิเคราะห์ทักษะนั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้องพิจารณาแยกแยะรายละเอียดของทักษะนั้นออกม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1B23FEF0" w14:textId="28BC521C" w:rsidR="00F761A2" w:rsidRPr="00F761A2" w:rsidRDefault="00F761A2" w:rsidP="00DE73A6">
      <w:pPr>
        <w:spacing w:after="0" w:line="240" w:lineRule="auto"/>
        <w:ind w:right="302" w:firstLine="13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2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ตรวจสอบความสามารถเบื้องต้นที่เกี่ยวกับทักษะของผู้เรีย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ว่ามีอะไร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พียงใด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ให้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ทดสอบการปฏิบัติเบื้องต้นต่าง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ตามล</w:t>
      </w:r>
      <w:r w:rsidR="00EF6ED2">
        <w:rPr>
          <w:rFonts w:ascii="TH SarabunPSK" w:eastAsia="Times New Roman" w:hAnsi="TH SarabunPSK" w:cs="TH SarabunPSK" w:hint="cs"/>
          <w:sz w:val="32"/>
          <w:szCs w:val="32"/>
          <w:cs/>
        </w:rPr>
        <w:t>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ดับก่อนหลัง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EF7FA1B" w14:textId="7C0EFE49" w:rsidR="00F761A2" w:rsidRPr="00F761A2" w:rsidRDefault="00472280" w:rsidP="001E0474">
      <w:pPr>
        <w:spacing w:after="0" w:line="240" w:lineRule="auto"/>
        <w:ind w:right="177" w:firstLine="1248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3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ัดการฝึกหน่วยย่อยต่า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 และฝึกหนักในหน่วยที่ขาดไป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อาจจะฝึกสิ่งที่เข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พอเป็นอยู่แล้วให้ชํานาญเต็มที่ และให้ความสนใจในสิ่งที่ยังไม่ชํานาญ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1A42AB23" w14:textId="251D5FEF" w:rsidR="00F761A2" w:rsidRPr="00F761A2" w:rsidRDefault="00472280" w:rsidP="00DE73A6">
      <w:pPr>
        <w:spacing w:after="0" w:line="240" w:lineRule="auto"/>
        <w:ind w:right="235" w:firstLine="826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4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ั้นอธิบายและสาธิตทักษะให้ผู้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การแสดงทักษะทั้งหม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ั้งการอธิบา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การแสดงให้เห็นตัวอย่าง โดยให้ผู้เรียนดูภาพยนตร์หรือผู้เชี่ยวชาญแสดงให้ดู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นขั้นต้นไม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ต้องอธิบายมา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ผู้เรียนดูตัวอย่างและสังเกตเ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พราะถ้าอธิบายมากจะเป็นสิ่งรบกวน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ังเกตของผู้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ใช้ภาพยนตร์สอนทักษะต่า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 นั้นมีคุณค่าอย่างยิ่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นขั้นแรกของการ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ขั้นสุดท้ายของการ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พราะเมื่อผู้เรียนมีทักษะในขั้นสูงแล้ว ก็อาจจะหันมาพิจารณ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ายละเอียดจากภาพยนตร์อีกครั้งหนึ่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ใช้ภาพยนตร์นั้น เมื่อดูแล้วควรอภิปรายโดยให้ผู้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ธิบายเป็นค</w:t>
      </w:r>
      <w:r w:rsidR="00EF6ED2">
        <w:rPr>
          <w:rFonts w:ascii="TH SarabunPSK" w:eastAsia="Times New Roman" w:hAnsi="TH SarabunPSK" w:cs="TH SarabunPSK" w:hint="cs"/>
          <w:sz w:val="32"/>
          <w:szCs w:val="32"/>
          <w:cs/>
        </w:rPr>
        <w:t>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พูดของเขาเ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ควรจะฉายให้ดูอีกครั้งก่อนที่จะลงมือปฏิบัติ</w:t>
      </w:r>
    </w:p>
    <w:p w14:paraId="0AAC2294" w14:textId="55F5119E" w:rsidR="00F761A2" w:rsidRPr="00F761A2" w:rsidRDefault="001E0474" w:rsidP="001E0474">
      <w:pPr>
        <w:tabs>
          <w:tab w:val="left" w:pos="1742"/>
        </w:tabs>
        <w:spacing w:after="0" w:line="240" w:lineRule="auto"/>
        <w:ind w:right="2268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5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ั้นจัดภาวะเพื่อการ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3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ระ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08B73879" w14:textId="46B2454A" w:rsidR="00F761A2" w:rsidRPr="00F761A2" w:rsidRDefault="00472280" w:rsidP="00472280">
      <w:pPr>
        <w:spacing w:after="0" w:line="240" w:lineRule="auto"/>
        <w:ind w:right="331" w:firstLine="1248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 w:rsidR="00C1112A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ัด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ล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ับขั้นสิ่งเร้าและการตอบสน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ผู้เรียนได้ปฏิบัติอย่างถูกต้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าม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ล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ับก่อนหลั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ิ่งใดที่เกี่ยวกันต้องจัดให้ติดต่อกั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7FE2FFA" w14:textId="27EC90F1" w:rsidR="00F761A2" w:rsidRPr="00F761A2" w:rsidRDefault="00472280" w:rsidP="001E0474">
      <w:pPr>
        <w:spacing w:after="0" w:line="240" w:lineRule="auto"/>
        <w:ind w:right="67" w:firstLine="143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ปฏิบัติ ต้องจัด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เวลาของการปฏิบัติให้ดี จะใช้เวลาแต่ละครั้งน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ท่าใ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แต่ละครั้งจะมีการหยุดพักมากน้อยเพียงใ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ฝึกแต่ละอย่างอาจใช้ครั้งเดียวหรือหลายครั้ง จะต้องคิดพิจารณาให้ดี จะใช้การปฏิบัติแบบแบ่งปฏิบัติหรือฝึกแบบรวดเร็วเดียวกั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ึ้นอยู่กั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ั้นต่าง ๆ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องการเรียนทักษะ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นขั้นสุดท้ายของการเรียนทักษะอาจจะใช้การฝึกฝนนาน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6D838899" w14:textId="681A91C0" w:rsidR="00F761A2" w:rsidRDefault="00472280" w:rsidP="001E0474">
      <w:pPr>
        <w:spacing w:after="0" w:line="240" w:lineRule="auto"/>
        <w:ind w:right="177" w:firstLine="1286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รู้ผลของการปฏิบัติ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รู้ผลนั้นมี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2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ย่า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ู้จาก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บอกเล่าข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รูผู้สอนและรู้ผลโดยตัวเอง ในขั้นแร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บอกเล่าว่าเขามีข้อบกพร่องอย่างไ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บบนี้เป็นการรู้ผล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ากภายนอกเป็นการบอกให้รู้ว่าจะแก้ไขอย่างไ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พอผู้เรียนก้าวหน้าไปถึงขั้นที่สองและขั้นที่สา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ือมีความชํานาญมากขึ้น เขาจะสังเกตตัวเองเป็นการรู้ผลจากตัวเองโดยดูจากผลของการเคลื่อนไหว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08490978" w14:textId="74FCF424" w:rsidR="00E447DC" w:rsidRDefault="00E447DC" w:rsidP="001E0474">
      <w:pPr>
        <w:spacing w:after="0" w:line="240" w:lineRule="auto"/>
        <w:ind w:right="177" w:firstLine="1286"/>
        <w:jc w:val="thaiDistribute"/>
        <w:rPr>
          <w:rFonts w:ascii="TH SarabunPSK" w:eastAsia="Times New Roman" w:hAnsi="TH SarabunPSK" w:cs="TH SarabunPSK"/>
          <w:sz w:val="32"/>
          <w:szCs w:val="32"/>
        </w:rPr>
      </w:pPr>
    </w:p>
    <w:p w14:paraId="272F0815" w14:textId="77777777" w:rsidR="00E447DC" w:rsidRPr="00F761A2" w:rsidRDefault="00E447DC" w:rsidP="001E0474">
      <w:pPr>
        <w:spacing w:after="0" w:line="240" w:lineRule="auto"/>
        <w:ind w:right="177" w:firstLine="1286"/>
        <w:jc w:val="thaiDistribute"/>
        <w:rPr>
          <w:rFonts w:ascii="TH SarabunPSK" w:eastAsia="Times New Roman" w:hAnsi="TH SarabunPSK" w:cs="TH SarabunPSK"/>
          <w:sz w:val="32"/>
          <w:szCs w:val="32"/>
        </w:rPr>
      </w:pPr>
    </w:p>
    <w:p w14:paraId="6A1C3C4E" w14:textId="5D4EE055" w:rsidR="00F761A2" w:rsidRPr="00F761A2" w:rsidRDefault="00472280" w:rsidP="00472280">
      <w:pPr>
        <w:spacing w:before="235" w:after="0" w:line="240" w:lineRule="auto"/>
        <w:ind w:right="709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b/>
          <w:bCs/>
          <w:sz w:val="32"/>
          <w:szCs w:val="32"/>
        </w:rPr>
        <w:lastRenderedPageBreak/>
        <w:t xml:space="preserve">            </w:t>
      </w:r>
      <w:r w:rsidR="00F761A2" w:rsidRPr="00472280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2.4.4 </w:t>
      </w:r>
      <w:r w:rsidR="00F761A2" w:rsidRPr="00472280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รูปแบบการเรียนการสอนทักษะปฏิบัติ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อง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สุชาติ </w:t>
      </w:r>
      <w:proofErr w:type="spellStart"/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ศิ</w:t>
      </w:r>
      <w:proofErr w:type="spellEnd"/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ิสุขไพบูลย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58427DBC" w14:textId="116BBDD6" w:rsidR="00F761A2" w:rsidRPr="00F761A2" w:rsidRDefault="006355F2" w:rsidP="00DE73A6">
      <w:pPr>
        <w:spacing w:after="0" w:line="240" w:lineRule="auto"/>
        <w:ind w:right="427" w:firstLine="1176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861DBE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472280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ุชาติ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proofErr w:type="spellStart"/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ศิ</w:t>
      </w:r>
      <w:proofErr w:type="spellEnd"/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ิสุขไพบูลย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2526.39-40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้างโด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</w:t>
      </w:r>
      <w:r w:rsidR="00932917">
        <w:rPr>
          <w:rFonts w:ascii="TH SarabunPSK" w:eastAsia="Times New Roman" w:hAnsi="TH SarabunPSK" w:cs="TH SarabunPSK"/>
          <w:sz w:val="32"/>
          <w:szCs w:val="32"/>
          <w:cs/>
        </w:rPr>
        <w:t>อ้างอิงใน ชลดา ปานสง</w:t>
      </w:r>
      <w:r w:rsidR="00932917">
        <w:rPr>
          <w:rFonts w:ascii="TH SarabunPSK" w:eastAsia="Times New Roman" w:hAnsi="TH SarabunPSK" w:cs="TH SarabunPSK"/>
          <w:sz w:val="32"/>
          <w:szCs w:val="32"/>
        </w:rPr>
        <w:t>,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2558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ด้กล่าว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สอนทักษะปฏิบัติก็ย่อมต้องมีขั้นตอนตามขั้นตอนการเรียนรู้เช่นกั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ั้นตอนในการสอนทักษะปฏิบัติควรปฏิบัติระเบียบวิธีการส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Methodology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าม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ล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ับขั้นต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4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ั้นต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ังนี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09DE89BD" w14:textId="2FD22AE3" w:rsidR="00F761A2" w:rsidRPr="00F761A2" w:rsidRDefault="006355F2" w:rsidP="00A36659">
      <w:pPr>
        <w:spacing w:after="0" w:line="240" w:lineRule="auto"/>
        <w:ind w:right="-43" w:firstLine="1176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pacing w:val="-6"/>
          <w:sz w:val="32"/>
          <w:szCs w:val="32"/>
          <w:cs/>
        </w:rPr>
        <w:t xml:space="preserve"> </w:t>
      </w:r>
      <w:r w:rsidR="00F761A2" w:rsidRPr="00C1112A">
        <w:rPr>
          <w:rFonts w:ascii="TH SarabunPSK" w:eastAsia="Times New Roman" w:hAnsi="TH SarabunPSK" w:cs="TH SarabunPSK"/>
          <w:spacing w:val="-6"/>
          <w:sz w:val="32"/>
          <w:szCs w:val="32"/>
        </w:rPr>
        <w:t xml:space="preserve">1) </w:t>
      </w:r>
      <w:r w:rsidR="00F761A2" w:rsidRPr="00C1112A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ขั้นการกล่าว</w:t>
      </w:r>
      <w:r w:rsidR="00B35B82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นำ</w:t>
      </w:r>
      <w:r w:rsidR="00F761A2" w:rsidRPr="00C1112A">
        <w:rPr>
          <w:rFonts w:ascii="TH SarabunPSK" w:eastAsia="Times New Roman" w:hAnsi="TH SarabunPSK" w:cs="TH SarabunPSK"/>
          <w:spacing w:val="-6"/>
          <w:sz w:val="32"/>
          <w:szCs w:val="32"/>
        </w:rPr>
        <w:t xml:space="preserve"> (Introduction) </w:t>
      </w:r>
      <w:r w:rsidR="00F761A2" w:rsidRPr="00C1112A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ในขั้นตอนนี้</w:t>
      </w:r>
      <w:r w:rsidR="00F761A2" w:rsidRPr="00C1112A">
        <w:rPr>
          <w:rFonts w:ascii="TH SarabunPSK" w:eastAsia="Times New Roman" w:hAnsi="TH SarabunPSK" w:cs="TH SarabunPSK"/>
          <w:spacing w:val="-6"/>
          <w:sz w:val="32"/>
          <w:szCs w:val="32"/>
        </w:rPr>
        <w:t xml:space="preserve"> </w:t>
      </w:r>
      <w:r w:rsidR="00F761A2" w:rsidRPr="00C1112A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เป็นขั้นตอนเริ่มต้นของ</w:t>
      </w:r>
      <w:r w:rsidR="00C1112A" w:rsidRPr="00C1112A">
        <w:rPr>
          <w:rFonts w:ascii="TH SarabunPSK" w:eastAsia="Times New Roman" w:hAnsi="TH SarabunPSK" w:cs="TH SarabunPSK" w:hint="cs"/>
          <w:spacing w:val="-6"/>
          <w:sz w:val="32"/>
          <w:szCs w:val="32"/>
          <w:cs/>
        </w:rPr>
        <w:t>กระ</w:t>
      </w:r>
      <w:r w:rsidR="00F761A2" w:rsidRPr="00C1112A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บวน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รียนรู้ กระ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พื่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639AC32E" w14:textId="77777777" w:rsidR="00472280" w:rsidRDefault="00472280" w:rsidP="00F761A2">
      <w:pPr>
        <w:spacing w:after="0" w:line="240" w:lineRule="auto"/>
        <w:ind w:left="34" w:right="1474" w:hanging="193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               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ข้อมูลเบื้องต้นเกี่ยวกับเรื่องที่จะ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</w:p>
    <w:p w14:paraId="1CC8E679" w14:textId="77777777" w:rsidR="00472280" w:rsidRDefault="00472280" w:rsidP="00F761A2">
      <w:pPr>
        <w:spacing w:after="0" w:line="240" w:lineRule="auto"/>
        <w:ind w:left="34" w:right="1474" w:hanging="193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                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)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ดสอบพื้นความรู้เดิมของผู้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</w:p>
    <w:p w14:paraId="79350B1C" w14:textId="77777777" w:rsidR="00472280" w:rsidRDefault="00472280" w:rsidP="00F761A2">
      <w:pPr>
        <w:spacing w:after="0" w:line="240" w:lineRule="auto"/>
        <w:ind w:left="34" w:right="1474" w:hanging="193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                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)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ร้างความสนใ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ร้างปัญห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ร้างแรงจูงใ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</w:p>
    <w:p w14:paraId="1F04F745" w14:textId="6C857B8D" w:rsidR="00F761A2" w:rsidRPr="00F761A2" w:rsidRDefault="00472280" w:rsidP="00AB1E3F">
      <w:pPr>
        <w:tabs>
          <w:tab w:val="left" w:pos="7938"/>
        </w:tabs>
        <w:spacing w:after="0" w:line="240" w:lineRule="auto"/>
        <w:ind w:left="34" w:right="425" w:hanging="193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               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ัด</w:t>
      </w:r>
      <w:r w:rsidR="00E447DC">
        <w:rPr>
          <w:rFonts w:ascii="TH SarabunPSK" w:eastAsia="Times New Roman" w:hAnsi="TH SarabunPSK" w:cs="TH SarabunPSK"/>
          <w:sz w:val="32"/>
          <w:szCs w:val="32"/>
          <w:cs/>
        </w:rPr>
        <w:t>ต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หน่งของผู้เรียนให้เหมาะส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่อนการเริ่มต้นให้เนื้อหาวิชา</w:t>
      </w:r>
    </w:p>
    <w:p w14:paraId="1C8EC745" w14:textId="76CE1368" w:rsidR="00F761A2" w:rsidRPr="00F761A2" w:rsidRDefault="00AB1E3F" w:rsidP="00DE73A6">
      <w:pPr>
        <w:spacing w:before="115" w:after="0" w:line="240" w:lineRule="auto"/>
        <w:ind w:right="250" w:firstLine="653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2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ั้นการสาธิตจากครู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Demonstration from the Teacher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ลังจาก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ข้าสู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บทเรียนแล้ว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ซึ่งหมายถึงว่าได้ข้อมูลจากผู้เรียนแล้ว ได้ชี้แจงให้ผู้เรียนได้ทราบเป้าหมายที่จะเรียนจะ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6355F2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ฝึกกันแล้ว</w:t>
      </w:r>
      <w:r w:rsidR="00F761A2" w:rsidRPr="006355F2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6355F2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ผู้เรียนได้มีปัญหาและมีความพร้อม</w:t>
      </w:r>
      <w:r w:rsidR="00F761A2" w:rsidRPr="006355F2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6355F2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มีความสนใจที่จะแก้ปัญหานั้นกันแล้ว</w:t>
      </w:r>
      <w:r w:rsidR="00F761A2" w:rsidRPr="006355F2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6355F2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ผู้สอนก็ควรจะ</w:t>
      </w:r>
      <w:r w:rsidR="00F761A2" w:rsidRPr="006355F2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6355F2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เริ่มให้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นื้อหาด้วยการกล่าวถึงหลักทฤษฎีที่เกี่ยวข้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ธิบายลักษณะงานวิธีการ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มี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ายละเอียดตาม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ล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ับดังนี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2C7F5432" w14:textId="449EFA3F" w:rsidR="00F761A2" w:rsidRPr="00F761A2" w:rsidRDefault="00AB1E3F" w:rsidP="00AB1E3F">
      <w:pPr>
        <w:spacing w:after="0" w:line="240" w:lineRule="auto"/>
        <w:ind w:right="2098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สดงให้ผู้เรียนดูว่าทักษะที่จะเรียนกันนั้นปฏิบัติได้จริ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2BCDC97F" w14:textId="695F27B9" w:rsidR="00F761A2" w:rsidRPr="00F761A2" w:rsidRDefault="00164C82" w:rsidP="00DE73A6">
      <w:pPr>
        <w:spacing w:after="0" w:line="240" w:lineRule="auto"/>
        <w:ind w:right="288" w:firstLine="121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6355F2">
        <w:rPr>
          <w:rFonts w:ascii="TH SarabunPSK" w:eastAsia="Times New Roman" w:hAnsi="TH SarabunPSK" w:cs="TH SarabunPSK" w:hint="cs"/>
          <w:sz w:val="40"/>
          <w:szCs w:val="40"/>
          <w:cs/>
        </w:rPr>
        <w:t xml:space="preserve"> 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าธิตพร้อมๆกับอธิบายงานว่าจะทาอะไ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What) 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ย่างไร (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How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มจึงต้อง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ช่นนั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Why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าจจะ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อธิบายประกอบ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ถามก็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10B7E3FB" w14:textId="17ED0824" w:rsidR="00F761A2" w:rsidRPr="00F761A2" w:rsidRDefault="00D5165D" w:rsidP="00D5165D">
      <w:pPr>
        <w:spacing w:after="0" w:line="240" w:lineRule="auto"/>
        <w:ind w:right="1134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าธิต</w:t>
      </w:r>
      <w:r>
        <w:rPr>
          <w:rFonts w:ascii="TH SarabunPSK" w:eastAsia="Times New Roman" w:hAnsi="TH SarabunPSK" w:cs="TH SarabunPSK"/>
          <w:sz w:val="32"/>
          <w:szCs w:val="32"/>
          <w:cs/>
        </w:rPr>
        <w:t>ซ้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ีกครั้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ต่สรุปเท่าที่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ที่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ัญจริ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9B1DBA9" w14:textId="5F53C440" w:rsidR="00F761A2" w:rsidRPr="00F761A2" w:rsidRDefault="00164C82" w:rsidP="00164C82">
      <w:pPr>
        <w:spacing w:after="0" w:line="240" w:lineRule="auto"/>
        <w:ind w:right="2551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วน</w:t>
      </w:r>
      <w:r w:rsidR="00D5165D">
        <w:rPr>
          <w:rFonts w:ascii="TH SarabunPSK" w:eastAsia="Times New Roman" w:hAnsi="TH SarabunPSK" w:cs="TH SarabunPSK"/>
          <w:sz w:val="32"/>
          <w:szCs w:val="32"/>
          <w:cs/>
        </w:rPr>
        <w:t>ซ้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ีกครั้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ถ้า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) </w:t>
      </w:r>
    </w:p>
    <w:p w14:paraId="3744ED8A" w14:textId="491457C4" w:rsidR="00F761A2" w:rsidRPr="00F761A2" w:rsidRDefault="006355F2" w:rsidP="00D5165D">
      <w:pPr>
        <w:spacing w:after="0" w:line="240" w:lineRule="auto"/>
        <w:ind w:right="293" w:firstLine="1118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3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ั้นการสาธิตจากผู้เรียน (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Demonstration from the Learner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รจะให้โอกาส แก่ผู้เรียนได้สาธิตด้วยทั้งนี้โดยมีจุดมุ่งหมายเพื่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6A598672" w14:textId="0B5963D2" w:rsidR="00F761A2" w:rsidRPr="00F761A2" w:rsidRDefault="00D5165D" w:rsidP="00D5165D">
      <w:pPr>
        <w:spacing w:after="0" w:line="240" w:lineRule="auto"/>
        <w:ind w:right="1166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     </w:t>
      </w:r>
      <w:r w:rsidR="006355F2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ผู้เรียนลองปฏิบัติให้ดูว่า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ด้หรือไม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พร้อมกับให้การตรวจปรั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0787AFEA" w14:textId="0F9F4B4C" w:rsidR="00F761A2" w:rsidRPr="00F761A2" w:rsidRDefault="00F761A2" w:rsidP="00164C82">
      <w:pPr>
        <w:spacing w:after="0" w:line="240" w:lineRule="auto"/>
        <w:ind w:right="293" w:firstLine="1426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6355F2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Pr="006355F2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ข</w:t>
      </w:r>
      <w:r w:rsidRPr="006355F2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) </w:t>
      </w:r>
      <w:r w:rsidRPr="006355F2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อาจให้ผู้เรียนปฏิบัติพร้อมกับการอธิบาย</w:t>
      </w:r>
      <w:r w:rsidRPr="006355F2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Pr="006355F2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โดยผู้สอนต้องคอยถามจุด</w:t>
      </w:r>
      <w:r w:rsidR="00036B60" w:rsidRPr="006355F2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สำ</w:t>
      </w:r>
      <w:r w:rsidRPr="006355F2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คัญ</w:t>
      </w:r>
      <w:r w:rsidRPr="006355F2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Pr="006355F2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ของเนื้อหา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ในแต่ละช่วงด้วยค</w:t>
      </w:r>
      <w:r w:rsidR="006355F2">
        <w:rPr>
          <w:rFonts w:ascii="TH SarabunPSK" w:eastAsia="Times New Roman" w:hAnsi="TH SarabunPSK" w:cs="TH SarabunPSK" w:hint="cs"/>
          <w:sz w:val="32"/>
          <w:szCs w:val="32"/>
          <w:cs/>
        </w:rPr>
        <w:t>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ถาม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“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อะไร</w:t>
      </w:r>
      <w:r w:rsidRPr="00F761A2">
        <w:rPr>
          <w:rFonts w:ascii="TH SarabunPSK" w:eastAsia="Times New Roman" w:hAnsi="TH SarabunPSK" w:cs="TH SarabunPSK"/>
          <w:sz w:val="32"/>
          <w:szCs w:val="32"/>
        </w:rPr>
        <w:t>” “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ทาอย่างไร</w:t>
      </w:r>
      <w:r w:rsidRPr="00F761A2">
        <w:rPr>
          <w:rFonts w:ascii="TH SarabunPSK" w:eastAsia="Times New Roman" w:hAnsi="TH SarabunPSK" w:cs="TH SarabunPSK"/>
          <w:sz w:val="32"/>
          <w:szCs w:val="32"/>
        </w:rPr>
        <w:t>” “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ไมต้อง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อย่างนั้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>” </w:t>
      </w:r>
    </w:p>
    <w:p w14:paraId="7B745814" w14:textId="4B763B0A" w:rsidR="00F761A2" w:rsidRPr="00F761A2" w:rsidRDefault="00D5165D" w:rsidP="00D5165D">
      <w:pPr>
        <w:spacing w:after="0" w:line="240" w:lineRule="auto"/>
        <w:ind w:right="1478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ผู้เรียนหมุนเวียนกันสาธิต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พร้อมอธิบายสรุปเฉพาะจุด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ัญ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396400AF" w14:textId="11C3D882" w:rsidR="00F761A2" w:rsidRPr="00F761A2" w:rsidRDefault="00D5165D" w:rsidP="006355F2">
      <w:pPr>
        <w:spacing w:after="0" w:line="240" w:lineRule="auto"/>
        <w:ind w:right="67" w:firstLine="408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ผู้สอนต้องมั่นใจว่าผู้เรียนทาได้โดยไม่ผิดพลา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ากไม่แน่ใจให้ผู้เรียน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>
        <w:rPr>
          <w:rFonts w:ascii="TH SarabunPSK" w:eastAsia="Times New Roman" w:hAnsi="TH SarabunPSK" w:cs="TH SarabunPSK"/>
          <w:sz w:val="32"/>
          <w:szCs w:val="32"/>
          <w:cs/>
        </w:rPr>
        <w:t>ซ้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ูใหม่จนแน่ใ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C7B1882" w14:textId="6CD13C89" w:rsidR="00F761A2" w:rsidRPr="00F761A2" w:rsidRDefault="00F761A2" w:rsidP="00164C82">
      <w:pPr>
        <w:spacing w:after="0" w:line="240" w:lineRule="auto"/>
        <w:ind w:right="312" w:firstLine="1152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</w:rPr>
        <w:lastRenderedPageBreak/>
        <w:t xml:space="preserve">4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ขั้นให้แบบฝึกหัดและตรวจผล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ร็จ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(Exercise and Progress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มื่อแน่ใจว่า ผู้เรีย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ได้แล้วโดยไม่ผิดพลาด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จึงจะมอบหมายให้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งานได้เพราะการฝึกทักษะปฏิบัติโดยการใช้ เครื่องจักรมีอันตรายมาก และอีกประการหนึ่งคือ ทักษะที่ฝึกจะลืมได้ยากดังนั้นหากฝึกในทางที่ผิด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ย่อมแก้ไขให้ดีได้ยาก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ในขั้นนี้ผู้สอนอาจ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ตามล</w:t>
      </w:r>
      <w:r w:rsidR="002262B2">
        <w:rPr>
          <w:rFonts w:ascii="TH SarabunPSK" w:eastAsia="Times New Roman" w:hAnsi="TH SarabunPSK" w:cs="TH SarabunPSK" w:hint="cs"/>
          <w:sz w:val="32"/>
          <w:szCs w:val="32"/>
          <w:cs/>
        </w:rPr>
        <w:t>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ดับขั้นตอ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ดังนี้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29681263" w14:textId="6FDBD066" w:rsidR="00F761A2" w:rsidRPr="00F761A2" w:rsidRDefault="00D5165D" w:rsidP="00D5165D">
      <w:pPr>
        <w:spacing w:after="0" w:line="240" w:lineRule="auto"/>
        <w:ind w:right="4186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อบงานฝึกให้ผู้เรียนไปปฏิบัติ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0ECADDB8" w14:textId="77777777" w:rsidR="00A36659" w:rsidRDefault="00D5165D" w:rsidP="00A36659">
      <w:pPr>
        <w:spacing w:after="0" w:line="240" w:lineRule="auto"/>
        <w:ind w:right="-43" w:firstLine="408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อยตรวจสอบขณะปฏิบัติอยู่เสมอด้วยการถา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ังเกตพฤติกรรมและตรวจดูชิ้น</w:t>
      </w:r>
    </w:p>
    <w:p w14:paraId="18962DAB" w14:textId="39DDD897" w:rsidR="00F761A2" w:rsidRPr="00F761A2" w:rsidRDefault="00F761A2" w:rsidP="00A36659">
      <w:pPr>
        <w:spacing w:after="0" w:line="240" w:lineRule="auto"/>
        <w:ind w:right="-43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งานที่ฝึก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6A980354" w14:textId="3906CB04" w:rsidR="00F761A2" w:rsidRPr="00F761A2" w:rsidRDefault="00D5165D" w:rsidP="00D5165D">
      <w:pPr>
        <w:spacing w:before="43" w:after="0" w:line="240" w:lineRule="auto"/>
        <w:ind w:right="-142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ชมเช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สริม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ลังใ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มื่อผู้เรียน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ด้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ร็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ให้การตรวจปรั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ก้ไขผลง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64C48BC6" w14:textId="185BD1B4" w:rsidR="00F761A2" w:rsidRPr="00D5165D" w:rsidRDefault="00F761A2" w:rsidP="00D5165D">
      <w:pPr>
        <w:spacing w:before="552" w:after="0" w:line="240" w:lineRule="auto"/>
        <w:ind w:right="5953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D5165D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2.5 </w:t>
      </w:r>
      <w:r w:rsidRPr="00D5165D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การสร้างใบงาน</w:t>
      </w:r>
      <w:r w:rsidRPr="00D5165D">
        <w:rPr>
          <w:rFonts w:ascii="TH SarabunPSK" w:eastAsia="Times New Roman" w:hAnsi="TH SarabunPSK" w:cs="TH SarabunPSK"/>
          <w:b/>
          <w:bCs/>
          <w:sz w:val="32"/>
          <w:szCs w:val="32"/>
        </w:rPr>
        <w:t> </w:t>
      </w:r>
    </w:p>
    <w:p w14:paraId="63331819" w14:textId="62F5A945" w:rsidR="00F761A2" w:rsidRPr="00D5165D" w:rsidRDefault="00D5165D" w:rsidP="00D5165D">
      <w:pPr>
        <w:spacing w:after="0" w:line="240" w:lineRule="auto"/>
        <w:ind w:right="3969"/>
        <w:rPr>
          <w:rFonts w:ascii="TH SarabunPSK" w:eastAsia="Times New Roman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</w:t>
      </w:r>
      <w:r w:rsidR="00F761A2" w:rsidRPr="00D5165D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2.5.1 </w:t>
      </w:r>
      <w:r w:rsidR="00F761A2" w:rsidRPr="00D5165D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ความหมายของใบงาน</w:t>
      </w:r>
      <w:r w:rsidR="00F761A2" w:rsidRPr="00D5165D">
        <w:rPr>
          <w:rFonts w:ascii="TH SarabunPSK" w:eastAsia="Times New Roman" w:hAnsi="TH SarabunPSK" w:cs="TH SarabunPSK"/>
          <w:b/>
          <w:bCs/>
          <w:sz w:val="32"/>
          <w:szCs w:val="32"/>
        </w:rPr>
        <w:t> </w:t>
      </w:r>
    </w:p>
    <w:p w14:paraId="3A3069DF" w14:textId="4BA91FBE" w:rsidR="00F761A2" w:rsidRPr="00F761A2" w:rsidRDefault="00D5165D" w:rsidP="00164C82">
      <w:pPr>
        <w:spacing w:after="0" w:line="240" w:lineRule="auto"/>
        <w:ind w:right="336" w:firstLine="672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บง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มายถึ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อกสารที่ใช้เป็น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ั่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นะ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ผู้เรียนให้สามารถปฏิบัติการทดล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ามที่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ให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พื่อพัฒนาความรู้ในลักษณะของการสร้างความรู้ในรูปของความคิดรวบยอดและหลักการให้เกิดในสมองตามกระบวนการของผู้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ทั่วไปรูปแบบของใบงานมีรูปแบ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(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ณ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ศรีน้อ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, 2545: 76) (</w:t>
      </w:r>
      <w:r w:rsidR="00932917">
        <w:rPr>
          <w:rFonts w:ascii="TH SarabunPSK" w:eastAsia="Times New Roman" w:hAnsi="TH SarabunPSK" w:cs="TH SarabunPSK"/>
          <w:sz w:val="32"/>
          <w:szCs w:val="32"/>
          <w:cs/>
        </w:rPr>
        <w:t>อ้างอิงใน ชลดา ปานสง</w:t>
      </w:r>
      <w:r w:rsidR="00932917">
        <w:rPr>
          <w:rFonts w:ascii="TH SarabunPSK" w:eastAsia="Times New Roman" w:hAnsi="TH SarabunPSK" w:cs="TH SarabunPSK"/>
          <w:sz w:val="32"/>
          <w:szCs w:val="32"/>
        </w:rPr>
        <w:t>,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2558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ังนี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6E5A7457" w14:textId="2E60183B" w:rsidR="00F761A2" w:rsidRPr="00F761A2" w:rsidRDefault="00D5165D" w:rsidP="00D5165D">
      <w:pPr>
        <w:spacing w:after="0" w:line="240" w:lineRule="auto"/>
        <w:ind w:right="1417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บบให้ข้อมูลในการทดล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Experimental Format) </w:t>
      </w:r>
    </w:p>
    <w:p w14:paraId="651338FC" w14:textId="7F59B8D8" w:rsidR="00F761A2" w:rsidRDefault="00D5165D" w:rsidP="00164C82">
      <w:pPr>
        <w:spacing w:after="0" w:line="240" w:lineRule="auto"/>
        <w:ind w:right="370" w:firstLine="1267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บงานประเภทนี้จะให้รายละเอียดในการ</w:t>
      </w:r>
      <w:r w:rsidR="00450DAD">
        <w:rPr>
          <w:rFonts w:ascii="TH SarabunPSK" w:eastAsia="Times New Roman" w:hAnsi="TH SarabunPSK" w:cs="TH SarabunPSK"/>
          <w:sz w:val="32"/>
          <w:szCs w:val="32"/>
          <w:cs/>
        </w:rPr>
        <w:t>ด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นินงานแต่ละขั้นตอนโดยตลอดเพื่อที่จะ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ผู้เรียนให้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ทดลองตามที่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ที่ผู้เรียนไม่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ต้องใช้เวลาในการคิดหาวิธีการทดลองด้วยตนเ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ุดประสงค์ของการ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ทดลองประเภทนี้จะเน้นในเรื่องผลลัพธ์ที่ได้จากการทดลอง มากกว่าที่จะพัฒนาเรื่องอื่น</w:t>
      </w:r>
      <w:r w:rsidR="00164C82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 ใบงานประกอบด้วยวัตถุประสงค์ ขอบเขตของการทดลอง ข้อมูล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พื้นฐาน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ับการทดลอง ข้อมูล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ับการ</w:t>
      </w:r>
      <w:r w:rsidR="00450DAD">
        <w:rPr>
          <w:rFonts w:ascii="TH SarabunPSK" w:eastAsia="Times New Roman" w:hAnsi="TH SarabunPSK" w:cs="TH SarabunPSK"/>
          <w:sz w:val="32"/>
          <w:szCs w:val="32"/>
          <w:cs/>
        </w:rPr>
        <w:t>ด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นินการโดยละเอียดมีขั้นตอนการทดลองที่เหมาะส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ถามที่ให้คิดตรึกตรองหรือแปลความหมายของข้อมูล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2D7E0B1E" w14:textId="7777402B" w:rsidR="00F761A2" w:rsidRPr="00F761A2" w:rsidRDefault="00D5165D" w:rsidP="00D5165D">
      <w:pPr>
        <w:spacing w:after="0" w:line="240" w:lineRule="auto"/>
        <w:ind w:right="1984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2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บบมอบหมายให้ทดล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Assignment Format) </w:t>
      </w:r>
    </w:p>
    <w:p w14:paraId="577D4322" w14:textId="6E33EC34" w:rsidR="00F761A2" w:rsidRPr="00F761A2" w:rsidRDefault="002262B2" w:rsidP="00164C82">
      <w:pPr>
        <w:spacing w:after="0" w:line="240" w:lineRule="auto"/>
        <w:ind w:right="240" w:firstLine="1142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บงานประเภทนี้จะให้อิสระในการทดลองตามความคิดของการปฏิบัติตามขั้นตอนที่วางไว้กว้าง</w:t>
      </w:r>
      <w:r w:rsidR="00FB17CE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 ส่วนข้อมูลเกี่ยวกับการตัดสินใจในการ</w:t>
      </w:r>
      <w:r w:rsidR="00450DAD">
        <w:rPr>
          <w:rFonts w:ascii="TH SarabunPSK" w:eastAsia="Times New Roman" w:hAnsi="TH SarabunPSK" w:cs="TH SarabunPSK"/>
          <w:sz w:val="32"/>
          <w:szCs w:val="32"/>
          <w:cs/>
        </w:rPr>
        <w:t>ด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นินงานตามขั้นตอนต่าง</w:t>
      </w:r>
      <w:r w:rsidR="00164C82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 ให้อยู่ในดุลยพินิจของผู้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B8542E5" w14:textId="3824B33F" w:rsidR="00F761A2" w:rsidRPr="00F761A2" w:rsidRDefault="00A36659" w:rsidP="00D5165D">
      <w:pPr>
        <w:spacing w:before="101" w:after="0" w:line="240" w:lineRule="auto"/>
        <w:ind w:right="709" w:firstLine="1142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3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บบโครงงานอิสระการทดล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Project Planning Format) </w:t>
      </w:r>
    </w:p>
    <w:p w14:paraId="42643956" w14:textId="363BB48C" w:rsidR="00F761A2" w:rsidRPr="00F761A2" w:rsidRDefault="00F761A2" w:rsidP="00164C82">
      <w:pPr>
        <w:spacing w:after="0" w:line="240" w:lineRule="auto"/>
        <w:ind w:right="240" w:firstLine="1142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  <w:cs/>
        </w:rPr>
        <w:lastRenderedPageBreak/>
        <w:t>ลักษณะของใบงานเป็นรูปลักษณะที่ให้ข้อมูลที่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จ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ป็น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หรับการ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งา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ซึ่งอาจจะเป็น การทดลองหาข้อมูลบางอย่างหรือการสร้างผลงานตามรูปแบบที่เป็นผลลัพธ์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ร็จรูป การทดลอง ประเภทนี้จะให้ข้อมูลหรือ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สั่งที่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จ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ป็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พื่อให้ผู้เรียนสามารถสร้างกระบวนการ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งานของตนเอง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ตั้งแต่การวางแผน การใช้อุปกรณ์เครื่องมือ การทดสอบตามแผนงาน การ</w:t>
      </w:r>
      <w:r w:rsidR="00450DAD">
        <w:rPr>
          <w:rFonts w:ascii="TH SarabunPSK" w:eastAsia="Times New Roman" w:hAnsi="TH SarabunPSK" w:cs="TH SarabunPSK"/>
          <w:sz w:val="32"/>
          <w:szCs w:val="32"/>
          <w:cs/>
        </w:rPr>
        <w:t>ด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นินงานตามขั้นตอนที่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หมาะสม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การประเมินผลการทดสอบ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กระทั่งถึงการ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สนอผลงานซึ่งเปิดโอกาสให้ผู้เรียนได้ใช้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สามารถส่วนตัวในการประยุกต์ความรู้ในการสร้างผลงาน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ร็จรูปภายในขอบเขตที่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หนด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ใบ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งานรูปแบบนี้จะประกอบด้วยรายละเอียดของงานที่ต้องการให้ปฏิบัติ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ข้อมูลพื้นฐานที่เกี่ยวข้องกับ งาน 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ถามหรือหัวข้อที่ต้องการทราบเกี่ยวกับผลลัพธ์ของงา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19F872AF" w14:textId="06579DD9" w:rsidR="00F761A2" w:rsidRPr="00D5165D" w:rsidRDefault="00F761A2" w:rsidP="00D5165D">
      <w:pPr>
        <w:spacing w:before="389" w:after="0" w:line="240" w:lineRule="auto"/>
        <w:ind w:right="2693" w:firstLine="1142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D5165D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2.5.2 </w:t>
      </w:r>
      <w:r w:rsidRPr="00D5165D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ข้อมูลที่ใช้ในการจัด</w:t>
      </w:r>
      <w:r w:rsidR="00E85463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ทำ</w:t>
      </w:r>
      <w:r w:rsidRPr="00D5165D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ใบงาน</w:t>
      </w:r>
      <w:r w:rsidRPr="00D5165D">
        <w:rPr>
          <w:rFonts w:ascii="TH SarabunPSK" w:eastAsia="Times New Roman" w:hAnsi="TH SarabunPSK" w:cs="TH SarabunPSK"/>
          <w:b/>
          <w:bCs/>
          <w:sz w:val="32"/>
          <w:szCs w:val="32"/>
        </w:rPr>
        <w:t> </w:t>
      </w:r>
    </w:p>
    <w:p w14:paraId="6B546044" w14:textId="58F98A2A" w:rsidR="00F761A2" w:rsidRPr="00F761A2" w:rsidRDefault="00A36659" w:rsidP="00164C82">
      <w:pPr>
        <w:spacing w:before="10" w:after="0" w:line="240" w:lineRule="auto"/>
        <w:ind w:right="317" w:firstLine="1142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้อมูลที่ใช้ในการ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บงานนี้เป็นแบบที่ใช้ประกอบกับการสอนแบบดั้งเดิ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Conventional Type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ี่ใช้กันเป็นส่วนใหญ่ในการเรียนสายอาชีวศึกษ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ังนั้นรูปแบบข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บง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รประกอบด้วยข้อมูลหลั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5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ระ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2262B2">
        <w:rPr>
          <w:rFonts w:ascii="TH SarabunPSK" w:eastAsia="Times New Roman" w:hAnsi="TH SarabunPSK" w:cs="TH SarabunPSK" w:hint="cs"/>
          <w:sz w:val="32"/>
          <w:szCs w:val="32"/>
          <w:cs/>
        </w:rPr>
        <w:t>(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ณ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ศรีน้อ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, 2545</w:t>
      </w:r>
      <w:r w:rsidR="00F761A2" w:rsidRPr="002262B2">
        <w:rPr>
          <w:rFonts w:ascii="TH SarabunPSK" w:eastAsia="Times New Roman" w:hAnsi="TH SarabunPSK" w:cs="TH SarabunPSK"/>
          <w:sz w:val="32"/>
          <w:szCs w:val="32"/>
        </w:rPr>
        <w:t>:</w:t>
      </w:r>
      <w:r w:rsidR="00F761A2" w:rsidRPr="00F761A2">
        <w:rPr>
          <w:rFonts w:ascii="TH SarabunPSK" w:eastAsia="Times New Roman" w:hAnsi="TH SarabunPSK" w:cs="TH SarabunPSK"/>
          <w:i/>
          <w:iCs/>
          <w:sz w:val="32"/>
          <w:szCs w:val="32"/>
        </w:rPr>
        <w:t xml:space="preserve"> </w:t>
      </w:r>
      <w:r w:rsidR="00F761A2" w:rsidRPr="00A36659">
        <w:rPr>
          <w:rFonts w:ascii="TH SarabunPSK" w:eastAsia="Times New Roman" w:hAnsi="TH SarabunPSK" w:cs="TH SarabunPSK"/>
          <w:sz w:val="32"/>
          <w:szCs w:val="32"/>
        </w:rPr>
        <w:t>77 - 80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ังนี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1EFDEF7D" w14:textId="5E61B789" w:rsidR="00F761A2" w:rsidRPr="00F761A2" w:rsidRDefault="00A36659" w:rsidP="00D5165D">
      <w:pPr>
        <w:spacing w:before="14" w:after="0" w:line="240" w:lineRule="auto"/>
        <w:ind w:right="283" w:firstLine="1142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</w:t>
      </w:r>
      <w:r w:rsidRPr="002262B2">
        <w:rPr>
          <w:rFonts w:ascii="TH SarabunPSK" w:eastAsia="Times New Roman" w:hAnsi="TH SarabunPSK" w:cs="TH SarabunPSK" w:hint="cs"/>
          <w:szCs w:val="22"/>
          <w:cs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้อมูลทั่วไปของการทดล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Introductory Information) </w:t>
      </w:r>
    </w:p>
    <w:p w14:paraId="0ED95FB6" w14:textId="72040D4F" w:rsidR="00F761A2" w:rsidRPr="00F761A2" w:rsidRDefault="00A36659" w:rsidP="00164C82">
      <w:pPr>
        <w:spacing w:after="0" w:line="240" w:lineRule="auto"/>
        <w:ind w:right="350" w:firstLine="1142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้อมูลทั่วไป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มายถึ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้อมูลที่แจ้งให้ผู้เรียนได้ทราบเรื่องทั่ว</w:t>
      </w:r>
      <w:r w:rsidR="00164C82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ปในการทดล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ข้อมูล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ชี้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ช่วยสร้างแรงจูงใจในการปฏิบัติการทดล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4397FAA" w14:textId="3BAA9CC0" w:rsidR="00F761A2" w:rsidRPr="00F761A2" w:rsidRDefault="00A36659" w:rsidP="00D5165D">
      <w:pPr>
        <w:spacing w:before="19" w:after="0" w:line="240" w:lineRule="auto"/>
        <w:ind w:right="3544" w:firstLine="1142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2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ัตถุประสงค์ของการทดล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6CE37F96" w14:textId="1BFB2D3F" w:rsidR="00F761A2" w:rsidRPr="00F761A2" w:rsidRDefault="00A36659" w:rsidP="00164C82">
      <w:pPr>
        <w:spacing w:before="24" w:after="0" w:line="240" w:lineRule="auto"/>
        <w:ind w:right="331" w:firstLine="1142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รจะครอบคลุมความสามารถให้มากที่สุดเท่าที่จะ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ระกอบด้วยวัตถุประสงค์ทั่วไป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ซึ่งอาจจะมีได้ตั้งแต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1-3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ัตถุประสงค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ต่ไม่ควรให้มีวัตถุประสงค์ทั่วไปมากนักและวัตถุประสงค์ เฉพาะซึ่งเป็นรายละเอียดครอบคลุมวัตถุประสงค์ทั่วไปได้ทั้งหม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6EA28DBB" w14:textId="2D07B287" w:rsidR="00F761A2" w:rsidRPr="00F761A2" w:rsidRDefault="00A36659" w:rsidP="00D5165D">
      <w:pPr>
        <w:spacing w:after="0" w:line="240" w:lineRule="auto"/>
        <w:ind w:right="-709" w:firstLine="1142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3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าม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และขอบเขตการทดล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Need and Scope of the Experiment) </w:t>
      </w:r>
    </w:p>
    <w:p w14:paraId="232C6CBD" w14:textId="0D3DC536" w:rsidR="00F761A2" w:rsidRPr="00F761A2" w:rsidRDefault="00A36659" w:rsidP="00164C82">
      <w:pPr>
        <w:spacing w:after="0" w:line="240" w:lineRule="auto"/>
        <w:ind w:right="336" w:firstLine="1142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ข้อมูลแสดงเหตุผลและประโยชน์ของการฝึ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ซึ่งจะ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ผู้เรียนมองเห็นความ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ัญ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องงานที่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ลังปฏิบัติและเกิดแรงจูงใจในการ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าน นอกจากนั้นยังเป็นการบอกให้ทราบถึงปริมาณ</w:t>
      </w:r>
      <w:r w:rsidR="00D5165D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ขอบเขตเนื้อหาที่จะต้องเข้าไปเกี่ยวข้องด้ว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ิ่งเหล่านี้จะช่วยให้ผู้เรียนเกิดความกระตือรือร้นและ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ตรียมตัวได้ถูกต้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A54589C" w14:textId="4DB2A028" w:rsidR="00F761A2" w:rsidRPr="00F761A2" w:rsidRDefault="00F012D3" w:rsidP="00F012D3">
      <w:pPr>
        <w:spacing w:before="53" w:after="0" w:line="240" w:lineRule="auto"/>
        <w:ind w:right="567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</w:t>
      </w:r>
      <w:r w:rsidR="00A36659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 w:rsidR="00A36659" w:rsidRPr="002262B2">
        <w:rPr>
          <w:rFonts w:ascii="TH SarabunPSK" w:eastAsia="Times New Roman" w:hAnsi="TH SarabunPSK" w:cs="TH SarabunPSK" w:hint="cs"/>
          <w:szCs w:val="22"/>
          <w:cs/>
        </w:rPr>
        <w:t xml:space="preserve"> </w:t>
      </w:r>
      <w:r w:rsidR="00A36659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4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วางแผ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Planning and Organizing) </w:t>
      </w:r>
    </w:p>
    <w:p w14:paraId="10D86398" w14:textId="186E6287" w:rsidR="00F761A2" w:rsidRPr="00F761A2" w:rsidRDefault="00A36659" w:rsidP="00164C82">
      <w:pPr>
        <w:spacing w:after="0" w:line="240" w:lineRule="auto"/>
        <w:ind w:right="326" w:firstLine="1142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</w:t>
      </w:r>
      <w:r w:rsidR="00F012D3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ข้อมูลที่ให้แนวคิด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ับการ</w:t>
      </w:r>
      <w:r w:rsidR="00450DAD">
        <w:rPr>
          <w:rFonts w:ascii="TH SarabunPSK" w:eastAsia="Times New Roman" w:hAnsi="TH SarabunPSK" w:cs="TH SarabunPSK"/>
          <w:sz w:val="32"/>
          <w:szCs w:val="32"/>
          <w:cs/>
        </w:rPr>
        <w:t>ด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นินงานแก่ผู้เรียน ข้อมูลเหล่านี้อาจจะเป็นวงจรที่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 การทดล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ครื่องมืออุปกรณ์และวัสดุที่ใช้ในการทดล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ัญหาและอุปสรรคที่เกิดขึ้นเสม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587168B4" w14:textId="3DCCD50C" w:rsidR="00F761A2" w:rsidRPr="00F761A2" w:rsidRDefault="00A36659" w:rsidP="00A36659">
      <w:pPr>
        <w:spacing w:after="0" w:line="240" w:lineRule="auto"/>
        <w:ind w:right="-263" w:firstLine="1142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lastRenderedPageBreak/>
        <w:t xml:space="preserve">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5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้อมูลพื้นฐาน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ับการทดล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Background Information) </w:t>
      </w:r>
    </w:p>
    <w:p w14:paraId="11CA9ADC" w14:textId="78365016" w:rsidR="00F761A2" w:rsidRPr="00F761A2" w:rsidRDefault="00F012D3" w:rsidP="00164C82">
      <w:pPr>
        <w:spacing w:after="0" w:line="240" w:lineRule="auto"/>
        <w:ind w:right="197" w:firstLine="1013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</w:t>
      </w:r>
      <w:r w:rsidR="00A36659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้อมูลพื้นฐาน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ับการทดลอง คือข้อมูลที่ช่วยให้ผู้เรียนได้อาศัยเป็นหลักในการ วางแผนและ</w:t>
      </w:r>
      <w:r w:rsidR="00450DAD">
        <w:rPr>
          <w:rFonts w:ascii="TH SarabunPSK" w:eastAsia="Times New Roman" w:hAnsi="TH SarabunPSK" w:cs="TH SarabunPSK"/>
          <w:sz w:val="32"/>
          <w:szCs w:val="32"/>
          <w:cs/>
        </w:rPr>
        <w:t>ด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นินงาน ซึ่งเป็นข้อมูลที่ช่วยให้ผู้เรียนได้มีโอกาส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วจและปรับปรุงตัวเองในสิ่งที่ขา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พื่อจะได้เตรียมตัวหาข้อมูล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ความรู้ให้พร้อมก่อนลงมือปฏิบัติการทดลอง ข้อมูลนี้</w:t>
      </w:r>
      <w:r w:rsidR="002262B2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ด้แก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24A398C1" w14:textId="637DEDF4" w:rsidR="00F761A2" w:rsidRPr="00F761A2" w:rsidRDefault="00F012D3" w:rsidP="00164C82">
      <w:pPr>
        <w:spacing w:after="0" w:line="240" w:lineRule="auto"/>
        <w:ind w:right="211" w:firstLine="1013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</w:t>
      </w:r>
      <w:r w:rsidR="00A36659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้อมูลเกี่ยวกับคุณลักษณะพิเศษของเครื่องมืออุปกรณ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้อควรระวังหรือปัญหาที่</w:t>
      </w:r>
      <w:r w:rsidR="00F761A2" w:rsidRPr="002262B2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มักเกิดขึ้นเสมอการให้ข้อมูลในเรื่องนี้ควร</w:t>
      </w:r>
      <w:r w:rsidR="00E85463" w:rsidRPr="002262B2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ทำ</w:t>
      </w:r>
      <w:r w:rsidR="00F761A2" w:rsidRPr="002262B2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ในกรณีที่ใช้เครื่องมืออุปกรณ์และวัสดุพิเศษที่</w:t>
      </w:r>
      <w:r w:rsidRPr="002262B2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>น</w:t>
      </w:r>
      <w:r w:rsidR="00F761A2" w:rsidRPr="002262B2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อกเหน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ปจากการใช้งานปกติ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3327EBBF" w14:textId="64C2B937" w:rsidR="00F761A2" w:rsidRPr="00F761A2" w:rsidRDefault="00F012D3" w:rsidP="00164C82">
      <w:pPr>
        <w:spacing w:before="34" w:after="0" w:line="240" w:lineRule="auto"/>
        <w:ind w:right="250" w:firstLine="1013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</w:t>
      </w:r>
      <w:r w:rsidR="00A36659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รู้ที่ควรมี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Entry Behavior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้องระบุให้ชัดเจนว่าการปฏิบัติงานที่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ไว้นั้นจะต้องมีความรู้ความสามารถหรือประสบการณ์อย่างใดมาก่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ั้งนี้เพื่อป้องกันอันตรายหร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เสียหายที่อาจจะเกิดขึ้นกับสิ่งของหรือผู้เรียน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1D8BCABE" w14:textId="14B52659" w:rsidR="00F761A2" w:rsidRPr="00F761A2" w:rsidRDefault="00F012D3" w:rsidP="00164C82">
      <w:pPr>
        <w:spacing w:after="0" w:line="240" w:lineRule="auto"/>
        <w:ind w:right="250" w:firstLine="1013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</w:t>
      </w:r>
      <w:r w:rsidRPr="002262B2">
        <w:rPr>
          <w:rFonts w:ascii="TH SarabunPSK" w:eastAsia="Times New Roman" w:hAnsi="TH SarabunPSK" w:cs="TH SarabunPSK" w:hint="cs"/>
          <w:sz w:val="28"/>
          <w:cs/>
        </w:rPr>
        <w:t xml:space="preserve"> </w:t>
      </w:r>
      <w:r w:rsidR="00A36659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2262B2">
        <w:rPr>
          <w:rFonts w:ascii="TH SarabunPSK" w:eastAsia="Times New Roman" w:hAnsi="TH SarabunPSK" w:cs="TH SarabunPSK" w:hint="cs"/>
          <w:sz w:val="2"/>
          <w:szCs w:val="2"/>
          <w:cs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รู้ในเนื้อหาวิช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นการทดลองบางอย่าง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ต้องกล่าวถึงเนื้อหาของ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ดลองเพิ่มเติ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พื่อเตือนความทรง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องผู้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้อมูลที่ให้ไม่ใช่ข้อมูลที่อ้างถึงหลักการหรือทฤษฎีที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ผู้เรียนได้ผ่านการเรียนมาแล้ว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พราะฉะนั้นจึงเป็นข้อมูลในลักษณะของการสรุปประเด็น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ัญและชี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ระเด็นปัญหาของทฤษฎีในเชิงวิเคราะห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เห็นจุด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ัญที่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ทดล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16ED9206" w14:textId="56AB4C3C" w:rsidR="00F761A2" w:rsidRPr="00F761A2" w:rsidRDefault="00F012D3" w:rsidP="00164C82">
      <w:pPr>
        <w:spacing w:after="0" w:line="240" w:lineRule="auto"/>
        <w:ind w:right="274" w:firstLine="1013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้อมูลในการ</w:t>
      </w:r>
      <w:r w:rsidR="00450DAD">
        <w:rPr>
          <w:rFonts w:ascii="TH SarabunPSK" w:eastAsia="Times New Roman" w:hAnsi="TH SarabunPSK" w:cs="TH SarabunPSK"/>
          <w:sz w:val="32"/>
          <w:szCs w:val="32"/>
          <w:cs/>
        </w:rPr>
        <w:t>ด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นินการทดล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Procedural Information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ข้อมูลที่ช่วยให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ผู้เรียนสามารถ</w:t>
      </w:r>
      <w:r w:rsidR="00450DAD">
        <w:rPr>
          <w:rFonts w:ascii="TH SarabunPSK" w:eastAsia="Times New Roman" w:hAnsi="TH SarabunPSK" w:cs="TH SarabunPSK"/>
          <w:sz w:val="32"/>
          <w:szCs w:val="32"/>
          <w:cs/>
        </w:rPr>
        <w:t>ด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นินงานตามขั้นตอนที่ได้จากการวิเคราะห์ความสามารถในการปฏิบัติงานย่อ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ั้งแต่การวางแผนจริงจากการวิเคราะห์เนื้อหา การ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วงจรและเครื่องมือที่ใช้ในการทดล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นกระทั่งถึงวิธีการเก็บข้อมูลที่ได้จากการปฏิบัติง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3307B018" w14:textId="542E7739" w:rsidR="00F761A2" w:rsidRPr="00F761A2" w:rsidRDefault="00F012D3" w:rsidP="00164C82">
      <w:pPr>
        <w:spacing w:after="0" w:line="240" w:lineRule="auto"/>
        <w:ind w:right="302" w:firstLine="1013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</w:t>
      </w:r>
      <w:r w:rsidRPr="0030430E">
        <w:rPr>
          <w:rFonts w:ascii="TH SarabunPSK" w:eastAsia="Times New Roman" w:hAnsi="TH SarabunPSK" w:cs="TH SarabunPSK" w:hint="cs"/>
          <w:sz w:val="24"/>
          <w:szCs w:val="24"/>
          <w:cs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้อมูล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ับการสรุปผลลัพธ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Conclusion Information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้อมูลหร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นะ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ผู้เรียนแสดงผลลัพธ์ได้อย่างมีระบบ และสามารถสรุปผลการทดลองได้อย่างเหมาะสม ข้อมูลภายในจะช่วยให้ผู้เรียนสามารถ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ายงานและสรุปผลการทดลอง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ลักษณะข้อมูลดังกล่าว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าจจะเป็น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ถามให้คิดหรือหัวข้อที่ให้ผู้เรียนหาข้อมูลมาสนับสนุ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8FB603C" w14:textId="1DDD0AF6" w:rsidR="00F761A2" w:rsidRPr="00F761A2" w:rsidRDefault="00F012D3" w:rsidP="00164C82">
      <w:pPr>
        <w:spacing w:after="0" w:line="240" w:lineRule="auto"/>
        <w:ind w:right="346" w:firstLine="1013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้อมูล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ับการประเมินผล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Assessment Information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้อมูลที่ใช้ในการตรวจสอบความรู้ความสามารถและความเข้าใจในเรื่องที่ผู้เรียนได้ปฏิบัติงานการตรวจสอบในเรื่องนี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าจ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ด้ทั้งทางกว้างและทางลึกของเนื้อห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ซึ่งขึ้นอยู่กับธรรมชาติของการทดลองแต่ละประเภท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6EA7BDA1" w14:textId="0DC6FA0A" w:rsidR="00F761A2" w:rsidRPr="00F761A2" w:rsidRDefault="00F761A2" w:rsidP="00F012D3">
      <w:pPr>
        <w:spacing w:before="235" w:after="0" w:line="240" w:lineRule="auto"/>
        <w:ind w:left="1037" w:right="3685"/>
        <w:rPr>
          <w:rFonts w:ascii="TH SarabunPSK" w:eastAsia="Times New Roman" w:hAnsi="TH SarabunPSK" w:cs="TH SarabunPSK"/>
          <w:sz w:val="32"/>
          <w:szCs w:val="32"/>
          <w:cs/>
        </w:rPr>
      </w:pPr>
      <w:r w:rsidRPr="00F012D3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2.5.3 </w:t>
      </w:r>
      <w:r w:rsidRPr="00F012D3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องค์ประกอบของใบงาน</w:t>
      </w:r>
    </w:p>
    <w:p w14:paraId="20EBB840" w14:textId="564FE4F7" w:rsidR="00C72987" w:rsidRDefault="00F012D3" w:rsidP="00C72987">
      <w:pPr>
        <w:spacing w:after="0" w:line="240" w:lineRule="auto"/>
        <w:ind w:right="-263" w:firstLine="802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</w:t>
      </w:r>
      <w:r w:rsidR="0030430E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C72987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บงานที่ใช้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ับการสอนปฏิบัติการทดองจะมีองค์ประกอบที่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ัญ</w:t>
      </w:r>
      <w:r w:rsidR="00C72987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(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ณ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ศรีน้อ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</w:p>
    <w:p w14:paraId="31B52A42" w14:textId="6ED29D5C" w:rsidR="00F761A2" w:rsidRPr="00F761A2" w:rsidRDefault="00F761A2" w:rsidP="00C72987">
      <w:pPr>
        <w:spacing w:after="0" w:line="240" w:lineRule="auto"/>
        <w:ind w:right="-263"/>
        <w:rPr>
          <w:rFonts w:ascii="TH SarabunPSK" w:eastAsia="Times New Roman" w:hAnsi="TH SarabunPSK" w:cs="TH SarabunPSK"/>
          <w:sz w:val="32"/>
          <w:szCs w:val="32"/>
        </w:rPr>
      </w:pPr>
      <w:proofErr w:type="gramStart"/>
      <w:r w:rsidRPr="00164C82">
        <w:rPr>
          <w:rFonts w:ascii="TH SarabunPSK" w:eastAsia="Times New Roman" w:hAnsi="TH SarabunPSK" w:cs="TH SarabunPSK"/>
          <w:sz w:val="32"/>
          <w:szCs w:val="32"/>
        </w:rPr>
        <w:t>2545</w:t>
      </w:r>
      <w:r w:rsidR="00C72987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164C82">
        <w:rPr>
          <w:rFonts w:ascii="TH SarabunPSK" w:eastAsia="Times New Roman" w:hAnsi="TH SarabunPSK" w:cs="TH SarabunPSK"/>
          <w:sz w:val="32"/>
          <w:szCs w:val="32"/>
        </w:rPr>
        <w:t>:</w:t>
      </w:r>
      <w:proofErr w:type="gramEnd"/>
      <w:r w:rsidRPr="00164C82">
        <w:rPr>
          <w:rFonts w:ascii="TH SarabunPSK" w:eastAsia="Times New Roman" w:hAnsi="TH SarabunPSK" w:cs="TH SarabunPSK"/>
          <w:sz w:val="32"/>
          <w:szCs w:val="32"/>
        </w:rPr>
        <w:t xml:space="preserve"> 90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ดังนี้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6908F0D6" w14:textId="368D7B3E" w:rsidR="00F012D3" w:rsidRDefault="00F012D3" w:rsidP="00F761A2">
      <w:pPr>
        <w:spacing w:before="134" w:after="0" w:line="240" w:lineRule="auto"/>
        <w:ind w:left="10" w:right="1963" w:hanging="1498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lastRenderedPageBreak/>
        <w:t xml:space="preserve">                        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ชื่อเรื่องแสดงถึงขอบเขตของการปฏิบัติการทดลองนั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</w:p>
    <w:p w14:paraId="0E22F9C0" w14:textId="6CBDD1B6" w:rsidR="00F761A2" w:rsidRPr="00F761A2" w:rsidRDefault="00F012D3" w:rsidP="0030430E">
      <w:pPr>
        <w:spacing w:after="0" w:line="240" w:lineRule="auto"/>
        <w:ind w:left="10" w:right="567" w:hanging="1498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           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2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ัตถุประสงค์เชิงพฤติกร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สดงถึงสิ่งที่คาดหวังให้เกิดแก่ผู้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6ED3F112" w14:textId="11BAAF84" w:rsidR="00F761A2" w:rsidRPr="00F761A2" w:rsidRDefault="00F012D3" w:rsidP="00164C82">
      <w:pPr>
        <w:spacing w:after="0" w:line="240" w:lineRule="auto"/>
        <w:ind w:right="211" w:firstLine="47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3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นื้อห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สดงถึงภาพรวมของเรื่องที่ต้องการศึกษาว่าคืออะไ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านอย่างไรและมี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งค์ประกอบที่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ัญอะไรบ้า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CC792A2" w14:textId="77777777" w:rsidR="00F7237A" w:rsidRDefault="00F761A2" w:rsidP="00E447DC">
      <w:pPr>
        <w:spacing w:before="19" w:after="0" w:line="240" w:lineRule="auto"/>
        <w:ind w:right="567" w:firstLine="1464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4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รู้ที่ควรมีก่อนเรีย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ผู้เรียนจะต้องมีความรู้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มาก่อนจึงจะปฏิบัติงานนั้นได้ </w:t>
      </w:r>
    </w:p>
    <w:p w14:paraId="7135CA6B" w14:textId="13371E98" w:rsidR="00F7237A" w:rsidRDefault="00F761A2" w:rsidP="00F7237A">
      <w:pPr>
        <w:spacing w:before="19" w:after="0" w:line="240" w:lineRule="auto"/>
        <w:ind w:right="955" w:firstLine="1464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5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ชนิดและ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จำนวน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วัสดุ อุปกรณ์ เครื่องมือ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</w:p>
    <w:p w14:paraId="53D433D4" w14:textId="34F9E0E7" w:rsidR="00F761A2" w:rsidRPr="00F761A2" w:rsidRDefault="00F761A2" w:rsidP="00F7237A">
      <w:pPr>
        <w:spacing w:before="19" w:after="0" w:line="240" w:lineRule="auto"/>
        <w:ind w:right="955" w:firstLine="1464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6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วงจรการทดลอง แสดงถึงงานของการทดลองนั้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0ED52243" w14:textId="55FC5CEB" w:rsidR="00F761A2" w:rsidRPr="00F761A2" w:rsidRDefault="00F7237A" w:rsidP="00164C82">
      <w:pPr>
        <w:spacing w:after="0" w:line="240" w:lineRule="auto"/>
        <w:ind w:right="254" w:firstLine="47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7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้อควรระวั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สดงถึงสิ่งที่จะต้องระวังเพื่อป้องกันความเสียหายของอุปกรณ์เครื่องม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อันตรายแก่ผู้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21901A71" w14:textId="430F3AB6" w:rsidR="00F761A2" w:rsidRPr="00F761A2" w:rsidRDefault="00F7237A" w:rsidP="00164C82">
      <w:pPr>
        <w:spacing w:before="29" w:after="0" w:line="240" w:lineRule="auto"/>
        <w:ind w:right="264" w:firstLine="499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8) 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ล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ับขั้นตอนการปฏิบัติการทดลอง แสดงถึงข้อมูลที่ได้แต่ละขั้นตอนข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</w:t>
      </w:r>
      <w:r w:rsidR="00450DAD">
        <w:rPr>
          <w:rFonts w:ascii="TH SarabunPSK" w:eastAsia="Times New Roman" w:hAnsi="TH SarabunPSK" w:cs="TH SarabunPSK"/>
          <w:sz w:val="32"/>
          <w:szCs w:val="32"/>
          <w:cs/>
        </w:rPr>
        <w:t>ด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นินงานที่เป็นจริงตามที่ได้จากการวิเคราะห์ความสามารถในการปฏิบัติง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30531A13" w14:textId="52290096" w:rsidR="00F761A2" w:rsidRPr="00F761A2" w:rsidRDefault="00F7237A" w:rsidP="00164C82">
      <w:pPr>
        <w:spacing w:after="0" w:line="240" w:lineRule="auto"/>
        <w:ind w:right="254" w:firstLine="48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9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ารางบันทึกข้อมูลการ</w:t>
      </w:r>
      <w:r w:rsidR="00F761A2" w:rsidRPr="00F7237A">
        <w:rPr>
          <w:rFonts w:ascii="TH SarabunPSK" w:eastAsia="Times New Roman" w:hAnsi="TH SarabunPSK" w:cs="TH SarabunPSK"/>
          <w:sz w:val="32"/>
          <w:szCs w:val="32"/>
          <w:cs/>
        </w:rPr>
        <w:t>ทดลอง</w:t>
      </w:r>
      <w:r w:rsidR="00F761A2" w:rsidRPr="00F7237A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237A">
        <w:rPr>
          <w:rFonts w:ascii="TH SarabunPSK" w:eastAsia="Times New Roman" w:hAnsi="TH SarabunPSK" w:cs="TH SarabunPSK"/>
          <w:sz w:val="32"/>
          <w:szCs w:val="32"/>
          <w:cs/>
        </w:rPr>
        <w:t>แสดงถึงข้อมูลที่ได้แต่ละขั้นตอนของ</w:t>
      </w:r>
      <w:r w:rsidR="00F761A2" w:rsidRPr="00F761A2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ทดลองที่ต้องบันทึกลงในแบบฟอร์ม เพื่อ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ผลไปสรุปต่อไป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F1C0724" w14:textId="2C0FDA05" w:rsidR="00F761A2" w:rsidRPr="00F761A2" w:rsidRDefault="00F7237A" w:rsidP="00164C82">
      <w:pPr>
        <w:spacing w:before="34" w:after="0" w:line="240" w:lineRule="auto"/>
        <w:ind w:right="283" w:firstLine="653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0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รุปและวิจารณ์ผลการทดล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สดงถึงข้อมูลที่สรุปได้จากการทดลองนั้นและ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ิจารณ์ผลการทดลองที่ได้ว่าสัมพันธ์กับทฤษฎีหรือไม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้นพบอะไรในการทดลองบ้า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14AF1C7" w14:textId="392DE72B" w:rsidR="00F761A2" w:rsidRPr="00F761A2" w:rsidRDefault="00F7237A" w:rsidP="00164C82">
      <w:pPr>
        <w:spacing w:after="0" w:line="240" w:lineRule="auto"/>
        <w:ind w:right="341" w:firstLine="552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1) 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ถา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ถามในเรื่องที่เกี่ยวกับงานที่ได้ปฏิบัติ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เฉพาะเรื่องของเหตุผลใน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ฏิบัติการแต่ละขั้นต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การทดสอบความรู้และความเข้าใจในการปฏิบัติ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632A4951" w14:textId="6D401C69" w:rsidR="00F761A2" w:rsidRDefault="00F7237A" w:rsidP="00164C82">
      <w:pPr>
        <w:spacing w:after="0" w:line="240" w:lineRule="auto"/>
        <w:ind w:right="317" w:firstLine="331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ในการจัดสรรข้อมูลหลักที่ใช้ในใบงานจะมีอยู่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5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้อมูล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พื่อให้เหมาะสมกับองค์ประกอ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่างๆ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องใบงานที่ใช้ในการสอนปฏิบัติควรจัดตารางเพื่อสะดวกต่อการหาข้อมูลต่าง</w:t>
      </w:r>
      <w:r w:rsidR="00164C82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 มาสร้างใบง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ณ ศรีน้อ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, 2545: 91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ังต่อไปนี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0C1B1FF6" w14:textId="07A5C682" w:rsidR="00C72987" w:rsidRDefault="00C72987" w:rsidP="00164C82">
      <w:pPr>
        <w:spacing w:after="0" w:line="240" w:lineRule="auto"/>
        <w:ind w:right="317" w:firstLine="331"/>
        <w:jc w:val="thaiDistribute"/>
        <w:rPr>
          <w:rFonts w:ascii="TH SarabunPSK" w:eastAsia="Times New Roman" w:hAnsi="TH SarabunPSK" w:cs="TH SarabunPSK"/>
          <w:sz w:val="32"/>
          <w:szCs w:val="32"/>
        </w:rPr>
      </w:pPr>
    </w:p>
    <w:p w14:paraId="7DBD2E28" w14:textId="5DA0B8EE" w:rsidR="00C72987" w:rsidRDefault="00C72987" w:rsidP="00164C82">
      <w:pPr>
        <w:spacing w:after="0" w:line="240" w:lineRule="auto"/>
        <w:ind w:right="317" w:firstLine="331"/>
        <w:jc w:val="thaiDistribute"/>
        <w:rPr>
          <w:rFonts w:ascii="TH SarabunPSK" w:eastAsia="Times New Roman" w:hAnsi="TH SarabunPSK" w:cs="TH SarabunPSK"/>
          <w:sz w:val="32"/>
          <w:szCs w:val="32"/>
        </w:rPr>
      </w:pPr>
    </w:p>
    <w:p w14:paraId="79E35ACC" w14:textId="221F4A3C" w:rsidR="00C72987" w:rsidRDefault="00C72987" w:rsidP="00164C82">
      <w:pPr>
        <w:spacing w:after="0" w:line="240" w:lineRule="auto"/>
        <w:ind w:right="317" w:firstLine="331"/>
        <w:jc w:val="thaiDistribute"/>
        <w:rPr>
          <w:rFonts w:ascii="TH SarabunPSK" w:eastAsia="Times New Roman" w:hAnsi="TH SarabunPSK" w:cs="TH SarabunPSK"/>
          <w:sz w:val="32"/>
          <w:szCs w:val="32"/>
        </w:rPr>
      </w:pPr>
    </w:p>
    <w:p w14:paraId="256F98AB" w14:textId="4540ACCA" w:rsidR="00C72987" w:rsidRDefault="00C72987" w:rsidP="00164C82">
      <w:pPr>
        <w:spacing w:after="0" w:line="240" w:lineRule="auto"/>
        <w:ind w:right="317" w:firstLine="331"/>
        <w:jc w:val="thaiDistribute"/>
        <w:rPr>
          <w:rFonts w:ascii="TH SarabunPSK" w:eastAsia="Times New Roman" w:hAnsi="TH SarabunPSK" w:cs="TH SarabunPSK"/>
          <w:sz w:val="32"/>
          <w:szCs w:val="32"/>
        </w:rPr>
      </w:pPr>
    </w:p>
    <w:p w14:paraId="5D31A4F6" w14:textId="54925A91" w:rsidR="00C72987" w:rsidRDefault="00C72987" w:rsidP="00164C82">
      <w:pPr>
        <w:spacing w:after="0" w:line="240" w:lineRule="auto"/>
        <w:ind w:right="317" w:firstLine="331"/>
        <w:jc w:val="thaiDistribute"/>
        <w:rPr>
          <w:rFonts w:ascii="TH SarabunPSK" w:eastAsia="Times New Roman" w:hAnsi="TH SarabunPSK" w:cs="TH SarabunPSK"/>
          <w:sz w:val="32"/>
          <w:szCs w:val="32"/>
        </w:rPr>
      </w:pPr>
    </w:p>
    <w:p w14:paraId="0DA9476B" w14:textId="77777777" w:rsidR="00C72987" w:rsidRDefault="00C72987" w:rsidP="00164C82">
      <w:pPr>
        <w:spacing w:after="0" w:line="240" w:lineRule="auto"/>
        <w:ind w:right="317" w:firstLine="331"/>
        <w:jc w:val="thaiDistribute"/>
        <w:rPr>
          <w:rFonts w:ascii="TH SarabunPSK" w:eastAsia="Times New Roman" w:hAnsi="TH SarabunPSK" w:cs="TH SarabunPSK"/>
          <w:sz w:val="32"/>
          <w:szCs w:val="32"/>
        </w:rPr>
      </w:pPr>
    </w:p>
    <w:p w14:paraId="416D1CA4" w14:textId="6DA6FFF1" w:rsidR="00F761A2" w:rsidRDefault="00F761A2" w:rsidP="00F761A2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14:paraId="3AB5A5A1" w14:textId="77777777" w:rsidR="00E447DC" w:rsidRPr="00F761A2" w:rsidRDefault="00E447DC" w:rsidP="00F761A2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14:paraId="11F0A0D7" w14:textId="5F8D0E63" w:rsidR="00F761A2" w:rsidRPr="00F761A2" w:rsidRDefault="00F761A2" w:rsidP="00164C82">
      <w:pPr>
        <w:spacing w:after="0" w:line="240" w:lineRule="auto"/>
        <w:ind w:left="370" w:right="-142"/>
        <w:rPr>
          <w:rFonts w:ascii="TH SarabunPSK" w:eastAsia="Times New Roman" w:hAnsi="TH SarabunPSK" w:cs="TH SarabunPSK"/>
          <w:sz w:val="32"/>
          <w:szCs w:val="32"/>
        </w:rPr>
      </w:pPr>
      <w:r w:rsidRPr="00F7237A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lastRenderedPageBreak/>
        <w:t>ตารางที่</w:t>
      </w:r>
      <w:r w:rsidRPr="00F7237A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2.</w:t>
      </w:r>
      <w:r w:rsidR="00B42618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5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แสดงข้อมูลและแหล่งข้อมูลที่มาขององค์ประกอบใบงา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575702BD" w14:textId="5E8DC9A9" w:rsidR="00F761A2" w:rsidRPr="0086108B" w:rsidRDefault="00F761A2" w:rsidP="00164C82">
      <w:pPr>
        <w:spacing w:before="163" w:after="0" w:line="240" w:lineRule="auto"/>
        <w:ind w:left="1862" w:right="2126"/>
        <w:rPr>
          <w:rFonts w:ascii="TH SarabunPSK" w:eastAsia="Times New Roman" w:hAnsi="TH SarabunPSK" w:cs="TH SarabunPSK"/>
          <w:sz w:val="12"/>
          <w:szCs w:val="12"/>
        </w:rPr>
      </w:pPr>
    </w:p>
    <w:tbl>
      <w:tblPr>
        <w:tblStyle w:val="a8"/>
        <w:tblW w:w="0" w:type="auto"/>
        <w:tblInd w:w="421" w:type="dxa"/>
        <w:tblLayout w:type="fixed"/>
        <w:tblLook w:val="04A0" w:firstRow="1" w:lastRow="0" w:firstColumn="1" w:lastColumn="0" w:noHBand="0" w:noVBand="1"/>
      </w:tblPr>
      <w:tblGrid>
        <w:gridCol w:w="4819"/>
        <w:gridCol w:w="425"/>
        <w:gridCol w:w="426"/>
        <w:gridCol w:w="425"/>
        <w:gridCol w:w="425"/>
        <w:gridCol w:w="425"/>
        <w:gridCol w:w="426"/>
        <w:gridCol w:w="425"/>
        <w:gridCol w:w="420"/>
      </w:tblGrid>
      <w:tr w:rsidR="00164C82" w:rsidRPr="00C72987" w14:paraId="0B1E05BD" w14:textId="77777777" w:rsidTr="00C72987">
        <w:tc>
          <w:tcPr>
            <w:tcW w:w="4819" w:type="dxa"/>
            <w:shd w:val="clear" w:color="auto" w:fill="FBE4D5" w:themeFill="accent2" w:themeFillTint="33"/>
          </w:tcPr>
          <w:p w14:paraId="0F88D364" w14:textId="0767D64C" w:rsidR="00164C82" w:rsidRPr="00C72987" w:rsidRDefault="00164C82" w:rsidP="00164C82">
            <w:pPr>
              <w:jc w:val="center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</w:pPr>
            <w:r w:rsidRPr="00C72987"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  <w:cs/>
              </w:rPr>
              <w:t>องค์ประกอบ</w:t>
            </w:r>
          </w:p>
        </w:tc>
        <w:tc>
          <w:tcPr>
            <w:tcW w:w="2126" w:type="dxa"/>
            <w:gridSpan w:val="5"/>
            <w:shd w:val="clear" w:color="auto" w:fill="FBE4D5" w:themeFill="accent2" w:themeFillTint="33"/>
          </w:tcPr>
          <w:p w14:paraId="683BB9A0" w14:textId="136A2135" w:rsidR="00164C82" w:rsidRPr="00C72987" w:rsidRDefault="00164C82" w:rsidP="00164C82">
            <w:pPr>
              <w:jc w:val="center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</w:pPr>
            <w:r w:rsidRPr="00C72987"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  <w:cs/>
              </w:rPr>
              <w:t>ข้อมูล</w:t>
            </w:r>
          </w:p>
        </w:tc>
        <w:tc>
          <w:tcPr>
            <w:tcW w:w="1271" w:type="dxa"/>
            <w:gridSpan w:val="3"/>
            <w:shd w:val="clear" w:color="auto" w:fill="FBE4D5" w:themeFill="accent2" w:themeFillTint="33"/>
          </w:tcPr>
          <w:p w14:paraId="3DD40DB1" w14:textId="2310BD39" w:rsidR="00164C82" w:rsidRPr="00C72987" w:rsidRDefault="00164C82" w:rsidP="00164C82">
            <w:pPr>
              <w:spacing w:before="100" w:beforeAutospacing="1"/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</w:pPr>
            <w:r w:rsidRPr="00C72987"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  <w:cs/>
              </w:rPr>
              <w:t>แหล่งที่มา</w:t>
            </w:r>
            <w:r w:rsidRPr="00C72987">
              <w:rPr>
                <w:rFonts w:ascii="TH SarabunPSK" w:eastAsia="Times New Roman" w:hAnsi="TH SarabunPSK" w:cs="TH SarabunPSK"/>
                <w:b/>
                <w:bCs/>
                <w:sz w:val="32"/>
                <w:szCs w:val="32"/>
              </w:rPr>
              <w:t> </w:t>
            </w:r>
          </w:p>
        </w:tc>
      </w:tr>
      <w:tr w:rsidR="00164C82" w14:paraId="6C8F03C5" w14:textId="77777777" w:rsidTr="0086108B">
        <w:tc>
          <w:tcPr>
            <w:tcW w:w="4819" w:type="dxa"/>
          </w:tcPr>
          <w:p w14:paraId="19CECD3F" w14:textId="3C18974F" w:rsidR="00164C82" w:rsidRDefault="001456FF" w:rsidP="0030430E">
            <w:pPr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F761A2">
              <w:rPr>
                <w:rFonts w:ascii="TH SarabunPSK" w:eastAsia="Times New Roman" w:hAnsi="TH SarabunPSK" w:cs="TH SarabunPSK"/>
                <w:sz w:val="32"/>
                <w:szCs w:val="32"/>
              </w:rPr>
              <w:t xml:space="preserve">1. </w:t>
            </w:r>
            <w:r w:rsidRPr="00F761A2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ชื่อเรื่อง</w:t>
            </w:r>
            <w:r w:rsidRPr="00F761A2">
              <w:rPr>
                <w:rFonts w:ascii="TH SarabunPSK" w:eastAsia="Times New Roman" w:hAnsi="TH SarabunPSK" w:cs="TH SarabunPSK"/>
                <w:sz w:val="32"/>
                <w:szCs w:val="32"/>
              </w:rPr>
              <w:t xml:space="preserve"> </w:t>
            </w:r>
          </w:p>
        </w:tc>
        <w:tc>
          <w:tcPr>
            <w:tcW w:w="425" w:type="dxa"/>
          </w:tcPr>
          <w:p w14:paraId="2DA4BC76" w14:textId="253D4C0D" w:rsidR="00164C82" w:rsidRDefault="00164C82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1</w:t>
            </w:r>
          </w:p>
        </w:tc>
        <w:tc>
          <w:tcPr>
            <w:tcW w:w="426" w:type="dxa"/>
          </w:tcPr>
          <w:p w14:paraId="23DEB4CA" w14:textId="3B9B4439" w:rsidR="00164C82" w:rsidRDefault="00164C82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2</w:t>
            </w:r>
          </w:p>
        </w:tc>
        <w:tc>
          <w:tcPr>
            <w:tcW w:w="425" w:type="dxa"/>
          </w:tcPr>
          <w:p w14:paraId="31CA6C85" w14:textId="4E950CB5" w:rsidR="00164C82" w:rsidRDefault="00164C82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3</w:t>
            </w:r>
          </w:p>
        </w:tc>
        <w:tc>
          <w:tcPr>
            <w:tcW w:w="425" w:type="dxa"/>
          </w:tcPr>
          <w:p w14:paraId="3DB1FA91" w14:textId="471558F7" w:rsidR="00164C82" w:rsidRDefault="00164C82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4</w:t>
            </w:r>
          </w:p>
        </w:tc>
        <w:tc>
          <w:tcPr>
            <w:tcW w:w="425" w:type="dxa"/>
          </w:tcPr>
          <w:p w14:paraId="6FE654C1" w14:textId="1902D413" w:rsidR="00164C82" w:rsidRDefault="00164C82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sz w:val="32"/>
                <w:szCs w:val="32"/>
                <w:cs/>
              </w:rPr>
              <w:t>5</w:t>
            </w:r>
          </w:p>
        </w:tc>
        <w:tc>
          <w:tcPr>
            <w:tcW w:w="426" w:type="dxa"/>
          </w:tcPr>
          <w:p w14:paraId="724E6646" w14:textId="27753366" w:rsidR="00164C82" w:rsidRDefault="00164C82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sz w:val="32"/>
                <w:szCs w:val="32"/>
              </w:rPr>
              <w:t>C</w:t>
            </w:r>
          </w:p>
        </w:tc>
        <w:tc>
          <w:tcPr>
            <w:tcW w:w="425" w:type="dxa"/>
          </w:tcPr>
          <w:p w14:paraId="44B67681" w14:textId="56419583" w:rsidR="00164C82" w:rsidRDefault="00164C82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sz w:val="32"/>
                <w:szCs w:val="32"/>
              </w:rPr>
              <w:t>T</w:t>
            </w:r>
          </w:p>
        </w:tc>
        <w:tc>
          <w:tcPr>
            <w:tcW w:w="420" w:type="dxa"/>
          </w:tcPr>
          <w:p w14:paraId="26ECFC12" w14:textId="2D11AB0B" w:rsidR="00164C82" w:rsidRDefault="00164C82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sz w:val="32"/>
                <w:szCs w:val="32"/>
              </w:rPr>
              <w:t>O</w:t>
            </w:r>
          </w:p>
        </w:tc>
      </w:tr>
      <w:tr w:rsidR="00164C82" w14:paraId="0444A6BC" w14:textId="77777777" w:rsidTr="0086108B">
        <w:tc>
          <w:tcPr>
            <w:tcW w:w="4819" w:type="dxa"/>
          </w:tcPr>
          <w:p w14:paraId="4590967A" w14:textId="47FEF86C" w:rsidR="00164C82" w:rsidRDefault="001456FF" w:rsidP="0030430E">
            <w:pPr>
              <w:ind w:left="-57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F761A2">
              <w:rPr>
                <w:rFonts w:ascii="TH SarabunPSK" w:eastAsia="Times New Roman" w:hAnsi="TH SarabunPSK" w:cs="TH SarabunPSK"/>
                <w:sz w:val="32"/>
                <w:szCs w:val="32"/>
              </w:rPr>
              <w:t xml:space="preserve">2. </w:t>
            </w:r>
            <w:r w:rsidRPr="00F761A2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วัตถุประสงค์</w:t>
            </w:r>
            <w:r w:rsidRPr="00F761A2">
              <w:rPr>
                <w:rFonts w:ascii="TH SarabunPSK" w:eastAsia="Times New Roman" w:hAnsi="TH SarabunPSK" w:cs="TH SarabunPSK"/>
                <w:sz w:val="32"/>
                <w:szCs w:val="32"/>
              </w:rPr>
              <w:t xml:space="preserve"> </w:t>
            </w:r>
          </w:p>
        </w:tc>
        <w:tc>
          <w:tcPr>
            <w:tcW w:w="425" w:type="dxa"/>
          </w:tcPr>
          <w:p w14:paraId="56E98E2D" w14:textId="5FEDBB7C" w:rsidR="00164C82" w:rsidRDefault="0086108B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sz w:val="32"/>
                <w:szCs w:val="32"/>
              </w:rPr>
              <w:t>x</w:t>
            </w:r>
          </w:p>
        </w:tc>
        <w:tc>
          <w:tcPr>
            <w:tcW w:w="426" w:type="dxa"/>
          </w:tcPr>
          <w:p w14:paraId="5900359A" w14:textId="77777777" w:rsidR="00164C82" w:rsidRDefault="00164C82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</w:tcPr>
          <w:p w14:paraId="78154C4E" w14:textId="77777777" w:rsidR="00164C82" w:rsidRDefault="00164C82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</w:tcPr>
          <w:p w14:paraId="641D33BC" w14:textId="77777777" w:rsidR="00164C82" w:rsidRDefault="00164C82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</w:tcPr>
          <w:p w14:paraId="4F56A69C" w14:textId="77777777" w:rsidR="00164C82" w:rsidRDefault="00164C82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  <w:tc>
          <w:tcPr>
            <w:tcW w:w="426" w:type="dxa"/>
          </w:tcPr>
          <w:p w14:paraId="4A429D6A" w14:textId="7A1799F6" w:rsidR="00164C82" w:rsidRDefault="0086108B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sz w:val="32"/>
                <w:szCs w:val="32"/>
              </w:rPr>
              <w:t>x</w:t>
            </w:r>
          </w:p>
        </w:tc>
        <w:tc>
          <w:tcPr>
            <w:tcW w:w="425" w:type="dxa"/>
          </w:tcPr>
          <w:p w14:paraId="789DD72D" w14:textId="77777777" w:rsidR="00164C82" w:rsidRDefault="00164C82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  <w:tc>
          <w:tcPr>
            <w:tcW w:w="420" w:type="dxa"/>
          </w:tcPr>
          <w:p w14:paraId="5A54DA39" w14:textId="77777777" w:rsidR="00164C82" w:rsidRDefault="00164C82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</w:tr>
      <w:tr w:rsidR="001456FF" w14:paraId="1FDB6F75" w14:textId="77777777" w:rsidTr="0086108B">
        <w:tc>
          <w:tcPr>
            <w:tcW w:w="4819" w:type="dxa"/>
          </w:tcPr>
          <w:p w14:paraId="691B4F56" w14:textId="1B8D1623" w:rsidR="001456FF" w:rsidRPr="00F761A2" w:rsidRDefault="001456FF" w:rsidP="0030430E">
            <w:pPr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F761A2">
              <w:rPr>
                <w:rFonts w:ascii="TH SarabunPSK" w:eastAsia="Times New Roman" w:hAnsi="TH SarabunPSK" w:cs="TH SarabunPSK"/>
                <w:sz w:val="32"/>
                <w:szCs w:val="32"/>
              </w:rPr>
              <w:t xml:space="preserve">3. </w:t>
            </w:r>
            <w:r w:rsidRPr="00F761A2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เนื้อเรื่อง</w:t>
            </w:r>
            <w:r w:rsidRPr="00F761A2">
              <w:rPr>
                <w:rFonts w:ascii="TH SarabunPSK" w:eastAsia="Times New Roman" w:hAnsi="TH SarabunPSK" w:cs="TH SarabunPSK"/>
                <w:sz w:val="32"/>
                <w:szCs w:val="32"/>
              </w:rPr>
              <w:t xml:space="preserve"> </w:t>
            </w:r>
          </w:p>
        </w:tc>
        <w:tc>
          <w:tcPr>
            <w:tcW w:w="425" w:type="dxa"/>
          </w:tcPr>
          <w:p w14:paraId="57BF8AD4" w14:textId="3E3E60E2" w:rsidR="001456FF" w:rsidRDefault="0086108B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sz w:val="32"/>
                <w:szCs w:val="32"/>
              </w:rPr>
              <w:t>x</w:t>
            </w:r>
          </w:p>
        </w:tc>
        <w:tc>
          <w:tcPr>
            <w:tcW w:w="426" w:type="dxa"/>
          </w:tcPr>
          <w:p w14:paraId="6A3DD921" w14:textId="77777777" w:rsidR="001456FF" w:rsidRDefault="001456FF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</w:tcPr>
          <w:p w14:paraId="61BFB954" w14:textId="77777777" w:rsidR="001456FF" w:rsidRDefault="001456FF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</w:tcPr>
          <w:p w14:paraId="1335AC67" w14:textId="77777777" w:rsidR="001456FF" w:rsidRDefault="001456FF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</w:tcPr>
          <w:p w14:paraId="0D239994" w14:textId="77777777" w:rsidR="001456FF" w:rsidRDefault="001456FF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  <w:tc>
          <w:tcPr>
            <w:tcW w:w="426" w:type="dxa"/>
          </w:tcPr>
          <w:p w14:paraId="29C7720C" w14:textId="77777777" w:rsidR="001456FF" w:rsidRDefault="001456FF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</w:tcPr>
          <w:p w14:paraId="636F0170" w14:textId="77777777" w:rsidR="001456FF" w:rsidRDefault="001456FF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  <w:tc>
          <w:tcPr>
            <w:tcW w:w="420" w:type="dxa"/>
          </w:tcPr>
          <w:p w14:paraId="3496FFAD" w14:textId="0809D0BB" w:rsidR="001456FF" w:rsidRDefault="0086108B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sz w:val="32"/>
                <w:szCs w:val="32"/>
              </w:rPr>
              <w:t>x</w:t>
            </w:r>
          </w:p>
        </w:tc>
      </w:tr>
      <w:tr w:rsidR="001456FF" w14:paraId="16786723" w14:textId="77777777" w:rsidTr="0086108B">
        <w:tc>
          <w:tcPr>
            <w:tcW w:w="4819" w:type="dxa"/>
          </w:tcPr>
          <w:p w14:paraId="0B6F334C" w14:textId="0E96FA76" w:rsidR="001456FF" w:rsidRPr="00F761A2" w:rsidRDefault="001456FF" w:rsidP="0030430E">
            <w:pPr>
              <w:ind w:left="-57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F761A2">
              <w:rPr>
                <w:rFonts w:ascii="TH SarabunPSK" w:eastAsia="Times New Roman" w:hAnsi="TH SarabunPSK" w:cs="TH SarabunPSK"/>
                <w:sz w:val="32"/>
                <w:szCs w:val="32"/>
              </w:rPr>
              <w:t xml:space="preserve">4. </w:t>
            </w:r>
            <w:r w:rsidRPr="00F761A2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ความรู้ที่ควรมีก่อนเรียน</w:t>
            </w:r>
            <w:r w:rsidRPr="00F761A2">
              <w:rPr>
                <w:rFonts w:ascii="TH SarabunPSK" w:eastAsia="Times New Roman" w:hAnsi="TH SarabunPSK" w:cs="TH SarabunPSK"/>
                <w:sz w:val="32"/>
                <w:szCs w:val="32"/>
              </w:rPr>
              <w:t xml:space="preserve"> </w:t>
            </w:r>
          </w:p>
        </w:tc>
        <w:tc>
          <w:tcPr>
            <w:tcW w:w="425" w:type="dxa"/>
          </w:tcPr>
          <w:p w14:paraId="440F9A90" w14:textId="77777777" w:rsidR="001456FF" w:rsidRDefault="001456FF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  <w:tc>
          <w:tcPr>
            <w:tcW w:w="426" w:type="dxa"/>
          </w:tcPr>
          <w:p w14:paraId="25A969BF" w14:textId="767A66BA" w:rsidR="001456FF" w:rsidRDefault="0086108B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sz w:val="32"/>
                <w:szCs w:val="32"/>
              </w:rPr>
              <w:t>x</w:t>
            </w:r>
          </w:p>
        </w:tc>
        <w:tc>
          <w:tcPr>
            <w:tcW w:w="425" w:type="dxa"/>
          </w:tcPr>
          <w:p w14:paraId="6F4A7949" w14:textId="77777777" w:rsidR="001456FF" w:rsidRDefault="001456FF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</w:tcPr>
          <w:p w14:paraId="171BC881" w14:textId="77777777" w:rsidR="001456FF" w:rsidRDefault="001456FF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</w:tcPr>
          <w:p w14:paraId="1FE7AE65" w14:textId="77777777" w:rsidR="001456FF" w:rsidRDefault="001456FF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  <w:tc>
          <w:tcPr>
            <w:tcW w:w="426" w:type="dxa"/>
          </w:tcPr>
          <w:p w14:paraId="161A0EA5" w14:textId="7B99522C" w:rsidR="001456FF" w:rsidRDefault="0086108B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sz w:val="32"/>
                <w:szCs w:val="32"/>
              </w:rPr>
              <w:t>x</w:t>
            </w:r>
          </w:p>
        </w:tc>
        <w:tc>
          <w:tcPr>
            <w:tcW w:w="425" w:type="dxa"/>
          </w:tcPr>
          <w:p w14:paraId="00B07B08" w14:textId="43F263AF" w:rsidR="001456FF" w:rsidRDefault="0086108B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sz w:val="32"/>
                <w:szCs w:val="32"/>
              </w:rPr>
              <w:t>x</w:t>
            </w:r>
          </w:p>
        </w:tc>
        <w:tc>
          <w:tcPr>
            <w:tcW w:w="420" w:type="dxa"/>
          </w:tcPr>
          <w:p w14:paraId="0D6C8008" w14:textId="77777777" w:rsidR="001456FF" w:rsidRDefault="001456FF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</w:tr>
      <w:tr w:rsidR="001456FF" w14:paraId="4FA66F14" w14:textId="77777777" w:rsidTr="0086108B">
        <w:tc>
          <w:tcPr>
            <w:tcW w:w="4819" w:type="dxa"/>
          </w:tcPr>
          <w:p w14:paraId="0280357A" w14:textId="511327C1" w:rsidR="001456FF" w:rsidRPr="00F761A2" w:rsidRDefault="001456FF" w:rsidP="0030430E">
            <w:pPr>
              <w:ind w:left="-57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F761A2">
              <w:rPr>
                <w:rFonts w:ascii="TH SarabunPSK" w:eastAsia="Times New Roman" w:hAnsi="TH SarabunPSK" w:cs="TH SarabunPSK"/>
                <w:sz w:val="32"/>
                <w:szCs w:val="32"/>
              </w:rPr>
              <w:t xml:space="preserve">5. </w:t>
            </w:r>
            <w:r w:rsidRPr="00F761A2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เครื่องมือและอุปกรณ์</w:t>
            </w:r>
            <w:r w:rsidRPr="00F761A2">
              <w:rPr>
                <w:rFonts w:ascii="TH SarabunPSK" w:eastAsia="Times New Roman" w:hAnsi="TH SarabunPSK" w:cs="TH SarabunPSK"/>
                <w:sz w:val="32"/>
                <w:szCs w:val="32"/>
              </w:rPr>
              <w:t xml:space="preserve"> </w:t>
            </w:r>
          </w:p>
        </w:tc>
        <w:tc>
          <w:tcPr>
            <w:tcW w:w="425" w:type="dxa"/>
          </w:tcPr>
          <w:p w14:paraId="0B9032A6" w14:textId="77777777" w:rsidR="001456FF" w:rsidRDefault="001456FF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  <w:tc>
          <w:tcPr>
            <w:tcW w:w="426" w:type="dxa"/>
          </w:tcPr>
          <w:p w14:paraId="35F3B14F" w14:textId="50C3F138" w:rsidR="001456FF" w:rsidRDefault="0086108B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sz w:val="32"/>
                <w:szCs w:val="32"/>
              </w:rPr>
              <w:t>x</w:t>
            </w:r>
          </w:p>
        </w:tc>
        <w:tc>
          <w:tcPr>
            <w:tcW w:w="425" w:type="dxa"/>
          </w:tcPr>
          <w:p w14:paraId="60E5EFDA" w14:textId="77777777" w:rsidR="001456FF" w:rsidRDefault="001456FF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</w:tcPr>
          <w:p w14:paraId="702F746E" w14:textId="77777777" w:rsidR="001456FF" w:rsidRDefault="001456FF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</w:tcPr>
          <w:p w14:paraId="679291ED" w14:textId="77777777" w:rsidR="001456FF" w:rsidRDefault="001456FF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  <w:tc>
          <w:tcPr>
            <w:tcW w:w="426" w:type="dxa"/>
          </w:tcPr>
          <w:p w14:paraId="7CF51593" w14:textId="77777777" w:rsidR="001456FF" w:rsidRDefault="001456FF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</w:tcPr>
          <w:p w14:paraId="6149987E" w14:textId="711A094C" w:rsidR="001456FF" w:rsidRDefault="0086108B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sz w:val="32"/>
                <w:szCs w:val="32"/>
              </w:rPr>
              <w:t>X</w:t>
            </w:r>
          </w:p>
        </w:tc>
        <w:tc>
          <w:tcPr>
            <w:tcW w:w="420" w:type="dxa"/>
          </w:tcPr>
          <w:p w14:paraId="5F6C0FC9" w14:textId="6C73D38A" w:rsidR="001456FF" w:rsidRDefault="0086108B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sz w:val="32"/>
                <w:szCs w:val="32"/>
              </w:rPr>
              <w:t>x</w:t>
            </w:r>
          </w:p>
        </w:tc>
      </w:tr>
      <w:tr w:rsidR="001456FF" w14:paraId="14D03573" w14:textId="77777777" w:rsidTr="0086108B">
        <w:tc>
          <w:tcPr>
            <w:tcW w:w="4819" w:type="dxa"/>
          </w:tcPr>
          <w:p w14:paraId="71B57ECB" w14:textId="66E8FB5E" w:rsidR="001456FF" w:rsidRPr="00F761A2" w:rsidRDefault="001456FF" w:rsidP="0030430E">
            <w:pPr>
              <w:ind w:left="-57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F761A2">
              <w:rPr>
                <w:rFonts w:ascii="TH SarabunPSK" w:eastAsia="Times New Roman" w:hAnsi="TH SarabunPSK" w:cs="TH SarabunPSK"/>
                <w:sz w:val="32"/>
                <w:szCs w:val="32"/>
              </w:rPr>
              <w:t xml:space="preserve">6. </w:t>
            </w:r>
            <w:r w:rsidRPr="00F761A2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วงจรการทดลอง</w:t>
            </w:r>
            <w:r w:rsidRPr="00F761A2">
              <w:rPr>
                <w:rFonts w:ascii="TH SarabunPSK" w:eastAsia="Times New Roman" w:hAnsi="TH SarabunPSK" w:cs="TH SarabunPSK"/>
                <w:sz w:val="32"/>
                <w:szCs w:val="32"/>
              </w:rPr>
              <w:t xml:space="preserve"> </w:t>
            </w:r>
          </w:p>
        </w:tc>
        <w:tc>
          <w:tcPr>
            <w:tcW w:w="425" w:type="dxa"/>
          </w:tcPr>
          <w:p w14:paraId="5ACE33AC" w14:textId="77777777" w:rsidR="001456FF" w:rsidRDefault="001456FF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  <w:tc>
          <w:tcPr>
            <w:tcW w:w="426" w:type="dxa"/>
          </w:tcPr>
          <w:p w14:paraId="33A12620" w14:textId="77777777" w:rsidR="001456FF" w:rsidRDefault="001456FF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</w:tcPr>
          <w:p w14:paraId="48406EE5" w14:textId="646B547B" w:rsidR="001456FF" w:rsidRDefault="0086108B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sz w:val="32"/>
                <w:szCs w:val="32"/>
              </w:rPr>
              <w:t>X</w:t>
            </w:r>
          </w:p>
        </w:tc>
        <w:tc>
          <w:tcPr>
            <w:tcW w:w="425" w:type="dxa"/>
          </w:tcPr>
          <w:p w14:paraId="6AEB15CA" w14:textId="77777777" w:rsidR="001456FF" w:rsidRDefault="001456FF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</w:tcPr>
          <w:p w14:paraId="57AFD4FA" w14:textId="77777777" w:rsidR="001456FF" w:rsidRDefault="001456FF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  <w:tc>
          <w:tcPr>
            <w:tcW w:w="426" w:type="dxa"/>
          </w:tcPr>
          <w:p w14:paraId="0F8A588F" w14:textId="77777777" w:rsidR="001456FF" w:rsidRDefault="001456FF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</w:tcPr>
          <w:p w14:paraId="49742257" w14:textId="0A256535" w:rsidR="001456FF" w:rsidRDefault="0086108B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sz w:val="32"/>
                <w:szCs w:val="32"/>
              </w:rPr>
              <w:t>X</w:t>
            </w:r>
          </w:p>
        </w:tc>
        <w:tc>
          <w:tcPr>
            <w:tcW w:w="420" w:type="dxa"/>
          </w:tcPr>
          <w:p w14:paraId="07564CE2" w14:textId="77777777" w:rsidR="001456FF" w:rsidRDefault="001456FF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</w:tr>
      <w:tr w:rsidR="001456FF" w14:paraId="2415C443" w14:textId="77777777" w:rsidTr="0086108B">
        <w:tc>
          <w:tcPr>
            <w:tcW w:w="4819" w:type="dxa"/>
          </w:tcPr>
          <w:p w14:paraId="764C2DFE" w14:textId="0F6232D4" w:rsidR="001456FF" w:rsidRPr="00F761A2" w:rsidRDefault="001456FF" w:rsidP="0030430E">
            <w:pPr>
              <w:ind w:left="-57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30430E">
              <w:rPr>
                <w:rFonts w:ascii="TH SarabunPSK" w:eastAsia="Times New Roman" w:hAnsi="TH SarabunPSK" w:cs="TH SarabunPSK"/>
                <w:sz w:val="32"/>
                <w:szCs w:val="32"/>
              </w:rPr>
              <w:t>7.</w:t>
            </w:r>
            <w:r w:rsidRPr="00F761A2">
              <w:rPr>
                <w:rFonts w:ascii="TH SarabunPSK" w:eastAsia="Times New Roman" w:hAnsi="TH SarabunPSK" w:cs="TH SarabunPSK"/>
                <w:sz w:val="32"/>
                <w:szCs w:val="32"/>
              </w:rPr>
              <w:t xml:space="preserve"> </w:t>
            </w:r>
            <w:r w:rsidRPr="00F761A2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ข้อควรระวัง</w:t>
            </w:r>
          </w:p>
        </w:tc>
        <w:tc>
          <w:tcPr>
            <w:tcW w:w="425" w:type="dxa"/>
          </w:tcPr>
          <w:p w14:paraId="638D4E5A" w14:textId="77777777" w:rsidR="001456FF" w:rsidRDefault="001456FF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  <w:tc>
          <w:tcPr>
            <w:tcW w:w="426" w:type="dxa"/>
          </w:tcPr>
          <w:p w14:paraId="3F03ADE2" w14:textId="77777777" w:rsidR="001456FF" w:rsidRDefault="001456FF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</w:tcPr>
          <w:p w14:paraId="0B32931E" w14:textId="55814ED1" w:rsidR="001456FF" w:rsidRDefault="0086108B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sz w:val="32"/>
                <w:szCs w:val="32"/>
              </w:rPr>
              <w:t>X</w:t>
            </w:r>
          </w:p>
        </w:tc>
        <w:tc>
          <w:tcPr>
            <w:tcW w:w="425" w:type="dxa"/>
          </w:tcPr>
          <w:p w14:paraId="2E429B79" w14:textId="77777777" w:rsidR="001456FF" w:rsidRDefault="001456FF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</w:tcPr>
          <w:p w14:paraId="4C5345ED" w14:textId="77777777" w:rsidR="001456FF" w:rsidRDefault="001456FF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  <w:tc>
          <w:tcPr>
            <w:tcW w:w="426" w:type="dxa"/>
          </w:tcPr>
          <w:p w14:paraId="31AE6E30" w14:textId="77777777" w:rsidR="001456FF" w:rsidRDefault="001456FF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</w:tcPr>
          <w:p w14:paraId="0BC60028" w14:textId="5E38B874" w:rsidR="001456FF" w:rsidRDefault="0086108B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sz w:val="32"/>
                <w:szCs w:val="32"/>
              </w:rPr>
              <w:t>X</w:t>
            </w:r>
          </w:p>
        </w:tc>
        <w:tc>
          <w:tcPr>
            <w:tcW w:w="420" w:type="dxa"/>
          </w:tcPr>
          <w:p w14:paraId="4600B468" w14:textId="77777777" w:rsidR="001456FF" w:rsidRDefault="001456FF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</w:tr>
      <w:tr w:rsidR="001456FF" w14:paraId="111EAB56" w14:textId="77777777" w:rsidTr="0086108B">
        <w:tc>
          <w:tcPr>
            <w:tcW w:w="4819" w:type="dxa"/>
          </w:tcPr>
          <w:p w14:paraId="61D8E3FA" w14:textId="0782E934" w:rsidR="001456FF" w:rsidRPr="00F761A2" w:rsidRDefault="001456FF" w:rsidP="0030430E">
            <w:pPr>
              <w:ind w:left="-57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F761A2">
              <w:rPr>
                <w:rFonts w:ascii="TH SarabunPSK" w:eastAsia="Times New Roman" w:hAnsi="TH SarabunPSK" w:cs="TH SarabunPSK"/>
                <w:sz w:val="32"/>
                <w:szCs w:val="32"/>
              </w:rPr>
              <w:t xml:space="preserve">8. </w:t>
            </w:r>
            <w:r w:rsidR="00036B60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ลำ</w:t>
            </w:r>
            <w:r w:rsidRPr="00F761A2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ดับขั้นการทดลอง</w:t>
            </w:r>
            <w:r w:rsidRPr="00F761A2">
              <w:rPr>
                <w:rFonts w:ascii="TH SarabunPSK" w:eastAsia="Times New Roman" w:hAnsi="TH SarabunPSK" w:cs="TH SarabunPSK"/>
                <w:sz w:val="32"/>
                <w:szCs w:val="32"/>
              </w:rPr>
              <w:t xml:space="preserve"> </w:t>
            </w:r>
          </w:p>
        </w:tc>
        <w:tc>
          <w:tcPr>
            <w:tcW w:w="425" w:type="dxa"/>
          </w:tcPr>
          <w:p w14:paraId="58AEDEE3" w14:textId="77777777" w:rsidR="001456FF" w:rsidRDefault="001456FF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  <w:tc>
          <w:tcPr>
            <w:tcW w:w="426" w:type="dxa"/>
          </w:tcPr>
          <w:p w14:paraId="47A987FA" w14:textId="77777777" w:rsidR="001456FF" w:rsidRDefault="001456FF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</w:tcPr>
          <w:p w14:paraId="4DD24FAC" w14:textId="7FC3E852" w:rsidR="001456FF" w:rsidRDefault="0086108B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sz w:val="32"/>
                <w:szCs w:val="32"/>
              </w:rPr>
              <w:t>X</w:t>
            </w:r>
          </w:p>
        </w:tc>
        <w:tc>
          <w:tcPr>
            <w:tcW w:w="425" w:type="dxa"/>
          </w:tcPr>
          <w:p w14:paraId="184748C3" w14:textId="77777777" w:rsidR="001456FF" w:rsidRDefault="001456FF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</w:tcPr>
          <w:p w14:paraId="01BF1B10" w14:textId="77777777" w:rsidR="001456FF" w:rsidRDefault="001456FF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  <w:tc>
          <w:tcPr>
            <w:tcW w:w="426" w:type="dxa"/>
          </w:tcPr>
          <w:p w14:paraId="1B7DED76" w14:textId="77777777" w:rsidR="001456FF" w:rsidRDefault="001456FF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</w:tcPr>
          <w:p w14:paraId="490B87A2" w14:textId="17D7108E" w:rsidR="001456FF" w:rsidRDefault="0086108B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sz w:val="32"/>
                <w:szCs w:val="32"/>
              </w:rPr>
              <w:t>X</w:t>
            </w:r>
          </w:p>
        </w:tc>
        <w:tc>
          <w:tcPr>
            <w:tcW w:w="420" w:type="dxa"/>
          </w:tcPr>
          <w:p w14:paraId="5A5F326F" w14:textId="77777777" w:rsidR="001456FF" w:rsidRDefault="001456FF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</w:tr>
      <w:tr w:rsidR="00164C82" w14:paraId="78CBB461" w14:textId="77777777" w:rsidTr="0086108B">
        <w:tc>
          <w:tcPr>
            <w:tcW w:w="4819" w:type="dxa"/>
          </w:tcPr>
          <w:p w14:paraId="58BD2E98" w14:textId="06E55F42" w:rsidR="00164C82" w:rsidRDefault="001456FF" w:rsidP="0030430E">
            <w:pPr>
              <w:ind w:left="-57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F761A2">
              <w:rPr>
                <w:rFonts w:ascii="TH SarabunPSK" w:eastAsia="Times New Roman" w:hAnsi="TH SarabunPSK" w:cs="TH SarabunPSK"/>
                <w:sz w:val="32"/>
                <w:szCs w:val="32"/>
              </w:rPr>
              <w:t xml:space="preserve">9. </w:t>
            </w:r>
            <w:r w:rsidRPr="00F761A2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ตารางบันทึกข้อมูล</w:t>
            </w:r>
            <w:r w:rsidRPr="00F761A2">
              <w:rPr>
                <w:rFonts w:ascii="TH SarabunPSK" w:eastAsia="Times New Roman" w:hAnsi="TH SarabunPSK" w:cs="TH SarabunPSK"/>
                <w:sz w:val="32"/>
                <w:szCs w:val="32"/>
              </w:rPr>
              <w:t xml:space="preserve"> </w:t>
            </w:r>
          </w:p>
        </w:tc>
        <w:tc>
          <w:tcPr>
            <w:tcW w:w="425" w:type="dxa"/>
          </w:tcPr>
          <w:p w14:paraId="6CB1752D" w14:textId="77777777" w:rsidR="00164C82" w:rsidRDefault="00164C82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  <w:tc>
          <w:tcPr>
            <w:tcW w:w="426" w:type="dxa"/>
          </w:tcPr>
          <w:p w14:paraId="6EE93821" w14:textId="77777777" w:rsidR="00164C82" w:rsidRDefault="00164C82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</w:tcPr>
          <w:p w14:paraId="041B42B4" w14:textId="1704F4DF" w:rsidR="00164C82" w:rsidRDefault="0086108B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sz w:val="32"/>
                <w:szCs w:val="32"/>
              </w:rPr>
              <w:t>X</w:t>
            </w:r>
          </w:p>
        </w:tc>
        <w:tc>
          <w:tcPr>
            <w:tcW w:w="425" w:type="dxa"/>
          </w:tcPr>
          <w:p w14:paraId="24DA987B" w14:textId="77777777" w:rsidR="00164C82" w:rsidRDefault="00164C82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</w:tcPr>
          <w:p w14:paraId="71187D26" w14:textId="77777777" w:rsidR="00164C82" w:rsidRDefault="00164C82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  <w:tc>
          <w:tcPr>
            <w:tcW w:w="426" w:type="dxa"/>
          </w:tcPr>
          <w:p w14:paraId="53860C2C" w14:textId="77777777" w:rsidR="00164C82" w:rsidRDefault="00164C82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</w:tcPr>
          <w:p w14:paraId="588DC714" w14:textId="1285B65B" w:rsidR="00164C82" w:rsidRDefault="0086108B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sz w:val="32"/>
                <w:szCs w:val="32"/>
              </w:rPr>
              <w:t>X</w:t>
            </w:r>
          </w:p>
        </w:tc>
        <w:tc>
          <w:tcPr>
            <w:tcW w:w="420" w:type="dxa"/>
          </w:tcPr>
          <w:p w14:paraId="521B34F6" w14:textId="77777777" w:rsidR="00164C82" w:rsidRDefault="00164C82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</w:tr>
      <w:tr w:rsidR="00164C82" w14:paraId="53B16715" w14:textId="77777777" w:rsidTr="0086108B">
        <w:tc>
          <w:tcPr>
            <w:tcW w:w="4819" w:type="dxa"/>
          </w:tcPr>
          <w:p w14:paraId="39D3E679" w14:textId="6B621FAF" w:rsidR="00164C82" w:rsidRDefault="001456FF" w:rsidP="0030430E">
            <w:pPr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F761A2">
              <w:rPr>
                <w:rFonts w:ascii="TH SarabunPSK" w:eastAsia="Times New Roman" w:hAnsi="TH SarabunPSK" w:cs="TH SarabunPSK"/>
                <w:sz w:val="32"/>
                <w:szCs w:val="32"/>
              </w:rPr>
              <w:t xml:space="preserve">10. </w:t>
            </w:r>
            <w:r w:rsidRPr="00F761A2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สรุปและวิจารณ์ผลการทดลอง</w:t>
            </w:r>
          </w:p>
        </w:tc>
        <w:tc>
          <w:tcPr>
            <w:tcW w:w="425" w:type="dxa"/>
          </w:tcPr>
          <w:p w14:paraId="113D85E7" w14:textId="77777777" w:rsidR="00164C82" w:rsidRDefault="00164C82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  <w:tc>
          <w:tcPr>
            <w:tcW w:w="426" w:type="dxa"/>
          </w:tcPr>
          <w:p w14:paraId="0046AF83" w14:textId="77777777" w:rsidR="00164C82" w:rsidRDefault="00164C82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</w:tcPr>
          <w:p w14:paraId="32C7D7BB" w14:textId="1DB4A08C" w:rsidR="00164C82" w:rsidRDefault="00164C82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</w:tcPr>
          <w:p w14:paraId="37AC020B" w14:textId="357FCD70" w:rsidR="00164C82" w:rsidRDefault="0086108B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sz w:val="32"/>
                <w:szCs w:val="32"/>
              </w:rPr>
              <w:t>x</w:t>
            </w:r>
          </w:p>
        </w:tc>
        <w:tc>
          <w:tcPr>
            <w:tcW w:w="425" w:type="dxa"/>
          </w:tcPr>
          <w:p w14:paraId="5CD73171" w14:textId="77777777" w:rsidR="00164C82" w:rsidRDefault="00164C82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  <w:tc>
          <w:tcPr>
            <w:tcW w:w="426" w:type="dxa"/>
          </w:tcPr>
          <w:p w14:paraId="4690A6E6" w14:textId="77777777" w:rsidR="00164C82" w:rsidRDefault="00164C82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</w:tcPr>
          <w:p w14:paraId="365FA025" w14:textId="2EB18CD0" w:rsidR="00164C82" w:rsidRDefault="0086108B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sz w:val="32"/>
                <w:szCs w:val="32"/>
              </w:rPr>
              <w:t>x</w:t>
            </w:r>
          </w:p>
        </w:tc>
        <w:tc>
          <w:tcPr>
            <w:tcW w:w="420" w:type="dxa"/>
          </w:tcPr>
          <w:p w14:paraId="0D8F7613" w14:textId="77777777" w:rsidR="00164C82" w:rsidRDefault="00164C82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</w:tr>
      <w:tr w:rsidR="004560E1" w14:paraId="71298688" w14:textId="77777777" w:rsidTr="0086108B">
        <w:tc>
          <w:tcPr>
            <w:tcW w:w="4819" w:type="dxa"/>
          </w:tcPr>
          <w:p w14:paraId="1130773E" w14:textId="37521D37" w:rsidR="004560E1" w:rsidRPr="00F761A2" w:rsidRDefault="004560E1" w:rsidP="0030430E">
            <w:pPr>
              <w:ind w:right="437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F761A2">
              <w:rPr>
                <w:rFonts w:ascii="TH SarabunPSK" w:eastAsia="Times New Roman" w:hAnsi="TH SarabunPSK" w:cs="TH SarabunPSK"/>
                <w:sz w:val="32"/>
                <w:szCs w:val="32"/>
              </w:rPr>
              <w:t xml:space="preserve">11. </w:t>
            </w:r>
            <w:r w:rsidR="00EC75B4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คำ</w:t>
            </w:r>
            <w:r w:rsidRPr="00F761A2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ถาม</w:t>
            </w:r>
            <w:r w:rsidRPr="00F761A2">
              <w:rPr>
                <w:rFonts w:ascii="TH SarabunPSK" w:eastAsia="Times New Roman" w:hAnsi="TH SarabunPSK" w:cs="TH SarabunPSK"/>
                <w:sz w:val="32"/>
                <w:szCs w:val="32"/>
              </w:rPr>
              <w:t> </w:t>
            </w:r>
          </w:p>
        </w:tc>
        <w:tc>
          <w:tcPr>
            <w:tcW w:w="425" w:type="dxa"/>
          </w:tcPr>
          <w:p w14:paraId="0B5B2D3D" w14:textId="77777777" w:rsidR="004560E1" w:rsidRDefault="004560E1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  <w:tc>
          <w:tcPr>
            <w:tcW w:w="426" w:type="dxa"/>
          </w:tcPr>
          <w:p w14:paraId="43E33AFA" w14:textId="77777777" w:rsidR="004560E1" w:rsidRDefault="004560E1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</w:tcPr>
          <w:p w14:paraId="7F5A5D09" w14:textId="77777777" w:rsidR="004560E1" w:rsidRDefault="004560E1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</w:tcPr>
          <w:p w14:paraId="48B028C4" w14:textId="77777777" w:rsidR="004560E1" w:rsidRDefault="004560E1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</w:tcPr>
          <w:p w14:paraId="2918C2D8" w14:textId="02F90C78" w:rsidR="004560E1" w:rsidRDefault="0086108B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sz w:val="32"/>
                <w:szCs w:val="32"/>
              </w:rPr>
              <w:t>x</w:t>
            </w:r>
          </w:p>
        </w:tc>
        <w:tc>
          <w:tcPr>
            <w:tcW w:w="426" w:type="dxa"/>
          </w:tcPr>
          <w:p w14:paraId="35F79191" w14:textId="276015B6" w:rsidR="004560E1" w:rsidRDefault="0086108B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sz w:val="32"/>
                <w:szCs w:val="32"/>
              </w:rPr>
              <w:t>x</w:t>
            </w:r>
          </w:p>
        </w:tc>
        <w:tc>
          <w:tcPr>
            <w:tcW w:w="425" w:type="dxa"/>
          </w:tcPr>
          <w:p w14:paraId="75982AE2" w14:textId="2C2DB0DA" w:rsidR="004560E1" w:rsidRDefault="0086108B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sz w:val="32"/>
                <w:szCs w:val="32"/>
              </w:rPr>
              <w:t>x</w:t>
            </w:r>
          </w:p>
        </w:tc>
        <w:tc>
          <w:tcPr>
            <w:tcW w:w="420" w:type="dxa"/>
          </w:tcPr>
          <w:p w14:paraId="69B21DAE" w14:textId="77777777" w:rsidR="004560E1" w:rsidRDefault="004560E1" w:rsidP="001456FF">
            <w:pPr>
              <w:ind w:right="2126"/>
              <w:rPr>
                <w:rFonts w:ascii="TH SarabunPSK" w:eastAsia="Times New Roman" w:hAnsi="TH SarabunPSK" w:cs="TH SarabunPSK"/>
                <w:sz w:val="32"/>
                <w:szCs w:val="32"/>
              </w:rPr>
            </w:pPr>
          </w:p>
        </w:tc>
      </w:tr>
    </w:tbl>
    <w:p w14:paraId="4010F410" w14:textId="7C00B88A" w:rsidR="00F761A2" w:rsidRPr="00F761A2" w:rsidRDefault="00F761A2" w:rsidP="001456FF">
      <w:pPr>
        <w:spacing w:after="0" w:line="240" w:lineRule="auto"/>
        <w:ind w:right="629"/>
        <w:rPr>
          <w:rFonts w:ascii="TH SarabunPSK" w:eastAsia="Times New Roman" w:hAnsi="TH SarabunPSK" w:cs="TH SarabunPSK"/>
          <w:sz w:val="32"/>
          <w:szCs w:val="32"/>
        </w:rPr>
      </w:pPr>
    </w:p>
    <w:p w14:paraId="40ABD40A" w14:textId="77777777" w:rsidR="00F761A2" w:rsidRPr="00F761A2" w:rsidRDefault="00F761A2" w:rsidP="00F7237A">
      <w:pPr>
        <w:spacing w:before="110" w:after="0" w:line="240" w:lineRule="auto"/>
        <w:ind w:left="490" w:right="1417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โดยรายละเอียดของข้อมูลและแหล่งที่มามี ความหมายดังนี้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108D58C6" w14:textId="77777777" w:rsidR="00F7237A" w:rsidRDefault="00F761A2" w:rsidP="00F761A2">
      <w:pPr>
        <w:spacing w:after="0" w:line="240" w:lineRule="auto"/>
        <w:ind w:left="1210" w:right="1190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1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คือ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ข้อมูลทั่วไป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(Introductory Information)</w:t>
      </w:r>
    </w:p>
    <w:p w14:paraId="4350FDAC" w14:textId="1845BFE3" w:rsidR="00F7237A" w:rsidRDefault="00F761A2" w:rsidP="00F761A2">
      <w:pPr>
        <w:spacing w:after="0" w:line="240" w:lineRule="auto"/>
        <w:ind w:left="1210" w:right="1190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2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คือ ข้อมูลพื้นฐาน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หรับการทดลอง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(Background Information) </w:t>
      </w:r>
    </w:p>
    <w:p w14:paraId="1B77CFE1" w14:textId="174ADF82" w:rsidR="00F7237A" w:rsidRDefault="00F761A2" w:rsidP="00F761A2">
      <w:pPr>
        <w:spacing w:after="0" w:line="240" w:lineRule="auto"/>
        <w:ind w:left="1210" w:right="1190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3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คือ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ข้อมูล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หรับ</w:t>
      </w:r>
      <w:r w:rsidR="00450DAD">
        <w:rPr>
          <w:rFonts w:ascii="TH SarabunPSK" w:eastAsia="Times New Roman" w:hAnsi="TH SarabunPSK" w:cs="TH SarabunPSK"/>
          <w:sz w:val="32"/>
          <w:szCs w:val="32"/>
          <w:cs/>
        </w:rPr>
        <w:t>ด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นินการ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(Procedural Information) </w:t>
      </w:r>
    </w:p>
    <w:p w14:paraId="57A3D407" w14:textId="2FD7AD21" w:rsidR="00F7237A" w:rsidRDefault="00F761A2" w:rsidP="00F761A2">
      <w:pPr>
        <w:spacing w:after="0" w:line="240" w:lineRule="auto"/>
        <w:ind w:left="1210" w:right="1190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4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คือ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ข้อมูล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หรับการสรุปผลลัพธ์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(Conclusion Information) </w:t>
      </w:r>
    </w:p>
    <w:p w14:paraId="6EC7BF64" w14:textId="7087F0B3" w:rsidR="00F7237A" w:rsidRDefault="00F761A2" w:rsidP="00F761A2">
      <w:pPr>
        <w:spacing w:after="0" w:line="240" w:lineRule="auto"/>
        <w:ind w:left="1210" w:right="1190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5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คือ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ข้อมูล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หรับการประเมินผล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(Assessment Information) </w:t>
      </w:r>
    </w:p>
    <w:p w14:paraId="50883878" w14:textId="77777777" w:rsidR="00F7237A" w:rsidRDefault="00F761A2" w:rsidP="00F761A2">
      <w:pPr>
        <w:spacing w:after="0" w:line="240" w:lineRule="auto"/>
        <w:ind w:left="1210" w:right="1190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C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คือ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ใบวิเคราะห์เนื้อหา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(Content Analysis Sheet) </w:t>
      </w:r>
    </w:p>
    <w:p w14:paraId="0E32C5AD" w14:textId="734BFCFE" w:rsidR="00F7237A" w:rsidRDefault="0086108B" w:rsidP="00F7237A">
      <w:pPr>
        <w:spacing w:after="0" w:line="240" w:lineRule="auto"/>
        <w:ind w:left="121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I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บวิเคราะห์ความสามารถในการปฏิบัติงานย่อ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Task Analysis Sheet) </w:t>
      </w:r>
    </w:p>
    <w:p w14:paraId="1AF26558" w14:textId="7C77CB2F" w:rsidR="00F761A2" w:rsidRDefault="00F761A2" w:rsidP="00F761A2">
      <w:pPr>
        <w:spacing w:after="0" w:line="240" w:lineRule="auto"/>
        <w:ind w:left="1210" w:right="1190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O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คือ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ใบวิเคราะห์วัตถุประสงค์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(Objective Analysis Sheet) </w:t>
      </w:r>
    </w:p>
    <w:p w14:paraId="1ABAB347" w14:textId="077C5F2C" w:rsidR="00C1112A" w:rsidRDefault="00C1112A" w:rsidP="00F761A2">
      <w:pPr>
        <w:spacing w:after="0" w:line="240" w:lineRule="auto"/>
        <w:ind w:left="1210" w:right="1190"/>
        <w:rPr>
          <w:rFonts w:ascii="TH SarabunPSK" w:eastAsia="Times New Roman" w:hAnsi="TH SarabunPSK" w:cs="TH SarabunPSK"/>
          <w:sz w:val="32"/>
          <w:szCs w:val="32"/>
        </w:rPr>
      </w:pPr>
    </w:p>
    <w:p w14:paraId="495BCD30" w14:textId="61DB78BC" w:rsidR="00C1112A" w:rsidRDefault="00C1112A" w:rsidP="00F761A2">
      <w:pPr>
        <w:spacing w:after="0" w:line="240" w:lineRule="auto"/>
        <w:ind w:left="1210" w:right="1190"/>
        <w:rPr>
          <w:rFonts w:ascii="TH SarabunPSK" w:eastAsia="Times New Roman" w:hAnsi="TH SarabunPSK" w:cs="TH SarabunPSK"/>
          <w:sz w:val="32"/>
          <w:szCs w:val="32"/>
        </w:rPr>
      </w:pPr>
    </w:p>
    <w:p w14:paraId="4234CD63" w14:textId="77777777" w:rsidR="00C72987" w:rsidRDefault="00C72987" w:rsidP="00F012D3">
      <w:pPr>
        <w:spacing w:before="360" w:after="0" w:line="240" w:lineRule="auto"/>
        <w:ind w:left="1037" w:right="3402"/>
        <w:rPr>
          <w:rFonts w:ascii="TH SarabunPSK" w:eastAsia="Times New Roman" w:hAnsi="TH SarabunPSK" w:cs="TH SarabunPSK"/>
          <w:sz w:val="32"/>
          <w:szCs w:val="32"/>
        </w:rPr>
      </w:pPr>
    </w:p>
    <w:p w14:paraId="60268F0C" w14:textId="074376E4" w:rsidR="00F761A2" w:rsidRPr="00F012D3" w:rsidRDefault="00F761A2" w:rsidP="00F012D3">
      <w:pPr>
        <w:spacing w:before="360" w:after="0" w:line="240" w:lineRule="auto"/>
        <w:ind w:left="1037" w:right="3402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F012D3">
        <w:rPr>
          <w:rFonts w:ascii="TH SarabunPSK" w:eastAsia="Times New Roman" w:hAnsi="TH SarabunPSK" w:cs="TH SarabunPSK"/>
          <w:b/>
          <w:bCs/>
          <w:sz w:val="32"/>
          <w:szCs w:val="32"/>
        </w:rPr>
        <w:lastRenderedPageBreak/>
        <w:t xml:space="preserve">2.5.4 </w:t>
      </w:r>
      <w:r w:rsidRPr="00F012D3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ขั้นตอนการสร้างใบงาน</w:t>
      </w:r>
      <w:r w:rsidRPr="00F012D3">
        <w:rPr>
          <w:rFonts w:ascii="TH SarabunPSK" w:eastAsia="Times New Roman" w:hAnsi="TH SarabunPSK" w:cs="TH SarabunPSK"/>
          <w:b/>
          <w:bCs/>
          <w:sz w:val="32"/>
          <w:szCs w:val="32"/>
        </w:rPr>
        <w:t> </w:t>
      </w:r>
    </w:p>
    <w:p w14:paraId="424AB466" w14:textId="13B7C634" w:rsidR="00F761A2" w:rsidRPr="00F761A2" w:rsidRDefault="00F012D3" w:rsidP="0030430E">
      <w:pPr>
        <w:spacing w:after="0" w:line="240" w:lineRule="auto"/>
        <w:ind w:right="67" w:firstLine="192"/>
        <w:jc w:val="both"/>
        <w:rPr>
          <w:rFonts w:ascii="TH SarabunPSK" w:eastAsia="Times New Roman" w:hAnsi="TH SarabunPSK" w:cs="TH SarabunPSK"/>
          <w:sz w:val="32"/>
          <w:szCs w:val="32"/>
        </w:rPr>
      </w:pPr>
      <w:r w:rsidRPr="0030430E">
        <w:rPr>
          <w:rFonts w:ascii="TH SarabunPSK" w:eastAsia="Times New Roman" w:hAnsi="TH SarabunPSK" w:cs="TH SarabunPSK" w:hint="cs"/>
          <w:spacing w:val="-10"/>
          <w:sz w:val="32"/>
          <w:szCs w:val="32"/>
          <w:cs/>
        </w:rPr>
        <w:t xml:space="preserve">          </w:t>
      </w:r>
      <w:r w:rsidR="00C72987" w:rsidRPr="0030430E">
        <w:rPr>
          <w:rFonts w:ascii="TH SarabunPSK" w:eastAsia="Times New Roman" w:hAnsi="TH SarabunPSK" w:cs="TH SarabunPSK" w:hint="cs"/>
          <w:spacing w:val="-10"/>
          <w:sz w:val="32"/>
          <w:szCs w:val="32"/>
          <w:cs/>
        </w:rPr>
        <w:t xml:space="preserve">    </w:t>
      </w:r>
      <w:r w:rsidR="0030430E" w:rsidRPr="0030430E">
        <w:rPr>
          <w:rFonts w:ascii="TH SarabunPSK" w:eastAsia="Times New Roman" w:hAnsi="TH SarabunPSK" w:cs="TH SarabunPSK" w:hint="cs"/>
          <w:spacing w:val="-10"/>
          <w:sz w:val="32"/>
          <w:szCs w:val="32"/>
          <w:cs/>
        </w:rPr>
        <w:t xml:space="preserve">    </w:t>
      </w:r>
      <w:r w:rsidRPr="0030430E">
        <w:rPr>
          <w:rFonts w:ascii="TH SarabunPSK" w:eastAsia="Times New Roman" w:hAnsi="TH SarabunPSK" w:cs="TH SarabunPSK" w:hint="cs"/>
          <w:spacing w:val="-10"/>
          <w:sz w:val="32"/>
          <w:szCs w:val="32"/>
          <w:cs/>
        </w:rPr>
        <w:t xml:space="preserve">  </w:t>
      </w:r>
      <w:r w:rsidR="00F761A2" w:rsidRPr="0030430E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การสร้างใบงานในแต่ละเรื่องนั้นควร</w:t>
      </w:r>
      <w:r w:rsidR="00EC75B4" w:rsidRPr="0030430E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คำ</w:t>
      </w:r>
      <w:r w:rsidR="00F761A2" w:rsidRPr="0030430E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นึงถึงประโยชน์ที่จะได้รับจากการฝึก</w:t>
      </w:r>
      <w:r w:rsidR="0030430E" w:rsidRPr="0030430E">
        <w:rPr>
          <w:rFonts w:ascii="TH SarabunPSK" w:eastAsia="Times New Roman" w:hAnsi="TH SarabunPSK" w:cs="TH SarabunPSK" w:hint="cs"/>
          <w:spacing w:val="-10"/>
          <w:sz w:val="32"/>
          <w:szCs w:val="32"/>
          <w:cs/>
        </w:rPr>
        <w:t>ป</w:t>
      </w:r>
      <w:r w:rsidR="00F761A2" w:rsidRPr="0030430E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ฏิบัติ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ดล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นแต่ละครั้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พิจารณาจากรายละเอียดของเนื้อหาวิชา</w:t>
      </w:r>
      <w:r w:rsidR="00C72987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คัดเลือกเนื้อหาที่เป็นแกน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ัญของเรื่องเพื่อสร้างใบง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ซึ่งมี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ล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ับขั้นตอนดังต่อไปนี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6F77C41" w14:textId="3BCD6A5A" w:rsidR="00F761A2" w:rsidRPr="00F761A2" w:rsidRDefault="00A70724" w:rsidP="00BE1ADE">
      <w:pPr>
        <w:tabs>
          <w:tab w:val="left" w:pos="0"/>
        </w:tabs>
        <w:spacing w:after="0" w:line="240" w:lineRule="auto"/>
        <w:ind w:right="67" w:firstLine="768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</w:t>
      </w:r>
      <w:r w:rsidRPr="00BE1ADE">
        <w:rPr>
          <w:rFonts w:ascii="TH SarabunPSK" w:eastAsia="Times New Roman" w:hAnsi="TH SarabunPSK" w:cs="TH SarabunPSK"/>
          <w:sz w:val="40"/>
          <w:szCs w:val="40"/>
        </w:rPr>
        <w:t xml:space="preserve"> </w:t>
      </w:r>
      <w:r w:rsidR="00BE1ADE" w:rsidRPr="00BE1ADE">
        <w:rPr>
          <w:rFonts w:ascii="TH SarabunPSK" w:eastAsia="Times New Roman" w:hAnsi="TH SarabunPSK" w:cs="TH SarabunPSK" w:hint="cs"/>
          <w:sz w:val="40"/>
          <w:szCs w:val="40"/>
          <w:cs/>
        </w:rPr>
        <w:t xml:space="preserve"> </w:t>
      </w:r>
      <w:r w:rsidR="00BE1ADE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ิเคราะห์เนื้อหาที่จะสร้างใบงาน (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Content Analysis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ศึกษารายละเอียดข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นื้อหาในการทดลองเกี่ยวกับเรื่องใดก็ตาม ผู้สร้างใบงานควรจะทราบรายละเอียดเกี่ยวกับเนื้อหาเป็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ย่างดี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ศึกษารายละเอียดของเนื้อหาในเชิงวิเคราะห์และเขียนออกมาเป็นภาษาเขียนจะ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ผู้สร้างมองเห็นความสัมพันธ์ของแนวความคิดและหลักการของเนื้อหาเหล่านั้นได้เป็นอย่างดีและเห็นขั้นตอนของการทดลองที่ควรจะเป็นไปอย่างชัดเจนจนสามารถ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Teaching Point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ี่เหมาะส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1F66A33B" w14:textId="7A523C7D" w:rsidR="00F761A2" w:rsidRPr="00F761A2" w:rsidRDefault="00BE1ADE" w:rsidP="00BE1ADE">
      <w:pPr>
        <w:spacing w:after="0" w:line="240" w:lineRule="auto"/>
        <w:ind w:right="67" w:firstLine="1143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2) 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ชื่อใบง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Laboratory Title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ชื่อของใบงานต้องมีความหมายที่เร้าควา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นใจ สามารถบอกขอบเขตความกว้างและความลึกของเนื้อหาที่เกี่ยวข้องกับงานทดลองได้และต้องมีความรัดกุมพอสมคว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30D04948" w14:textId="7C8F72EF" w:rsidR="00F761A2" w:rsidRPr="00F761A2" w:rsidRDefault="00BE1ADE" w:rsidP="00BE1ADE">
      <w:pPr>
        <w:spacing w:before="67" w:after="0" w:line="240" w:lineRule="auto"/>
        <w:ind w:right="67" w:firstLine="1143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3)</w:t>
      </w:r>
      <w:r w:rsidR="00C1112A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วิเคราะห์ความสามารถในการปฏิบัติงานย่อ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Task Analysis)</w:t>
      </w:r>
      <w:r w:rsidR="000B7D3C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อ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BE1ADE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ขั้นตอนแต่ละขั้นตอนของการ</w:t>
      </w:r>
      <w:r w:rsidR="00450DAD" w:rsidRPr="00BE1ADE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ดำ</w:t>
      </w:r>
      <w:r w:rsidR="00F761A2" w:rsidRPr="00BE1ADE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เนินงานที่กล่าวมาแล้วมาพิจารณาวิเคราะห์องค์ประกอบของความสามารถ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ี่ใช้ในการปฏิบัติงานตลอดจนพิจารณาเลือกอุปกรณ์ที่ใช้ในการปฏิบัติงานการวิเคราะห์นี้อาศัย</w:t>
      </w:r>
      <w:r w:rsidR="000B7D3C">
        <w:rPr>
          <w:rFonts w:ascii="TH SarabunPSK" w:eastAsia="Times New Roman" w:hAnsi="TH SarabunPSK" w:cs="TH SarabunPSK" w:hint="cs"/>
          <w:sz w:val="32"/>
          <w:szCs w:val="32"/>
          <w:cs/>
        </w:rPr>
        <w:t>ห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ลักการของการวิเคราะห์ความรู้และทักษะผลลัพธ์ที่ได้จากการวิเคราะห์จะได้ข้อมูลดังต่อไปนี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ล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ับขั้นตอนและวิธีการปฏิบัติ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ครื่องม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ุปกรณ์และวัสดุที่ใช้ใน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ฏิบัติง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รู้ที่ต้องใช้ในการปฏิบัติง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ักษะที่ต้องใช้ในการปฏิบัติง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1981C42" w14:textId="1B81F6DE" w:rsidR="00F761A2" w:rsidRPr="00F761A2" w:rsidRDefault="00BE1ADE" w:rsidP="00BE1ADE">
      <w:pPr>
        <w:spacing w:after="0" w:line="240" w:lineRule="auto"/>
        <w:ind w:right="67" w:firstLine="1143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4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วัตถุประสงค์ของการปฏิบัติง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Secondary Objective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ัตถุประสงค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BE1ADE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ของการปฏิบัติงานนั้นควรพิจารณาดังต่อไปนี้</w:t>
      </w:r>
      <w:r w:rsidR="00F761A2" w:rsidRPr="00BE1ADE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BE1ADE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วัตถุประสงค์เชิงพฤติกรรม</w:t>
      </w:r>
      <w:r w:rsidR="00F761A2" w:rsidRPr="00BE1ADE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BE1ADE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คือ วัตถุประสงค์ที่ได้จาก เนื้อหา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องทฤ</w:t>
      </w:r>
      <w:r w:rsidR="00F761A2" w:rsidRPr="00BE1ADE">
        <w:rPr>
          <w:rFonts w:ascii="TH SarabunPSK" w:eastAsia="Times New Roman" w:hAnsi="TH SarabunPSK" w:cs="TH SarabunPSK"/>
          <w:sz w:val="32"/>
          <w:szCs w:val="32"/>
          <w:cs/>
        </w:rPr>
        <w:t>ษฎี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ี่เกี่ยวข้องกับการปฏิบัติงานซึ่งเป็นความรู้ความเข้าใจ หรือเป็นความสามารถอื่นที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กี่ยวข้องกับเนื้อหาการปฏิบัติง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ัตถุประสงค์ทั่วไป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Development Objective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ัตถุประสงค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030FAEAE" w14:textId="00200D9A" w:rsidR="00F761A2" w:rsidRPr="00F761A2" w:rsidRDefault="00F761A2" w:rsidP="00C72987">
      <w:pPr>
        <w:spacing w:after="0" w:line="240" w:lineRule="auto"/>
        <w:ind w:right="177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ที่เกี่ยวกับการพัฒนาบุคลิกภาพหรือพัฒนากิจนิสัยของผู้เรีย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ช่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สามารถในการแสวงหาข้อมูล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สามารถในการ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งานร่วมกับผู้อื่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ต้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0BACFE1D" w14:textId="2F207EE9" w:rsidR="00F761A2" w:rsidRPr="00F761A2" w:rsidRDefault="00F012D3" w:rsidP="00C72987">
      <w:pPr>
        <w:spacing w:before="27" w:after="0" w:line="240" w:lineRule="auto"/>
        <w:ind w:right="177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BE1ADE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              </w:t>
      </w:r>
      <w:r w:rsidR="00BE1ADE" w:rsidRPr="00BE1ADE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 xml:space="preserve"> </w:t>
      </w:r>
      <w:r w:rsidR="00932917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 xml:space="preserve">    </w:t>
      </w:r>
      <w:r w:rsidR="00BE1ADE" w:rsidRPr="00932917">
        <w:rPr>
          <w:rFonts w:ascii="TH SarabunPSK" w:eastAsia="Times New Roman" w:hAnsi="TH SarabunPSK" w:cs="TH SarabunPSK" w:hint="cs"/>
          <w:spacing w:val="-8"/>
          <w:szCs w:val="22"/>
          <w:cs/>
        </w:rPr>
        <w:t xml:space="preserve">  </w:t>
      </w:r>
      <w:r w:rsidR="00BE1ADE" w:rsidRPr="00BE1ADE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 xml:space="preserve"> </w:t>
      </w:r>
      <w:r w:rsidR="00F761A2" w:rsidRPr="00BE1ADE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5) </w:t>
      </w:r>
      <w:r w:rsidR="00F761A2" w:rsidRPr="00BE1ADE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การเขียนใบงาน</w:t>
      </w:r>
      <w:r w:rsidR="00F761A2" w:rsidRPr="00BE1ADE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(Lab Sheet Development) </w:t>
      </w:r>
      <w:r w:rsidR="00F761A2" w:rsidRPr="00BE1ADE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การเขียนใบงาน คือ การ</w:t>
      </w:r>
      <w:r w:rsidR="00036B60" w:rsidRPr="00BE1ADE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สำ</w:t>
      </w:r>
      <w:r w:rsidR="00F761A2" w:rsidRPr="00BE1ADE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รวจข้อมูล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ที่ได้ศึกษาวิเคราะห์มาแล้ว 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าจัดรวมกันตามหมวดหมู่ภายในหัวข้อเรื่องที่เหมาะส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้อมูลใ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ต่ละหัวข้อนั้นอาจจะมีความละเอียดมากน้อยต่างกันตามรูปแบบของใบงานที่ต้อง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ั้งนี้เพื่อให้เป็นข้อมูลแนะ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ผู้เรียนให้สามารถ</w:t>
      </w:r>
      <w:r w:rsidR="00450DAD">
        <w:rPr>
          <w:rFonts w:ascii="TH SarabunPSK" w:eastAsia="Times New Roman" w:hAnsi="TH SarabunPSK" w:cs="TH SarabunPSK"/>
          <w:sz w:val="32"/>
          <w:szCs w:val="32"/>
          <w:cs/>
        </w:rPr>
        <w:t>ด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นินงาน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069D5B29" w14:textId="581E1B27" w:rsidR="00F761A2" w:rsidRPr="00F761A2" w:rsidRDefault="00F012D3" w:rsidP="0091103B">
      <w:pPr>
        <w:spacing w:before="38"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i/>
          <w:iCs/>
          <w:sz w:val="32"/>
          <w:szCs w:val="32"/>
        </w:rPr>
        <w:lastRenderedPageBreak/>
        <w:t xml:space="preserve">                 </w:t>
      </w:r>
      <w:r w:rsidR="00F761A2" w:rsidRPr="00F012D3">
        <w:rPr>
          <w:rFonts w:ascii="TH SarabunPSK" w:eastAsia="Times New Roman" w:hAnsi="TH SarabunPSK" w:cs="TH SarabunPSK"/>
          <w:sz w:val="32"/>
          <w:szCs w:val="32"/>
        </w:rPr>
        <w:t>6)</w:t>
      </w:r>
      <w:r w:rsidR="00F761A2" w:rsidRPr="00F761A2">
        <w:rPr>
          <w:rFonts w:ascii="TH SarabunPSK" w:eastAsia="Times New Roman" w:hAnsi="TH SarabunPSK" w:cs="TH SarabunPSK"/>
          <w:i/>
          <w:iCs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สร้างอุปกรณ์การทดล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Experimental Kit Development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สร้า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ุปกรณ์นี้ดูจากขอบเขตของใบงาน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ะต้องใช้อุปกรณ์การทดลองชนิดใดบ้างในการปฏิบัติงานให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บรรลุเป้าหมา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5DBED5FA" w14:textId="0EC4CF22" w:rsidR="00F761A2" w:rsidRPr="00F761A2" w:rsidRDefault="00F012D3" w:rsidP="0091103B">
      <w:pPr>
        <w:spacing w:before="38"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7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ทดลองเบื้องต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Try Out Experimental Kit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การ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อาใบงานที่สร้า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ึ้นมาทดลองใช้กับผู้เรียนเพื่อหาประสิทธิภาพและอุปสรรคที่อาจจะเกิดขึ้น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D23BB33" w14:textId="2393EE39" w:rsidR="00F761A2" w:rsidRPr="00F761A2" w:rsidRDefault="00F012D3" w:rsidP="0091103B">
      <w:pPr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8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สร้างคู่มือการสอนปฏิบัติการทดล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Laboratory Manual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จัดการ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การสอนที่ดีนั้น ทั้งผู้เรียนและผู้สอนควรจะเข้าใจตรงกันในเนื้อเรื่องและรายละเอียดของการ </w:t>
      </w:r>
      <w:r w:rsidR="00450DAD">
        <w:rPr>
          <w:rFonts w:ascii="TH SarabunPSK" w:eastAsia="Times New Roman" w:hAnsi="TH SarabunPSK" w:cs="TH SarabunPSK"/>
          <w:sz w:val="32"/>
          <w:szCs w:val="32"/>
          <w:cs/>
        </w:rPr>
        <w:t>ด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นินงาน ผู้เรียนมีคู่มือเป็นเครื่องมือ</w:t>
      </w:r>
      <w:r w:rsidR="00450DAD">
        <w:rPr>
          <w:rFonts w:ascii="TH SarabunPSK" w:eastAsia="Times New Roman" w:hAnsi="TH SarabunPSK" w:cs="TH SarabunPSK"/>
          <w:sz w:val="32"/>
          <w:szCs w:val="32"/>
          <w:cs/>
        </w:rPr>
        <w:t>ด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นินงานและขั้นตอนของการ</w:t>
      </w:r>
      <w:r w:rsidR="00450DAD">
        <w:rPr>
          <w:rFonts w:ascii="TH SarabunPSK" w:eastAsia="Times New Roman" w:hAnsi="TH SarabunPSK" w:cs="TH SarabunPSK"/>
          <w:sz w:val="32"/>
          <w:szCs w:val="32"/>
          <w:cs/>
        </w:rPr>
        <w:t>ด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นินงานนั้นผู้เรียนอาจจะไม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ราบจุดมุ่งหมา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รื่องนี้ผู้สอนจะต้องรู้จุดมุ่งหมา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ามารถให้ข้อมูลและควบคุมให้ผู้เรียนปฏิบัติตา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ัตถุประสงค์ที่วางไว้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5ED1959A" w14:textId="5DA0B4CE" w:rsidR="00F761A2" w:rsidRDefault="00932917" w:rsidP="00A70724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ครื่องมือที่ใช้ คือ ตารางการวิเคราะห์ขั้นตอนการปฏิบัติง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Operational Step Analys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u w:val="single"/>
        </w:rPr>
        <w:t>i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s Sheet)</w:t>
      </w:r>
      <w:r w:rsidR="0091103B">
        <w:rPr>
          <w:rFonts w:ascii="TH SarabunPSK" w:eastAsia="Times New Roman" w:hAnsi="TH SarabunPSK" w:cs="TH SarabunPSK"/>
          <w:sz w:val="32"/>
          <w:szCs w:val="32"/>
        </w:rPr>
        <w:t xml:space="preserve">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ุราษฎร์ พรมจันทร์ (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2530 :</w:t>
      </w:r>
      <w:r w:rsidR="00344255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9-43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.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>อ้างอิงใน ชลดา ปานสง</w:t>
      </w:r>
      <w:r>
        <w:rPr>
          <w:rFonts w:ascii="TH SarabunPSK" w:eastAsia="Times New Roman" w:hAnsi="TH SarabunPSK" w:cs="TH SarabunPSK"/>
          <w:sz w:val="32"/>
          <w:szCs w:val="32"/>
        </w:rPr>
        <w:t>,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2558) </w:t>
      </w:r>
    </w:p>
    <w:p w14:paraId="4598B6A7" w14:textId="77777777" w:rsidR="00C1112A" w:rsidRDefault="00C1112A" w:rsidP="00F012D3">
      <w:pPr>
        <w:spacing w:after="0" w:line="240" w:lineRule="auto"/>
        <w:rPr>
          <w:noProof/>
        </w:rPr>
      </w:pPr>
    </w:p>
    <w:p w14:paraId="5664083E" w14:textId="1B68C368" w:rsidR="00106E42" w:rsidRDefault="00C1112A" w:rsidP="00F012D3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</w:t>
      </w:r>
      <w:r>
        <w:rPr>
          <w:noProof/>
        </w:rPr>
        <w:drawing>
          <wp:inline distT="0" distB="0" distL="0" distR="0" wp14:anchorId="34AEF1DC" wp14:editId="5FD9FCCB">
            <wp:extent cx="5450572" cy="3380509"/>
            <wp:effectExtent l="0" t="0" r="0" b="0"/>
            <wp:docPr id="30" name="รูปภาพ 30" descr="แบบฟอร์มปฏิบัติ 5,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แบบฟอร์มปฏิบัติ 5,11"/>
                    <pic:cNvPicPr>
                      <a:picLocks noChangeAspect="1" noChangeArrowheads="1"/>
                    </pic:cNvPicPr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81" t="8564" r="3346" b="9532"/>
                    <a:stretch/>
                  </pic:blipFill>
                  <pic:spPr bwMode="auto">
                    <a:xfrm>
                      <a:off x="0" y="0"/>
                      <a:ext cx="5479164" cy="33982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112C76A" w14:textId="28791150" w:rsidR="00106E42" w:rsidRDefault="00106E42" w:rsidP="00F012D3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</w:p>
    <w:p w14:paraId="5DBEBB24" w14:textId="77777777" w:rsidR="00C1112A" w:rsidRPr="00C1112A" w:rsidRDefault="00C1112A" w:rsidP="00C1112A">
      <w:pPr>
        <w:spacing w:after="0" w:line="240" w:lineRule="auto"/>
        <w:rPr>
          <w:rFonts w:ascii="TH SarabunPSK" w:eastAsia="Times New Roman" w:hAnsi="TH SarabunPSK" w:cs="TH SarabunPSK"/>
          <w:b/>
          <w:bCs/>
          <w:sz w:val="20"/>
          <w:szCs w:val="20"/>
        </w:rPr>
      </w:pP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                        </w:t>
      </w:r>
    </w:p>
    <w:p w14:paraId="302CD742" w14:textId="1009FF2F" w:rsidR="00106E42" w:rsidRDefault="00C1112A" w:rsidP="00C1112A">
      <w:pPr>
        <w:spacing w:after="0" w:line="240" w:lineRule="auto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                           </w:t>
      </w:r>
      <w:r w:rsidR="00F761A2" w:rsidRPr="00106E42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รูปที่</w:t>
      </w:r>
      <w:r w:rsidR="00F761A2" w:rsidRPr="00106E42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2</w:t>
      </w:r>
      <w:r w:rsidR="00106E42">
        <w:rPr>
          <w:rFonts w:ascii="TH SarabunPSK" w:eastAsia="Times New Roman" w:hAnsi="TH SarabunPSK" w:cs="TH SarabunPSK"/>
          <w:b/>
          <w:bCs/>
          <w:sz w:val="32"/>
          <w:szCs w:val="32"/>
        </w:rPr>
        <w:t>.</w:t>
      </w:r>
      <w:r w:rsidR="00F761A2" w:rsidRPr="00106E42">
        <w:rPr>
          <w:rFonts w:ascii="TH SarabunPSK" w:eastAsia="Times New Roman" w:hAnsi="TH SarabunPSK" w:cs="TH SarabunPSK"/>
          <w:b/>
          <w:bCs/>
          <w:sz w:val="32"/>
          <w:szCs w:val="32"/>
        </w:rPr>
        <w:t>13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ารางการวิเคราะห์ขั้นตอนการปฏิบัติงาน</w:t>
      </w:r>
    </w:p>
    <w:p w14:paraId="23A35E2F" w14:textId="77777777" w:rsidR="00106E42" w:rsidRDefault="00106E42" w:rsidP="00F761A2">
      <w:pPr>
        <w:spacing w:after="0" w:line="240" w:lineRule="auto"/>
        <w:ind w:left="605" w:right="4627"/>
        <w:rPr>
          <w:rFonts w:ascii="TH SarabunPSK" w:eastAsia="Times New Roman" w:hAnsi="TH SarabunPSK" w:cs="TH SarabunPSK"/>
          <w:sz w:val="32"/>
          <w:szCs w:val="32"/>
        </w:rPr>
      </w:pPr>
    </w:p>
    <w:p w14:paraId="53CE7E28" w14:textId="4D60EB5E" w:rsidR="00F761A2" w:rsidRPr="00106E42" w:rsidRDefault="00F761A2" w:rsidP="00A70724">
      <w:pPr>
        <w:spacing w:after="0" w:line="168" w:lineRule="auto"/>
        <w:ind w:right="4627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106E42">
        <w:rPr>
          <w:rFonts w:ascii="TH SarabunPSK" w:eastAsia="Times New Roman" w:hAnsi="TH SarabunPSK" w:cs="TH SarabunPSK"/>
          <w:b/>
          <w:bCs/>
          <w:sz w:val="32"/>
          <w:szCs w:val="32"/>
        </w:rPr>
        <w:lastRenderedPageBreak/>
        <w:t xml:space="preserve">2.6 </w:t>
      </w:r>
      <w:r w:rsidRPr="00106E42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การออกแบบและสร้างชุดฝึกอบรม</w:t>
      </w:r>
      <w:r w:rsidRPr="00106E42">
        <w:rPr>
          <w:rFonts w:ascii="TH SarabunPSK" w:eastAsia="Times New Roman" w:hAnsi="TH SarabunPSK" w:cs="TH SarabunPSK"/>
          <w:b/>
          <w:bCs/>
          <w:sz w:val="32"/>
          <w:szCs w:val="32"/>
        </w:rPr>
        <w:t> </w:t>
      </w:r>
    </w:p>
    <w:p w14:paraId="33CAB839" w14:textId="330D2F6B" w:rsidR="00F761A2" w:rsidRPr="00F761A2" w:rsidRDefault="00F761A2" w:rsidP="00E447DC">
      <w:pPr>
        <w:spacing w:after="0" w:line="240" w:lineRule="auto"/>
        <w:ind w:right="170" w:firstLine="607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ชุดฝึกอบรม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ร็จรูป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ชุดฝึกอบรมที่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สนอเนื้อหาและกิจกรรมการเรียนโดยมุ่งเน้นการ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รียนการสอนรายบุคคลเป็นหลัก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การ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สนอเนื้อหาจึงยึดประสบการณ์ของผู้เข้าฝึกอบรมเป็นหลัก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โดย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สนอทีละขั้นน้อย</w:t>
      </w:r>
      <w:r w:rsidR="00932917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ๆ จากง่ายไปส</w:t>
      </w:r>
      <w:r w:rsidR="00932917">
        <w:rPr>
          <w:rFonts w:ascii="TH SarabunPSK" w:eastAsia="Times New Roman" w:hAnsi="TH SarabunPSK" w:cs="TH SarabunPSK" w:hint="cs"/>
          <w:sz w:val="32"/>
          <w:szCs w:val="32"/>
          <w:cs/>
        </w:rPr>
        <w:t>ู่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ยากจากสิ่งย่อย</w:t>
      </w:r>
      <w:r w:rsidR="00A70724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ไปหาสิ่งที่ใหญ่กว่าจากรูปธรรมไปสู่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นามธรรม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ต้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030A2792" w14:textId="7F99B8E2" w:rsidR="00F761A2" w:rsidRPr="00F761A2" w:rsidRDefault="00F761A2" w:rsidP="00E447DC">
      <w:pPr>
        <w:spacing w:after="0" w:line="240" w:lineRule="auto"/>
        <w:ind w:right="283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106E42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2.6.1 </w:t>
      </w:r>
      <w:r w:rsidRPr="00106E42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การออกแบบและสร้างชุดฝึกอบรม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ตามแนวความคิดของชุดฝึกอบรม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ร็จรูปมี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ขั้นตอนหลัก 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4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ขั้นตอ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ดังต่อไปนี้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379CBCBE" w14:textId="091D42B4" w:rsidR="00F761A2" w:rsidRPr="00F761A2" w:rsidRDefault="008E673A" w:rsidP="00106E42">
      <w:pPr>
        <w:spacing w:after="0" w:line="240" w:lineRule="auto"/>
        <w:ind w:right="187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932917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ั้นเตรียม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Preparation Phase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บ่งออกเป็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4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ั้นตอนย่อย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ด้แก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932917">
        <w:rPr>
          <w:rFonts w:ascii="TH SarabunPSK" w:eastAsia="Times New Roman" w:hAnsi="TH SarabunPSK" w:cs="TH SarabunPSK" w:hint="cs"/>
          <w:sz w:val="32"/>
          <w:szCs w:val="32"/>
          <w:cs/>
        </w:rPr>
        <w:t>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ศึกษ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932917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หลักสูตร</w:t>
      </w:r>
      <w:r w:rsidR="00F761A2" w:rsidRPr="00932917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932917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ขั้นแรกจะต้องศึกษาหลักสูตรรายวิชาให้ละเอียดเพื่อให้ทราบว่าจะต้องสอนอะไร</w:t>
      </w:r>
      <w:r w:rsidR="00F761A2" w:rsidRPr="00932917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932917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เสนอ</w:t>
      </w:r>
      <w:r w:rsidR="00F761A2" w:rsidRPr="00932917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932917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เนื้อหา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ะไรบ้า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ั้งนี้จะต้องศึกษาเอกสารหลักสูตรต่าง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 เช่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ระมวลผลการส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ผนการสอน คู่มือ</w:t>
      </w:r>
      <w:r w:rsidR="00E447DC">
        <w:rPr>
          <w:rFonts w:ascii="TH SarabunPSK" w:eastAsia="Times New Roman" w:hAnsi="TH SarabunPSK" w:cs="TH SarabunPSK"/>
          <w:sz w:val="32"/>
          <w:szCs w:val="32"/>
          <w:cs/>
        </w:rPr>
        <w:t>ต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า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บบฝึกหัด เป็นต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1301A16A" w14:textId="02D97F41" w:rsidR="00F761A2" w:rsidRPr="00F761A2" w:rsidRDefault="008E673A" w:rsidP="00A70724">
      <w:pPr>
        <w:spacing w:after="0" w:line="240" w:lineRule="auto"/>
        <w:ind w:right="221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932917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2) 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วัตถุประสงค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มื่อได้ขอบข่ายของเนื้อหาแล้ว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ั้น</w:t>
      </w:r>
      <w:r w:rsidR="00A26467">
        <w:rPr>
          <w:rFonts w:ascii="TH SarabunPSK" w:eastAsia="Times New Roman" w:hAnsi="TH SarabunPSK" w:cs="TH SarabunPSK" w:hint="cs"/>
          <w:sz w:val="32"/>
          <w:szCs w:val="32"/>
          <w:cs/>
        </w:rPr>
        <w:t>ต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่อไปเป็นการ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ัตถุประสงค์เพื่อให้เป็นแนวทางในการพัฒนาชุดฝึกอบ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ออกแบบข้อสอ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ัตถุประสงค์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รียนรู้ของผู้เข้าฝึกอบ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สิ่งที่คาดหวังว่าหลังจบชุดฝึกอบรมแล้ว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ผู้เข้าฝึกอบรมจะสามารถแสด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พฤติกรรมใด</w:t>
      </w:r>
      <w:r w:rsidR="00A70724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 ออกมาได้ซึ่งไม่เคย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าก่อนนอกจากใช้เป็นแนวทางในการพัฒนาชุดฝึกอบรมแล้วยั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ช่วยให้ทราบถึงความสามารถทางการ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ากจุดเริ่มต้นถึงจุดสุดท้าย โดยการพิจารณาผลคะแน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่อนและหลังชุดฝึกอบรม ถ้าผลสอบหลังชุดฝึกอบรมสูงกว่าก่อนชุดฝึกอบรมมาก ก็แสดงว่าผู้เข้า ฝึกอบรมเกิดการเรียนรู้มากขึ้น ซึ่งแสดงถึงว่าชุดฝึกอบรมนั้นมีประสิทธิ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09A2890" w14:textId="22FD6B64" w:rsidR="00F761A2" w:rsidRPr="00F761A2" w:rsidRDefault="00932917" w:rsidP="00106E42">
      <w:pPr>
        <w:spacing w:after="0" w:line="240" w:lineRule="auto"/>
        <w:ind w:right="259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A26467">
        <w:rPr>
          <w:rFonts w:ascii="TH SarabunPSK" w:eastAsia="Times New Roman" w:hAnsi="TH SarabunPSK" w:cs="TH SarabunPSK" w:hint="cs"/>
          <w:spacing w:val="-6"/>
          <w:sz w:val="32"/>
          <w:szCs w:val="32"/>
          <w:cs/>
        </w:rPr>
        <w:t xml:space="preserve">  </w:t>
      </w:r>
      <w:r w:rsidR="008E673A" w:rsidRPr="00A26467">
        <w:rPr>
          <w:rFonts w:ascii="TH SarabunPSK" w:eastAsia="Times New Roman" w:hAnsi="TH SarabunPSK" w:cs="TH SarabunPSK" w:hint="cs"/>
          <w:spacing w:val="-6"/>
          <w:sz w:val="32"/>
          <w:szCs w:val="32"/>
          <w:cs/>
        </w:rPr>
        <w:t xml:space="preserve">   </w:t>
      </w:r>
      <w:r w:rsidR="00F761A2" w:rsidRPr="00A26467">
        <w:rPr>
          <w:rFonts w:ascii="TH SarabunPSK" w:eastAsia="Times New Roman" w:hAnsi="TH SarabunPSK" w:cs="TH SarabunPSK"/>
          <w:spacing w:val="-6"/>
          <w:sz w:val="32"/>
          <w:szCs w:val="32"/>
        </w:rPr>
        <w:t>3)</w:t>
      </w:r>
      <w:r w:rsidR="00A26467">
        <w:rPr>
          <w:rFonts w:ascii="TH SarabunPSK" w:eastAsia="Times New Roman" w:hAnsi="TH SarabunPSK" w:cs="TH SarabunPSK" w:hint="cs"/>
          <w:spacing w:val="-6"/>
          <w:sz w:val="32"/>
          <w:szCs w:val="32"/>
          <w:cs/>
        </w:rPr>
        <w:t xml:space="preserve"> </w:t>
      </w:r>
      <w:r w:rsidR="00F761A2" w:rsidRPr="00A26467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วิเคราะห์งานหรือภารกิจ</w:t>
      </w:r>
      <w:r w:rsidR="00F761A2" w:rsidRPr="00A26467">
        <w:rPr>
          <w:rFonts w:ascii="TH SarabunPSK" w:eastAsia="Times New Roman" w:hAnsi="TH SarabunPSK" w:cs="TH SarabunPSK"/>
          <w:spacing w:val="-6"/>
          <w:sz w:val="32"/>
          <w:szCs w:val="32"/>
        </w:rPr>
        <w:t xml:space="preserve"> (Task Analysis) </w:t>
      </w:r>
      <w:r w:rsidR="00F761A2" w:rsidRPr="00A26467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เพื่อทราบว่าในการเรียนการสอนที่จะ</w:t>
      </w:r>
      <w:r w:rsidR="00F761A2" w:rsidRPr="00A26467">
        <w:rPr>
          <w:rFonts w:ascii="TH SarabunPSK" w:eastAsia="Times New Roman" w:hAnsi="TH SarabunPSK" w:cs="TH SarabunPSK"/>
          <w:spacing w:val="-6"/>
          <w:sz w:val="32"/>
          <w:szCs w:val="32"/>
        </w:rPr>
        <w:t xml:space="preserve"> </w:t>
      </w:r>
      <w:r w:rsidR="00F761A2" w:rsidRPr="00A26467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เกิด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ึ้นนั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ะต้องใช้ความรู้พื้นฐานหรือพฤติกรรมอย่างไร ก่อนที่จะเข้าสู่กระบวนการเรียนการส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วมทั้งในระหว่างชุดฝึกอบ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พฤติกรรมขั้นสุดท้ายของผู้เข้าฝึกอบรมหลังจบชุดฝึกอบ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512F9F8" w14:textId="517810FF" w:rsidR="00F761A2" w:rsidRPr="00F761A2" w:rsidRDefault="008E673A" w:rsidP="00106E42">
      <w:pPr>
        <w:spacing w:after="0" w:line="240" w:lineRule="auto"/>
        <w:ind w:right="298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932917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4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ร้างแบบทดสอบ เพื่อวัดการเรียนรู้ในชุดฝึกอบ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ยึดตามวัตถุประสงค์ของชุ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ฝึกอบรมเป็นหลัก ผลคะแนนของผู้เข้าฝึกอบรมที่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ด้ จะเป็นตัวบ่งชี้ผลสัมฤทธิ์ทางการเรียน โด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รียบเทียบกับผลคะแนนของแบบทดสอบก่อนชุดฝึกอบ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40CA13E" w14:textId="52FD682C" w:rsidR="00F761A2" w:rsidRPr="00106E42" w:rsidRDefault="00F761A2" w:rsidP="00106E42">
      <w:pPr>
        <w:spacing w:before="269" w:after="0" w:line="240" w:lineRule="auto"/>
        <w:ind w:right="3970" w:firstLine="605"/>
        <w:jc w:val="thaiDistribute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106E42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2.6.2 </w:t>
      </w:r>
      <w:r w:rsidRPr="00106E42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ขั้น</w:t>
      </w:r>
      <w:r w:rsidR="00450DAD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ดำ</w:t>
      </w:r>
      <w:r w:rsidRPr="00106E42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เนินการเกี่ยวกับการเรียนการสอน</w:t>
      </w:r>
      <w:r w:rsidRPr="00106E42">
        <w:rPr>
          <w:rFonts w:ascii="TH SarabunPSK" w:eastAsia="Times New Roman" w:hAnsi="TH SarabunPSK" w:cs="TH SarabunPSK"/>
          <w:b/>
          <w:bCs/>
          <w:sz w:val="32"/>
          <w:szCs w:val="32"/>
        </w:rPr>
        <w:t> </w:t>
      </w:r>
    </w:p>
    <w:p w14:paraId="6241E0D6" w14:textId="77777777" w:rsidR="00A26467" w:rsidRDefault="00861DBE" w:rsidP="00A26467">
      <w:pPr>
        <w:spacing w:after="0" w:line="240" w:lineRule="auto"/>
        <w:ind w:right="302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ั้น</w:t>
      </w:r>
      <w:r w:rsidR="00450DAD">
        <w:rPr>
          <w:rFonts w:ascii="TH SarabunPSK" w:eastAsia="Times New Roman" w:hAnsi="TH SarabunPSK" w:cs="TH SarabunPSK"/>
          <w:sz w:val="32"/>
          <w:szCs w:val="32"/>
          <w:cs/>
        </w:rPr>
        <w:t>ด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นินการเกี่ยวกับการเรียนการส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Instructional Phase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ระกอบด้วยขั้นตอนย่อ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2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ั้นตอนได้แก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E365CA6" w14:textId="1D5C5A07" w:rsidR="00F761A2" w:rsidRPr="00F761A2" w:rsidRDefault="00A26467" w:rsidP="00A26467">
      <w:pPr>
        <w:spacing w:after="0" w:line="240" w:lineRule="auto"/>
        <w:ind w:right="302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lastRenderedPageBreak/>
        <w:t xml:space="preserve">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ขียนตัวชุดฝึกอบ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ด้แก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ออกแบบและเขียนชุดฝึกอบ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แบ่งออกเป็นเฟรมหรือกรอบต่าง</w:t>
      </w:r>
      <w:r w:rsidR="008E673A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ั้งแต่เฟรมแรกจนถึงเฟรมสุดท้า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วมทั้งการเลือกวิธีการ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สนอชุดฝึกอบ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ช่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แบบเชิงเส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แบบสาข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168D271F" w14:textId="5EEDB40B" w:rsidR="00F761A2" w:rsidRPr="00F761A2" w:rsidRDefault="00A26467" w:rsidP="00106E42">
      <w:pPr>
        <w:spacing w:after="0" w:line="240" w:lineRule="auto"/>
        <w:ind w:right="317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2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บทวนแก้ไข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ลังจากที่เขียนตัวชุดฝึกอบรมเสร็จแล้ว ผู้ออกแบบส่วนใหญ่มักจะ รอเวลาไว้สักระยะหนึ่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้ว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าพิจารณาหาจุดบกพร่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พื่อแก้ไขปรับปรุงให้เหมาะสมยิ่งขึ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รับเปลี่ยนในด้านต่างๆ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ังนี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022896F" w14:textId="15211C12" w:rsidR="00F761A2" w:rsidRPr="00F761A2" w:rsidRDefault="00A70724" w:rsidP="00106E42">
      <w:pPr>
        <w:spacing w:after="0" w:line="240" w:lineRule="auto"/>
        <w:ind w:right="197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</w:t>
      </w:r>
      <w:r w:rsidR="00A26467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้านความถูกต้องของเนื้อห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ผู้ออกแบบชุดฝึกอบรมเป็นผู้ตรวจสอบด้วยตนเองเป็นขั้น</w:t>
      </w:r>
      <w:r w:rsidR="00F761A2" w:rsidRPr="00A70724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แรก</w:t>
      </w:r>
      <w:r w:rsidR="00F761A2" w:rsidRPr="00A70724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A70724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หลังจากนั้นให้ผู้เชี่ยวชาญด้านเนื้อหาวิชานั้นเป็นผู้ตรวจสอบ โดยใช้ผู้เชี่ยวชาญ เป็น</w:t>
      </w:r>
      <w:r w:rsidR="00036B60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จำนวน</w:t>
      </w:r>
      <w:r w:rsidR="00F761A2" w:rsidRPr="00A70724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2-3 </w:t>
      </w:r>
      <w:r w:rsidR="00F761A2" w:rsidRPr="00A70724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ค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07FF3182" w14:textId="6A1ECB69" w:rsidR="00F761A2" w:rsidRPr="00F761A2" w:rsidRDefault="00F761A2" w:rsidP="00106E42">
      <w:pPr>
        <w:spacing w:after="0" w:line="240" w:lineRule="auto"/>
        <w:ind w:right="250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A26467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 w:rsidR="00A70724">
        <w:rPr>
          <w:rFonts w:ascii="TH SarabunPSK" w:eastAsia="Times New Roman" w:hAnsi="TH SarabunPSK" w:cs="TH SarabunPSK"/>
          <w:sz w:val="32"/>
          <w:szCs w:val="32"/>
        </w:rPr>
        <w:t xml:space="preserve">  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ข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ด้านการใช้ภาษา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โดยผู้เขียนลองศึกษาด้วยตนเองเป็นขั้นแรก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ให้สมมติว่า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ตนเองเป็นผู้เข้าฝึกอบรมที่ไม่เคยรู้เรื่องนี้มาก่อ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และมีความสามารถระดับปานกลาง ไม่เก่ง หรืออ่อ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กินไปถ้าเห็นว่าส่วนใดที่การสื่อความหมาย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หรือใช้ภาษาไม่ดี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จะต้องแก้ไข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ในส่วนนั้นก่อนที่จะ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ไป ให้ผู้เชี่ยวชาญด้านการใช้ภาษาตรวจสอบอีกครั้งหนึ่ง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641AF4F5" w14:textId="4F06F1AC" w:rsidR="00F761A2" w:rsidRPr="00F761A2" w:rsidRDefault="00A70724" w:rsidP="00106E42">
      <w:pPr>
        <w:spacing w:after="0" w:line="240" w:lineRule="auto"/>
        <w:ind w:right="245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</w:t>
      </w:r>
      <w:r w:rsidR="00A26467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้านเทคนิคการเรียนการสอน ประเด็นที่ต้องพิจารณ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ระกอบด้วยควา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่อเนื่องของชุดฝึกอบรมความเหมาะสมของเนื้อหาแต่ละเฟ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เหมาะส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คุณภาพของ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ี่ใช้ในชุดฝึกอบ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ต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93445B3" w14:textId="24788FFA" w:rsidR="00F761A2" w:rsidRPr="00F761A2" w:rsidRDefault="00A26467" w:rsidP="00106E42">
      <w:pPr>
        <w:spacing w:before="5" w:after="0" w:line="240" w:lineRule="auto"/>
        <w:ind w:right="259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A26467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 xml:space="preserve">      </w:t>
      </w:r>
      <w:r w:rsidR="00F761A2" w:rsidRPr="00A26467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3) </w:t>
      </w:r>
      <w:r w:rsidR="00F761A2" w:rsidRPr="00A26467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ขั้นทดลองใช้และปรับปรุงแก้ไข</w:t>
      </w:r>
      <w:r w:rsidR="00F761A2" w:rsidRPr="00A26467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(Implementation and Revision Phase) </w:t>
      </w:r>
      <w:r w:rsidR="00F761A2" w:rsidRPr="00A26467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ประกอบด้ว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ขั้นตอนย่อย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3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ั้นตอน ได้แก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6562D70A" w14:textId="02EA5B46" w:rsidR="00F761A2" w:rsidRPr="00F761A2" w:rsidRDefault="00492039" w:rsidP="00106E42">
      <w:pPr>
        <w:spacing w:after="0" w:line="240" w:lineRule="auto"/>
        <w:ind w:right="278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A26467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A70724">
        <w:rPr>
          <w:rFonts w:ascii="TH SarabunPSK" w:eastAsia="Times New Roman" w:hAnsi="TH SarabunPSK" w:cs="TH SarabunPSK"/>
          <w:sz w:val="32"/>
          <w:szCs w:val="32"/>
        </w:rPr>
        <w:t xml:space="preserve">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ดลองใช้รายบุคคล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ชุดฝึกอบรมที่พัฒนาเสร็จเรียบร้อยแล้วไปทดล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ับผู้เข้าฝึกอบรมกลุ่มเป้าหมาย เช่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ผู้เข้าฝึกอบ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จำนว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3-4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น โดยเลือกผู้เข้าฝึกอบรมที่เรียน อ่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</w:t>
      </w:r>
      <w:r w:rsidR="00F761A2" w:rsidRPr="0044753F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เกือบปานกลาง</w:t>
      </w:r>
      <w:r w:rsidR="00F761A2" w:rsidRPr="0044753F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44753F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เนื่องจากจะช่วยให้ได้ข้อมูลในการแก้ไขปรับปรุงข้อบกพร้อมของชุด</w:t>
      </w:r>
      <w:r w:rsidR="00F761A2" w:rsidRPr="0044753F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44753F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ฝึกอบรม</w:t>
      </w:r>
      <w:r w:rsidR="00F761A2" w:rsidRPr="0044753F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44753F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ดีกว่าการเลือก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ผู้เข้าฝึกอบรมเก่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ถ้าผู้เข้าฝึกอบรมสามารถเรียนชุดฝึกอบรม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็ย่อ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ระกันได้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ผู้เข้าฝึกอบรมส่วนใหญ่น่าจะเรียนได้เช่นกั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ณะ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ทดลองใช้ชุดฝึกอบ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ผู้พัฒน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ชุดฝึกอบรมควรติดตามและเฝ้าสังเกตอย่างใกล้ชิ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พร้อมทั้งจดบันทึกเกี่ยวกับพฤติกรรมของผู้เข้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ฝึกอบรมในระหว่างการเรียนรู้ นอกจากนี้ยังควรสอบถามผู้เข้าฝึกอบรมหลังจบชุดฝึกอบรมเกี่ยวกั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ใช้ชุดฝึกอบรมของผู้เข้าฝึกอบรมที่มีต่อชุดฝึกอบรมข้อมูลเหล่านี้จะ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ปพิจารณาปรับเปลี่ยนชุ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ฝึกอบรมต่อไป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1BE093F2" w14:textId="01E99A8A" w:rsidR="00F761A2" w:rsidRPr="00F761A2" w:rsidRDefault="00A70724" w:rsidP="00106E42">
      <w:pPr>
        <w:spacing w:after="0" w:line="240" w:lineRule="auto"/>
        <w:ind w:right="307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A26467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492039" w:rsidRPr="00A26467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 xml:space="preserve"> </w:t>
      </w:r>
      <w:r w:rsidR="00A26467" w:rsidRPr="00A26467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 xml:space="preserve">   </w:t>
      </w:r>
      <w:r w:rsidRPr="00A26467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44753F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 xml:space="preserve"> </w:t>
      </w:r>
      <w:r w:rsidRPr="00A26467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A26467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ข</w:t>
      </w:r>
      <w:r w:rsidR="00F761A2" w:rsidRPr="00A26467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) </w:t>
      </w:r>
      <w:r w:rsidR="00F761A2" w:rsidRPr="00A26467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ทดลองใช้กับกลุ่มย่อย</w:t>
      </w:r>
      <w:r w:rsidR="00B35B82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นำ</w:t>
      </w:r>
      <w:r w:rsidR="00F761A2" w:rsidRPr="00A26467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ชุดฝึกอบรมที่ผ่านมาแก้ไขปรับปรุงข้อมูลที่ได้จากการ</w:t>
      </w:r>
      <w:r w:rsidR="00F761A2" w:rsidRPr="00A26467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A26467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ทดล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ช้รายบุคคลไปทดลองใช้กับผู้เข้าฝึกอบรมกลุ่มย่อ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ี่มีความสามารถค่อนข้าง</w:t>
      </w:r>
      <w:r w:rsidR="00CB6390">
        <w:rPr>
          <w:rFonts w:ascii="TH SarabunPSK" w:eastAsia="Times New Roman" w:hAnsi="TH SarabunPSK" w:cs="TH SarabunPSK"/>
          <w:sz w:val="32"/>
          <w:szCs w:val="32"/>
          <w:cs/>
        </w:rPr>
        <w:t>ต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กว่าปานกลางประมาณ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5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น ก่อนเริ่มเรียนควรมีการทดสอบก่อนชุดฝึกอบรมเพื่อหาความรู้ ความสามารถใ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รื่องดังกล่าวนั้นเสียก่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ใช้แบบทดสอบวัดผลสัมฤทธิ์ที่ได้เตรียมตัวไว้แล้วในขั้นตอนแร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หลังจากจบชุด</w:t>
      </w:r>
      <w:r w:rsidR="00F761A2" w:rsidRPr="0044753F">
        <w:rPr>
          <w:rFonts w:ascii="TH SarabunPSK" w:eastAsia="Times New Roman" w:hAnsi="TH SarabunPSK" w:cs="TH SarabunPSK"/>
          <w:spacing w:val="-8"/>
          <w:sz w:val="32"/>
          <w:szCs w:val="32"/>
          <w:cs/>
        </w:rPr>
        <w:lastRenderedPageBreak/>
        <w:t>ฝึกอบรมแล้ว</w:t>
      </w:r>
      <w:r w:rsidR="00F761A2" w:rsidRPr="0044753F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44753F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ก็</w:t>
      </w:r>
      <w:r w:rsidR="00B35B82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นำ</w:t>
      </w:r>
      <w:r w:rsidR="00F761A2" w:rsidRPr="0044753F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แบบทดสอบชุดเดิมมาวัดผลสัมฤทธิ์อีกครั้ง</w:t>
      </w:r>
      <w:r w:rsidR="00F761A2" w:rsidRPr="0044753F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44753F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โดยที่ผู้พัฒนาชุดฝึก</w:t>
      </w:r>
      <w:r w:rsidR="00F761A2" w:rsidRPr="0044753F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44753F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อบรมควรจะบันทึก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ผลการสอบแต่ละข้อของผู้เข้าฝึกอบรมแต่ละค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ั้งผลการสอบก่อนเรียนและหลั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ชุดฝึกอบ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พร้อมทั้งบันทึกเวลาทดสอบไว้ด้ว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อกจากนี้ยังควรสอบถามผู้เข้าฝึกอบรมเป็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ายบุคคลเกี่ยวกับผลการใช้ชุดฝึกอบรมให้มีคุณภาพ ก่อนที่จะ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ชุดฝึกอบรมไปใช้จริงกับกลุ่มทดล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นชั้นเรียนต่อไป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34F16B76" w14:textId="314C605C" w:rsidR="00F761A2" w:rsidRDefault="00A70724" w:rsidP="00192D6B">
      <w:pPr>
        <w:spacing w:after="0" w:line="240" w:lineRule="auto"/>
        <w:ind w:right="379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ดลองใช้กับผู้เข้าฝึกอบรมจริ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ชุดฝึกอบรมที่ผ่านการแก้ไขปรับปรุงแล้ว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ป</w:t>
      </w:r>
      <w:r w:rsidR="00F761A2" w:rsidRPr="0044753F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ทดลองใช้กับผู้เข้าฝึกอบรมจริงซึ่งเป็นการใช้ผู้เข้าฝึกอบรมทั้งชั้นเรียนและไม่เคยมีความรู้เรื่อง</w:t>
      </w:r>
      <w:r w:rsidR="00F761A2" w:rsidRPr="0044753F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44753F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ดังกล่าว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าก่อนซึ่งมี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จำนว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10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มีการทดสอบทั้งก่อนชุดฝึกอบ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หลังชุดฝึกอบรม เหมือนกับการทดลองใช้กับกลุ่มย่อยทุกประ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ัตถุประสงค์ของการทดลองใช้ชุดฝึกอบรมกับผู้เข้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ฝึกอบรมจริงก็เพื่อต้องการหาประสิทธิภาพของชุดฝึกอบ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ล่าวค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้องการทราบว่าชุดฝึกอบ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ามารถใช้กับผู้เข้าฝึกอบรมจริงในสถานการณ์และสิ่งแวดล้อ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ี่เป็นอยู่จริงได้หรือไม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ผลการทดล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ช้จะ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ปปรับปรุงชุดฝึกอบรมต่อไป</w:t>
      </w:r>
    </w:p>
    <w:p w14:paraId="5CE66D34" w14:textId="77777777" w:rsidR="00192D6B" w:rsidRPr="00F761A2" w:rsidRDefault="00192D6B" w:rsidP="00192D6B">
      <w:pPr>
        <w:spacing w:after="0" w:line="240" w:lineRule="auto"/>
        <w:ind w:right="379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</w:p>
    <w:p w14:paraId="2CB469BB" w14:textId="659F5471" w:rsidR="00F761A2" w:rsidRPr="00106E42" w:rsidRDefault="00F761A2" w:rsidP="00106E42">
      <w:pPr>
        <w:spacing w:after="0" w:line="240" w:lineRule="auto"/>
        <w:ind w:right="3725" w:firstLine="605"/>
        <w:jc w:val="thaiDistribute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106E42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2.6.3 </w:t>
      </w:r>
      <w:r w:rsidRPr="00106E42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การสร้างแบบทดสอบ</w:t>
      </w:r>
      <w:r w:rsidR="00036B60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สำ</w:t>
      </w:r>
      <w:r w:rsidRPr="00106E42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หรับชุดฝึกอบรม</w:t>
      </w:r>
      <w:r w:rsidRPr="00106E42">
        <w:rPr>
          <w:rFonts w:ascii="TH SarabunPSK" w:eastAsia="Times New Roman" w:hAnsi="TH SarabunPSK" w:cs="TH SarabunPSK"/>
          <w:b/>
          <w:bCs/>
          <w:sz w:val="32"/>
          <w:szCs w:val="32"/>
        </w:rPr>
        <w:t> </w:t>
      </w:r>
    </w:p>
    <w:p w14:paraId="2048F8F0" w14:textId="79B1B495" w:rsidR="00F761A2" w:rsidRPr="00F761A2" w:rsidRDefault="00A70724" w:rsidP="00A70724">
      <w:pPr>
        <w:spacing w:after="0" w:line="240" w:lineRule="auto"/>
        <w:ind w:right="182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</w:t>
      </w:r>
      <w:r w:rsidR="00861DBE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ทดสอบหรือการสอบเพื่อวัดผลใด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ดีมีคุณภาพเป็นที่ยอมรับนั้นจะต้องมีเครื่องม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ัดผลที่เหมาะส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ซึ่งเครื่องมือในการวัดผลการเรียนรู้นั้นค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บบทดสอบแบบทดสอ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มายถึ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ชุดของข้อ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ถามที่สร้างอย่างมีระบบเพื่อใช้วัดพฤติกรรมของผู้เข้าฝึกอบรมอาจจะวัดทางด้านสม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Cognitive domain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างด้านอารมณ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</w:t>
      </w:r>
      <w:proofErr w:type="spellStart"/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Afective</w:t>
      </w:r>
      <w:proofErr w:type="spellEnd"/>
      <w:r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domain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ทางด้านของความเคลื่อนไหว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2A82C609" w14:textId="676CD6DA" w:rsidR="00F761A2" w:rsidRPr="00F761A2" w:rsidRDefault="00F761A2" w:rsidP="00A70724">
      <w:pPr>
        <w:spacing w:after="0" w:line="240" w:lineRule="auto"/>
        <w:ind w:right="2304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ทางด้านร่างกาย (</w:t>
      </w:r>
      <w:r w:rsidRPr="00F761A2">
        <w:rPr>
          <w:rFonts w:ascii="TH SarabunPSK" w:eastAsia="Times New Roman" w:hAnsi="TH SarabunPSK" w:cs="TH SarabunPSK"/>
          <w:sz w:val="32"/>
          <w:szCs w:val="32"/>
        </w:rPr>
        <w:t>Psychomotor domain) (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ล้วนและอังคณา</w:t>
      </w:r>
      <w:r w:rsidRPr="00F761A2">
        <w:rPr>
          <w:rFonts w:ascii="TH SarabunPSK" w:eastAsia="Times New Roman" w:hAnsi="TH SarabunPSK" w:cs="TH SarabunPSK"/>
          <w:sz w:val="32"/>
          <w:szCs w:val="32"/>
        </w:rPr>
        <w:t>, 2538</w:t>
      </w:r>
      <w:r w:rsidR="00492039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</w:rPr>
        <w:t>: 170) </w:t>
      </w:r>
    </w:p>
    <w:p w14:paraId="75F41F9B" w14:textId="4BD66309" w:rsidR="00F761A2" w:rsidRPr="00F761A2" w:rsidRDefault="0044753F" w:rsidP="00106E42">
      <w:pPr>
        <w:spacing w:after="0" w:line="240" w:lineRule="auto"/>
        <w:ind w:right="202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สร้างแบบทดสอบของชุดฝึกอบ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ับในการวิจัยในครั้งนี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ผู้วิจัยได้ยึดหลักการสร้า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บบทดสอบโดยใช้มาตรฐานเดียวกันกับการสร้างแบบทดสอบชุดฝึกอบ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eLearning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ีขั้นต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ังนี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นต์ชั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, 2544</w:t>
      </w:r>
      <w:r w:rsidR="00492039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: 204) </w:t>
      </w:r>
    </w:p>
    <w:p w14:paraId="3371E414" w14:textId="3029D33F" w:rsidR="00A70724" w:rsidRDefault="0044753F" w:rsidP="00106E42">
      <w:pPr>
        <w:spacing w:before="29" w:after="0" w:line="240" w:lineRule="auto"/>
        <w:ind w:right="2213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ศึกษาวัตถุประสงค์เชิงพฤติกร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Study the Objective) </w:t>
      </w:r>
    </w:p>
    <w:p w14:paraId="316D836E" w14:textId="1E7112A5" w:rsidR="00F761A2" w:rsidRPr="00F761A2" w:rsidRDefault="0044753F" w:rsidP="00106E42">
      <w:pPr>
        <w:spacing w:before="29" w:after="0" w:line="240" w:lineRule="auto"/>
        <w:ind w:right="2213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2) 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รูปแบบของข้อสอ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Define kind of Test) </w:t>
      </w:r>
    </w:p>
    <w:p w14:paraId="5157F232" w14:textId="00DAC6AA" w:rsidR="00F761A2" w:rsidRPr="00F761A2" w:rsidRDefault="00A70724" w:rsidP="00106E42">
      <w:pPr>
        <w:spacing w:after="0" w:line="240" w:lineRule="auto"/>
        <w:ind w:right="509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44753F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้อสอบอัตนั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ีลักษณะให้ผู้ตอบหรือเขียนบรรยาย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อบตามความคิดข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นเ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้อสอบแบบอัตนัยแบ่งได้เป็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2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บ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35F33CD5" w14:textId="0D5E7E6E" w:rsidR="00F761A2" w:rsidRPr="00F761A2" w:rsidRDefault="00F70ACD" w:rsidP="00106E42">
      <w:pPr>
        <w:spacing w:after="0" w:line="240" w:lineRule="auto"/>
        <w:ind w:right="235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</w:t>
      </w:r>
      <w:r w:rsidR="0044753F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(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บบไม่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ัด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อ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Extended Response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ลักษณะของข้อสอบชนิดนี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ะให้ผู้ตอบสามารถตอบได้อย่างอิสระ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ามารถแสดงความรู้ความสามารถ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ความคิดเห็นที่มีอยู่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ย่างเต็มที่</w:t>
      </w:r>
      <w:r w:rsidR="00F761A2" w:rsidRPr="00A70724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เหมาะ</w:t>
      </w:r>
      <w:r w:rsidR="00036B60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สำ</w:t>
      </w:r>
      <w:r w:rsidR="00F761A2" w:rsidRPr="00A70724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หรับการวัดสมรรถภาพทางด้านความคิดริเริ่มสร้างสรรค์</w:t>
      </w:r>
      <w:r w:rsidR="00F761A2" w:rsidRPr="00A70724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A70724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การประเมินค่าและการ</w:t>
      </w:r>
      <w:r w:rsidR="00F761A2" w:rsidRPr="00A70724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A70724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วัดด้านเจตคติ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F719AF5" w14:textId="66923320" w:rsidR="00F761A2" w:rsidRPr="00F761A2" w:rsidRDefault="00F70ACD" w:rsidP="00F70ACD">
      <w:pPr>
        <w:spacing w:before="38" w:after="0" w:line="240" w:lineRule="auto"/>
        <w:ind w:right="254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lastRenderedPageBreak/>
        <w:t xml:space="preserve">    </w:t>
      </w:r>
      <w:r w:rsidR="0044753F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(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2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บบ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ัด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อ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Extended Response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ลักษณะของข้อสอบชนิดนี้จะ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ผู้ตอ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อบข้อ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ถามเฉพาะเรื่องแบบเฉพาะเจาะจ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ตอบอย่างรวบรัดอยู่ในขอบเขตที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ให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54529234" w14:textId="4CDBDB8D" w:rsidR="00F761A2" w:rsidRPr="00F761A2" w:rsidRDefault="0044753F" w:rsidP="00F70ACD">
      <w:pPr>
        <w:spacing w:before="77" w:after="0" w:line="240" w:lineRule="auto"/>
        <w:ind w:right="283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</w:t>
      </w:r>
      <w:r w:rsidR="00861DBE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้อสอบปรนั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มายถึ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ลักษณะของข้อสอบที่มีความเป็นปรนัยอยู่ในตัว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ล่าวคือ มี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ถามที่ชัดเจนผู้เข้าฝึกอบรมทุกคนอ่านแล้วแปลความหมายตรงกันมีการตรวจให้คะแน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ี่มีเกณฑ์</w:t>
      </w:r>
      <w:r w:rsidR="00F761A2" w:rsidRPr="006D1170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แน่นอนไม่ว่าใครจะเป็นผู้ตรวจก็ตามส่วนอีกลักษณะหนึ่งของข้อสอบปรนัยก็คือ เวลาที่ใช้ในการสอบต่อข้อ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้อยกว่าข้อสอบแบบอัตนั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เขียนตอบจะใช้เวลาสั้น</w:t>
      </w:r>
      <w:r w:rsidR="00192D6B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ึงเหมาะกับชุดฝึกอบรมซึ่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ช้โปรแกรมคอมพิวเตอร์ในการตัดสินผล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อ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ามารถใช้ได้ทั้งข้อสอบปกติ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ข้อสอบแบบวั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เร็ว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ังนั้น</w:t>
      </w:r>
      <w:r w:rsidR="006D1170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ึงพบว่าข้อสอบก่อน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Pretest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ข้อสอบท้ายชุดฝึกอบ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(Posttest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อง ชุดฝึกอบรมคอมพิวเตอร์ช่วยสอบส่วนใหญ่มักเป็นข้อสอบแบบปรนั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EBFAFA0" w14:textId="32D13D9C" w:rsidR="00F761A2" w:rsidRPr="00F761A2" w:rsidRDefault="00F70ACD" w:rsidP="00F70ACD">
      <w:pPr>
        <w:spacing w:after="0" w:line="240" w:lineRule="auto"/>
        <w:ind w:right="336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6D1170">
        <w:rPr>
          <w:rFonts w:ascii="TH SarabunPSK" w:eastAsia="Times New Roman" w:hAnsi="TH SarabunPSK" w:cs="TH SarabunPSK" w:hint="cs"/>
          <w:spacing w:val="-10"/>
          <w:sz w:val="32"/>
          <w:szCs w:val="32"/>
          <w:cs/>
        </w:rPr>
        <w:t xml:space="preserve">  </w:t>
      </w:r>
      <w:r w:rsidR="0044753F" w:rsidRPr="006D1170">
        <w:rPr>
          <w:rFonts w:ascii="TH SarabunPSK" w:eastAsia="Times New Roman" w:hAnsi="TH SarabunPSK" w:cs="TH SarabunPSK" w:hint="cs"/>
          <w:spacing w:val="-10"/>
          <w:sz w:val="32"/>
          <w:szCs w:val="32"/>
          <w:cs/>
        </w:rPr>
        <w:t xml:space="preserve">         </w:t>
      </w:r>
      <w:r w:rsidR="006D1170">
        <w:rPr>
          <w:rFonts w:ascii="TH SarabunPSK" w:eastAsia="Times New Roman" w:hAnsi="TH SarabunPSK" w:cs="TH SarabunPSK" w:hint="cs"/>
          <w:spacing w:val="-10"/>
          <w:sz w:val="32"/>
          <w:szCs w:val="32"/>
          <w:cs/>
        </w:rPr>
        <w:t xml:space="preserve">   </w:t>
      </w:r>
      <w:r w:rsidR="0044753F" w:rsidRPr="006D1170">
        <w:rPr>
          <w:rFonts w:ascii="TH SarabunPSK" w:eastAsia="Times New Roman" w:hAnsi="TH SarabunPSK" w:cs="TH SarabunPSK" w:hint="cs"/>
          <w:spacing w:val="-10"/>
          <w:sz w:val="32"/>
          <w:szCs w:val="32"/>
          <w:cs/>
        </w:rPr>
        <w:t xml:space="preserve"> </w:t>
      </w:r>
      <w:r w:rsidR="00F52F7B" w:rsidRPr="006D1170">
        <w:rPr>
          <w:rFonts w:ascii="TH SarabunPSK" w:eastAsia="Times New Roman" w:hAnsi="TH SarabunPSK" w:cs="TH SarabunPSK" w:hint="cs"/>
          <w:spacing w:val="-10"/>
          <w:sz w:val="32"/>
          <w:szCs w:val="32"/>
          <w:cs/>
        </w:rPr>
        <w:t xml:space="preserve"> </w:t>
      </w:r>
      <w:r w:rsidRPr="006D1170">
        <w:rPr>
          <w:rFonts w:ascii="TH SarabunPSK" w:eastAsia="Times New Roman" w:hAnsi="TH SarabunPSK" w:cs="TH SarabunPSK" w:hint="cs"/>
          <w:spacing w:val="-10"/>
          <w:sz w:val="32"/>
          <w:szCs w:val="32"/>
          <w:cs/>
        </w:rPr>
        <w:t xml:space="preserve"> (</w:t>
      </w:r>
      <w:r w:rsidR="00F761A2" w:rsidRPr="006D1170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1) </w:t>
      </w:r>
      <w:r w:rsidR="00F761A2" w:rsidRPr="006D1170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แบบตอบสั้น</w:t>
      </w:r>
      <w:r w:rsidR="00A70724" w:rsidRPr="006D1170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6D1170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ๆ</w:t>
      </w:r>
      <w:r w:rsidR="00F761A2" w:rsidRPr="006D1170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(Short Answer) </w:t>
      </w:r>
      <w:r w:rsidR="00F761A2" w:rsidRPr="006D1170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เหมาะ</w:t>
      </w:r>
      <w:r w:rsidR="00036B60" w:rsidRPr="006D1170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สำ</w:t>
      </w:r>
      <w:r w:rsidR="00F761A2" w:rsidRPr="006D1170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หรับการเรียนรู้ที่ต้องการวัด</w:t>
      </w:r>
      <w:r w:rsidR="00F761A2" w:rsidRPr="006D1170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6D1170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พฤติกร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นด้านความรู้ความ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Recall Knowledge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ช่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จำ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ศัพท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ิยา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ชื่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ชิ้นส่ว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อื่น</w:t>
      </w:r>
      <w:r w:rsidR="00F52F7B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ต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1AC18C0E" w14:textId="6D7F3CCE" w:rsidR="00F761A2" w:rsidRPr="00F761A2" w:rsidRDefault="00F52F7B" w:rsidP="00F70ACD">
      <w:pPr>
        <w:spacing w:after="0" w:line="240" w:lineRule="auto"/>
        <w:ind w:right="326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</w:t>
      </w:r>
      <w:r w:rsidR="0044753F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(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2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้อสอบแบบจับคู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Matching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หมาะ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ับการเรียนรู้ที่ต้องการวั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กี่ยวกับ</w:t>
      </w:r>
      <w:r w:rsidR="00F761A2" w:rsidRPr="006D1170">
        <w:rPr>
          <w:rFonts w:ascii="TH SarabunPSK" w:eastAsia="Times New Roman" w:hAnsi="TH SarabunPSK" w:cs="TH SarabunPSK"/>
          <w:spacing w:val="-12"/>
          <w:sz w:val="32"/>
          <w:szCs w:val="32"/>
          <w:cs/>
        </w:rPr>
        <w:t>ความสัมพันธ์ของสิ่งต่าง</w:t>
      </w:r>
      <w:r w:rsidR="00192D6B" w:rsidRPr="006D1170">
        <w:rPr>
          <w:rFonts w:ascii="TH SarabunPSK" w:eastAsia="Times New Roman" w:hAnsi="TH SarabunPSK" w:cs="TH SarabunPSK" w:hint="cs"/>
          <w:spacing w:val="-12"/>
          <w:sz w:val="32"/>
          <w:szCs w:val="32"/>
          <w:cs/>
        </w:rPr>
        <w:t xml:space="preserve"> </w:t>
      </w:r>
      <w:r w:rsidR="00F761A2" w:rsidRPr="006D1170">
        <w:rPr>
          <w:rFonts w:ascii="TH SarabunPSK" w:eastAsia="Times New Roman" w:hAnsi="TH SarabunPSK" w:cs="TH SarabunPSK"/>
          <w:spacing w:val="-12"/>
          <w:sz w:val="32"/>
          <w:szCs w:val="32"/>
          <w:cs/>
        </w:rPr>
        <w:t>ๆ</w:t>
      </w:r>
      <w:r w:rsidR="00F761A2" w:rsidRPr="006D1170">
        <w:rPr>
          <w:rFonts w:ascii="TH SarabunPSK" w:eastAsia="Times New Roman" w:hAnsi="TH SarabunPSK" w:cs="TH SarabunPSK"/>
          <w:spacing w:val="-12"/>
          <w:sz w:val="32"/>
          <w:szCs w:val="32"/>
        </w:rPr>
        <w:t xml:space="preserve"> </w:t>
      </w:r>
      <w:r w:rsidR="00F761A2" w:rsidRPr="006D1170">
        <w:rPr>
          <w:rFonts w:ascii="TH SarabunPSK" w:eastAsia="Times New Roman" w:hAnsi="TH SarabunPSK" w:cs="TH SarabunPSK"/>
          <w:spacing w:val="-12"/>
          <w:sz w:val="32"/>
          <w:szCs w:val="32"/>
          <w:cs/>
        </w:rPr>
        <w:t>เช่น</w:t>
      </w:r>
      <w:r w:rsidR="00F761A2" w:rsidRPr="006D1170">
        <w:rPr>
          <w:rFonts w:ascii="TH SarabunPSK" w:eastAsia="Times New Roman" w:hAnsi="TH SarabunPSK" w:cs="TH SarabunPSK"/>
          <w:spacing w:val="-12"/>
          <w:sz w:val="32"/>
          <w:szCs w:val="32"/>
        </w:rPr>
        <w:t xml:space="preserve"> </w:t>
      </w:r>
      <w:r w:rsidR="00F761A2" w:rsidRPr="006D1170">
        <w:rPr>
          <w:rFonts w:ascii="TH SarabunPSK" w:eastAsia="Times New Roman" w:hAnsi="TH SarabunPSK" w:cs="TH SarabunPSK"/>
          <w:spacing w:val="-12"/>
          <w:sz w:val="32"/>
          <w:szCs w:val="32"/>
          <w:cs/>
        </w:rPr>
        <w:t>นิยาม</w:t>
      </w:r>
      <w:r w:rsidR="00F761A2" w:rsidRPr="006D1170">
        <w:rPr>
          <w:rFonts w:ascii="TH SarabunPSK" w:eastAsia="Times New Roman" w:hAnsi="TH SarabunPSK" w:cs="TH SarabunPSK"/>
          <w:spacing w:val="-12"/>
          <w:sz w:val="32"/>
          <w:szCs w:val="32"/>
        </w:rPr>
        <w:t xml:space="preserve"> </w:t>
      </w:r>
      <w:r w:rsidR="00F761A2" w:rsidRPr="006D1170">
        <w:rPr>
          <w:rFonts w:ascii="TH SarabunPSK" w:eastAsia="Times New Roman" w:hAnsi="TH SarabunPSK" w:cs="TH SarabunPSK"/>
          <w:spacing w:val="-12"/>
          <w:sz w:val="32"/>
          <w:szCs w:val="32"/>
          <w:cs/>
        </w:rPr>
        <w:t>ชื่อ</w:t>
      </w:r>
      <w:r w:rsidR="00F761A2" w:rsidRPr="006D1170">
        <w:rPr>
          <w:rFonts w:ascii="TH SarabunPSK" w:eastAsia="Times New Roman" w:hAnsi="TH SarabunPSK" w:cs="TH SarabunPSK"/>
          <w:spacing w:val="-12"/>
          <w:sz w:val="32"/>
          <w:szCs w:val="32"/>
        </w:rPr>
        <w:t xml:space="preserve"> </w:t>
      </w:r>
      <w:r w:rsidR="00F761A2" w:rsidRPr="006D1170">
        <w:rPr>
          <w:rFonts w:ascii="TH SarabunPSK" w:eastAsia="Times New Roman" w:hAnsi="TH SarabunPSK" w:cs="TH SarabunPSK"/>
          <w:spacing w:val="-12"/>
          <w:sz w:val="32"/>
          <w:szCs w:val="32"/>
          <w:cs/>
        </w:rPr>
        <w:t>รูปร่าง</w:t>
      </w:r>
      <w:r w:rsidR="00F761A2" w:rsidRPr="006D1170">
        <w:rPr>
          <w:rFonts w:ascii="TH SarabunPSK" w:eastAsia="Times New Roman" w:hAnsi="TH SarabunPSK" w:cs="TH SarabunPSK"/>
          <w:spacing w:val="-12"/>
          <w:sz w:val="32"/>
          <w:szCs w:val="32"/>
        </w:rPr>
        <w:t xml:space="preserve"> </w:t>
      </w:r>
      <w:r w:rsidR="00F761A2" w:rsidRPr="006D1170">
        <w:rPr>
          <w:rFonts w:ascii="TH SarabunPSK" w:eastAsia="Times New Roman" w:hAnsi="TH SarabunPSK" w:cs="TH SarabunPSK"/>
          <w:spacing w:val="-12"/>
          <w:sz w:val="32"/>
          <w:szCs w:val="32"/>
          <w:cs/>
        </w:rPr>
        <w:t>ลักษณะอื่น</w:t>
      </w:r>
      <w:r w:rsidR="00A70724" w:rsidRPr="006D1170">
        <w:rPr>
          <w:rFonts w:ascii="TH SarabunPSK" w:eastAsia="Times New Roman" w:hAnsi="TH SarabunPSK" w:cs="TH SarabunPSK"/>
          <w:spacing w:val="-12"/>
          <w:sz w:val="32"/>
          <w:szCs w:val="32"/>
        </w:rPr>
        <w:t xml:space="preserve"> </w:t>
      </w:r>
      <w:r w:rsidR="00F761A2" w:rsidRPr="006D1170">
        <w:rPr>
          <w:rFonts w:ascii="TH SarabunPSK" w:eastAsia="Times New Roman" w:hAnsi="TH SarabunPSK" w:cs="TH SarabunPSK"/>
          <w:spacing w:val="-12"/>
          <w:sz w:val="32"/>
          <w:szCs w:val="32"/>
          <w:cs/>
        </w:rPr>
        <w:t>ๆ</w:t>
      </w:r>
      <w:r w:rsidR="00F761A2" w:rsidRPr="006D1170">
        <w:rPr>
          <w:rFonts w:ascii="TH SarabunPSK" w:eastAsia="Times New Roman" w:hAnsi="TH SarabunPSK" w:cs="TH SarabunPSK"/>
          <w:spacing w:val="-12"/>
          <w:sz w:val="32"/>
          <w:szCs w:val="32"/>
        </w:rPr>
        <w:t xml:space="preserve"> </w:t>
      </w:r>
      <w:r w:rsidR="00F761A2" w:rsidRPr="006D1170">
        <w:rPr>
          <w:rFonts w:ascii="TH SarabunPSK" w:eastAsia="Times New Roman" w:hAnsi="TH SarabunPSK" w:cs="TH SarabunPSK"/>
          <w:spacing w:val="-12"/>
          <w:sz w:val="32"/>
          <w:szCs w:val="32"/>
          <w:cs/>
        </w:rPr>
        <w:t>ซึ่งประกอบด้วยส่วน</w:t>
      </w:r>
      <w:r w:rsidR="00EC75B4" w:rsidRPr="006D1170">
        <w:rPr>
          <w:rFonts w:ascii="TH SarabunPSK" w:eastAsia="Times New Roman" w:hAnsi="TH SarabunPSK" w:cs="TH SarabunPSK"/>
          <w:spacing w:val="-12"/>
          <w:sz w:val="32"/>
          <w:szCs w:val="32"/>
          <w:cs/>
        </w:rPr>
        <w:t>คำ</w:t>
      </w:r>
      <w:r w:rsidR="00F761A2" w:rsidRPr="006D1170">
        <w:rPr>
          <w:rFonts w:ascii="TH SarabunPSK" w:eastAsia="Times New Roman" w:hAnsi="TH SarabunPSK" w:cs="TH SarabunPSK"/>
          <w:spacing w:val="-12"/>
          <w:sz w:val="32"/>
          <w:szCs w:val="32"/>
          <w:cs/>
        </w:rPr>
        <w:t>ถาม</w:t>
      </w:r>
      <w:r w:rsidR="00F761A2" w:rsidRPr="006D1170">
        <w:rPr>
          <w:rFonts w:ascii="TH SarabunPSK" w:eastAsia="Times New Roman" w:hAnsi="TH SarabunPSK" w:cs="TH SarabunPSK"/>
          <w:spacing w:val="-12"/>
          <w:sz w:val="32"/>
          <w:szCs w:val="32"/>
        </w:rPr>
        <w:t xml:space="preserve"> </w:t>
      </w:r>
      <w:r w:rsidR="00F761A2" w:rsidRPr="006D1170">
        <w:rPr>
          <w:rFonts w:ascii="TH SarabunPSK" w:eastAsia="Times New Roman" w:hAnsi="TH SarabunPSK" w:cs="TH SarabunPSK"/>
          <w:spacing w:val="-12"/>
          <w:sz w:val="32"/>
          <w:szCs w:val="32"/>
          <w:cs/>
        </w:rPr>
        <w:t>และส่วน</w:t>
      </w:r>
      <w:r w:rsidR="00EC75B4" w:rsidRPr="006D1170">
        <w:rPr>
          <w:rFonts w:ascii="TH SarabunPSK" w:eastAsia="Times New Roman" w:hAnsi="TH SarabunPSK" w:cs="TH SarabunPSK"/>
          <w:spacing w:val="-12"/>
          <w:sz w:val="32"/>
          <w:szCs w:val="32"/>
          <w:cs/>
        </w:rPr>
        <w:t>คำ</w:t>
      </w:r>
      <w:r w:rsidR="00F761A2" w:rsidRPr="006D1170">
        <w:rPr>
          <w:rFonts w:ascii="TH SarabunPSK" w:eastAsia="Times New Roman" w:hAnsi="TH SarabunPSK" w:cs="TH SarabunPSK"/>
          <w:spacing w:val="-12"/>
          <w:sz w:val="32"/>
          <w:szCs w:val="32"/>
          <w:cs/>
        </w:rPr>
        <w:t>ตอบ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เลือกจับคู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0E26C38A" w14:textId="467F7C36" w:rsidR="00F761A2" w:rsidRPr="00F761A2" w:rsidRDefault="0044753F" w:rsidP="00F70ACD">
      <w:pPr>
        <w:spacing w:before="62" w:after="0" w:line="240" w:lineRule="auto"/>
        <w:ind w:right="365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3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้อสอบแบบถู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-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ผิ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True-False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หมาะ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ับการเรียนรู้ที่ต้องการวั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าม</w:t>
      </w:r>
      <w:r w:rsidR="00F761A2" w:rsidRPr="006D1170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เป็นไปได้เพียง</w:t>
      </w:r>
      <w:r w:rsidR="00F761A2" w:rsidRPr="006D1170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2 </w:t>
      </w:r>
      <w:r w:rsidR="00F761A2" w:rsidRPr="006D1170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กรณีเท่านั้น</w:t>
      </w:r>
      <w:r w:rsidR="00F761A2" w:rsidRPr="006D1170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6D1170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ซึ่งอาจเป็นถูก</w:t>
      </w:r>
      <w:r w:rsidR="00F761A2" w:rsidRPr="006D1170">
        <w:rPr>
          <w:rFonts w:ascii="TH SarabunPSK" w:eastAsia="Times New Roman" w:hAnsi="TH SarabunPSK" w:cs="TH SarabunPSK"/>
          <w:spacing w:val="-10"/>
          <w:sz w:val="32"/>
          <w:szCs w:val="32"/>
        </w:rPr>
        <w:t>-</w:t>
      </w:r>
      <w:r w:rsidR="00F761A2" w:rsidRPr="006D1170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ผิด</w:t>
      </w:r>
      <w:r w:rsidR="00F761A2" w:rsidRPr="006D1170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, </w:t>
      </w:r>
      <w:r w:rsidR="00F761A2" w:rsidRPr="006D1170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จริงไม่จริง</w:t>
      </w:r>
      <w:r w:rsidR="00F761A2" w:rsidRPr="006D1170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, </w:t>
      </w:r>
      <w:r w:rsidR="00F761A2" w:rsidRPr="006D1170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ใช่ ไม่ใช่</w:t>
      </w:r>
      <w:r w:rsidR="00F761A2" w:rsidRPr="006D1170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6D1170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ลักษณะของข้อสอบจะ</w:t>
      </w:r>
      <w:r w:rsidR="00F761A2" w:rsidRPr="006D1170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6D1170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เป็นลักษณะ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บอกกล่าว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ซึ่งมีความสมบูรณ์ของประโยค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้วให้ผู้ตอบ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หัสใส่ในช่องว่างหน้าข้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ทั่วไปมักใช้เครื่องหมา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/ X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ใช้อักษรย่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proofErr w:type="spellStart"/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ถผ</w:t>
      </w:r>
      <w:proofErr w:type="spellEnd"/>
      <w:r w:rsidR="00A70724">
        <w:rPr>
          <w:rFonts w:ascii="TH SarabunPSK" w:eastAsia="Times New Roman" w:hAnsi="TH SarabunPSK" w:cs="TH SarabunPSK"/>
          <w:sz w:val="32"/>
          <w:szCs w:val="32"/>
        </w:rPr>
        <w:t>.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00283F6E" w14:textId="1E800204" w:rsidR="00F761A2" w:rsidRPr="00F761A2" w:rsidRDefault="0044753F" w:rsidP="00F70ACD">
      <w:pPr>
        <w:spacing w:after="0" w:line="240" w:lineRule="auto"/>
        <w:ind w:right="283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</w:t>
      </w:r>
      <w:r w:rsidR="006D1170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4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้อสอบแบบเลือกตอ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Multiple Choices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ข้อสอบที่มีลักษณะ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่วนตัว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ถาม</w:t>
      </w:r>
      <w:r w:rsidR="00F70ACD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ส่วนตัวเลือกอีกส่วนหนึ่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ซึ่งข้อสอบปรนัยแบบเลือกตอบนี้สามารถวัดพฤติกร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เรียนรู้ตั้งแต่</w:t>
      </w:r>
      <w:r w:rsidR="00F761A2" w:rsidRPr="006D1170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ความรู้ ความ</w:t>
      </w:r>
      <w:r w:rsidR="00EC75B4" w:rsidRPr="006D1170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จำ</w:t>
      </w:r>
      <w:r w:rsidR="00F761A2" w:rsidRPr="006D1170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6D1170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ความเข้าใจ</w:t>
      </w:r>
      <w:r w:rsidR="00F761A2" w:rsidRPr="006D1170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6D1170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การ</w:t>
      </w:r>
      <w:r w:rsidR="00B35B82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นำ</w:t>
      </w:r>
      <w:r w:rsidR="00F761A2" w:rsidRPr="006D1170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ไปใช้</w:t>
      </w:r>
      <w:r w:rsidR="00F761A2" w:rsidRPr="006D1170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6D1170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การวิเคราะห์</w:t>
      </w:r>
      <w:r w:rsidR="00F761A2" w:rsidRPr="006D1170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6D1170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การสังเคราะห์</w:t>
      </w:r>
      <w:r w:rsidR="006D1170">
        <w:rPr>
          <w:rFonts w:ascii="TH SarabunPSK" w:eastAsia="Times New Roman" w:hAnsi="TH SarabunPSK" w:cs="TH SarabunPSK" w:hint="cs"/>
          <w:spacing w:val="-10"/>
          <w:sz w:val="32"/>
          <w:szCs w:val="32"/>
          <w:cs/>
        </w:rPr>
        <w:t xml:space="preserve"> </w:t>
      </w:r>
      <w:r w:rsidR="00F761A2" w:rsidRPr="006D1170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ตลอดจนการ</w:t>
      </w:r>
      <w:r w:rsidR="00F761A2" w:rsidRPr="006D1170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6D1170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ประเมินผลสามารถ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อกข้อสอบได้ครอบคลุมเนื้อหาวิช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ตรวจและการให้คะแนนสะดว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่า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มีความแน่น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23161E94" w14:textId="32E9CD9F" w:rsidR="00F761A2" w:rsidRPr="00F761A2" w:rsidRDefault="0044753F" w:rsidP="00F70ACD">
      <w:pPr>
        <w:spacing w:after="0" w:line="240" w:lineRule="auto"/>
        <w:ind w:right="230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ตรียมงานและเขียนข้อสอบฉบับร่า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Preparation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มื่อได้รูปแบบของข้อสอบแล้ว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ั้นตอนต่อไปเป็นการเตรียมงานเขียนข้อสอบ โดยเขียนเป็นฉบับร่างก่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ะต้องเขียนให้มากข้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ว่าที่ต้องการจริ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ากนั้นคัดเลือ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้อที่คาดว่าถูกต้องและเหมาะสมไปใช้สอบจริ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้วต้องวิเคราะห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ุณภาพข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้อสอบอีกครั้งหนึ่งหลังจากสอบเสร็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229FCF6A" w14:textId="5CDDCC63" w:rsidR="00F761A2" w:rsidRPr="00F761A2" w:rsidRDefault="00F52F7B" w:rsidP="00F70ACD">
      <w:pPr>
        <w:spacing w:before="34" w:after="0" w:line="240" w:lineRule="auto"/>
        <w:ind w:right="230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lastRenderedPageBreak/>
        <w:t xml:space="preserve">   </w:t>
      </w:r>
      <w:r w:rsidR="006D1170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ิเคราะห์ข้อสอบ (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Test item Analysis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มื่อสร้างข้อสอบเสร็จ แล้วควรมี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บทวนตรวจท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นด้านความยากง่ายของข้อ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ถามเบื้องต้น ตรวจดูรูปแบบภาษาที่ใช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นื้อหาใ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C27D2F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ข้อสอบ</w:t>
      </w:r>
      <w:r w:rsidR="00EC75B4" w:rsidRPr="00C27D2F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คำ</w:t>
      </w:r>
      <w:r w:rsidR="00F761A2" w:rsidRPr="00C27D2F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สั่งถูกต้องเข้าใจง่ายหรือไม่</w:t>
      </w:r>
      <w:r w:rsidR="00F761A2" w:rsidRPr="00C27D2F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C27D2F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เฉลยถูกต้องหรือไม่</w:t>
      </w:r>
      <w:r w:rsidR="00F761A2" w:rsidRPr="00C27D2F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C27D2F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ผู้ออกแบบข้อสอบจะต้อง</w:t>
      </w:r>
      <w:r w:rsidR="00E85463" w:rsidRPr="00C27D2F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ทำ</w:t>
      </w:r>
      <w:r w:rsidR="00F761A2" w:rsidRPr="00C27D2F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การแก้ไข</w:t>
      </w:r>
      <w:r w:rsidR="00F761A2" w:rsidRPr="00C27D2F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C27D2F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ปรับปรุงข้อสอบก่อน</w:t>
      </w:r>
      <w:r w:rsidR="00B35B82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นำ</w:t>
      </w:r>
      <w:r w:rsidR="00F761A2" w:rsidRPr="00C27D2F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ไปใช้จริง</w:t>
      </w:r>
      <w:r w:rsidR="00F761A2" w:rsidRPr="00C27D2F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C27D2F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และจะต้องผ่านการวิเคราะห์เพื่อหาคุณภาพของข้อสอบก่อน</w:t>
      </w:r>
      <w:r w:rsidR="00F761A2" w:rsidRPr="00C27D2F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C27D2F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โดย</w:t>
      </w:r>
      <w:r w:rsidR="00F761A2" w:rsidRPr="00C27D2F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C27D2F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กลุ่มเป้า</w:t>
      </w:r>
      <w:r w:rsidR="00C27D2F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>ห</w:t>
      </w:r>
      <w:r w:rsidR="00F761A2" w:rsidRPr="00C27D2F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มายที่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ะเป็นผู้ใช้ข้อสอบก็คือกลุ่มประชากรที่เคยผ่านการศึกษาหัวเรื่องนี้มาแล้วใน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จำนวน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ี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หมาะสม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ับการหาคุณภาพของข้อสอบที่ใช้ในชุดฝึกอบรมจะต้องพิจารณาค่าสถิติต่าง</w:t>
      </w:r>
      <w:r w:rsidR="005350FC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ังนี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67E4C77C" w14:textId="0E15B8E5" w:rsidR="00F761A2" w:rsidRPr="00F761A2" w:rsidRDefault="006D1170" w:rsidP="00106E42">
      <w:pPr>
        <w:spacing w:after="0" w:line="240" w:lineRule="auto"/>
        <w:ind w:right="240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52F7B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่าความเที่ยงตร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Validity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่าความเที่ยงตร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Validity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มายถึง การที่แบบทดสอบนั้นสามารถวัดได้ในสิ่งที่ต้อง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วัดได้ตรงตามวัตถุประสงค์ที่ต้อง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่าควา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ที่ยงตรง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นกได้เป็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3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ระเภทได้แก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1CEA6B9C" w14:textId="7262EFFF" w:rsidR="00F52F7B" w:rsidRDefault="00F52F7B" w:rsidP="00106E42">
      <w:pPr>
        <w:spacing w:after="0" w:line="240" w:lineRule="auto"/>
        <w:ind w:right="1493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6D1170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.1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เที่ยงตรงตามเนื้อห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Content Validity) </w:t>
      </w:r>
    </w:p>
    <w:p w14:paraId="4EC5BFCE" w14:textId="589DFC6D" w:rsidR="00F761A2" w:rsidRPr="00F761A2" w:rsidRDefault="00F52F7B" w:rsidP="00106E42">
      <w:pPr>
        <w:spacing w:after="0" w:line="240" w:lineRule="auto"/>
        <w:ind w:right="1493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6D1170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.2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เที่ยงตรงตามโครงสร้า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Construct Validity) </w:t>
      </w:r>
    </w:p>
    <w:p w14:paraId="135C20EC" w14:textId="22ADC47D" w:rsidR="00F761A2" w:rsidRPr="00F761A2" w:rsidRDefault="00F52F7B" w:rsidP="006D1170">
      <w:pPr>
        <w:spacing w:after="0" w:line="240" w:lineRule="auto"/>
        <w:ind w:right="177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6D1170">
        <w:rPr>
          <w:rFonts w:ascii="TH SarabunPSK" w:eastAsia="Times New Roman" w:hAnsi="TH SarabunPSK" w:cs="TH SarabunPSK" w:hint="cs"/>
          <w:spacing w:val="-10"/>
          <w:sz w:val="32"/>
          <w:szCs w:val="32"/>
          <w:cs/>
        </w:rPr>
        <w:t xml:space="preserve">  </w:t>
      </w:r>
      <w:r w:rsidR="006D1170">
        <w:rPr>
          <w:rFonts w:ascii="TH SarabunPSK" w:eastAsia="Times New Roman" w:hAnsi="TH SarabunPSK" w:cs="TH SarabunPSK" w:hint="cs"/>
          <w:spacing w:val="-10"/>
          <w:sz w:val="32"/>
          <w:szCs w:val="32"/>
          <w:cs/>
        </w:rPr>
        <w:t xml:space="preserve"> </w:t>
      </w:r>
      <w:r w:rsidR="006D1170" w:rsidRPr="006D1170">
        <w:rPr>
          <w:rFonts w:ascii="TH SarabunPSK" w:eastAsia="Times New Roman" w:hAnsi="TH SarabunPSK" w:cs="TH SarabunPSK" w:hint="cs"/>
          <w:spacing w:val="-10"/>
          <w:sz w:val="32"/>
          <w:szCs w:val="32"/>
          <w:cs/>
        </w:rPr>
        <w:t xml:space="preserve"> </w:t>
      </w:r>
      <w:r w:rsidRPr="006D1170">
        <w:rPr>
          <w:rFonts w:ascii="TH SarabunPSK" w:eastAsia="Times New Roman" w:hAnsi="TH SarabunPSK" w:cs="TH SarabunPSK" w:hint="cs"/>
          <w:spacing w:val="-10"/>
          <w:sz w:val="32"/>
          <w:szCs w:val="32"/>
          <w:cs/>
        </w:rPr>
        <w:t xml:space="preserve">  </w:t>
      </w:r>
      <w:r w:rsidR="00F761A2" w:rsidRPr="006D1170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1.3) </w:t>
      </w:r>
      <w:r w:rsidR="00F761A2" w:rsidRPr="006D1170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ความเที่ยงตรงเชิงเกณฑ์สัมพันธ์</w:t>
      </w:r>
      <w:r w:rsidR="00F761A2" w:rsidRPr="006D1170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(Criterion-Related Validity) </w:t>
      </w:r>
      <w:r w:rsidR="00F761A2" w:rsidRPr="006D1170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เป็นความเที่ยงตรง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บบอาศัยเกณฑ์ที่ต้องการเป็นหลั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นกออกเป็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2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บ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ด้แก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5067C477" w14:textId="29CF5053" w:rsidR="00F761A2" w:rsidRPr="00F761A2" w:rsidRDefault="00F52F7B" w:rsidP="00106E42">
      <w:pPr>
        <w:spacing w:after="0" w:line="240" w:lineRule="auto"/>
        <w:ind w:right="307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2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เที่ยงตรงตามส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Concurrent Validity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มายถึ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บบทดสอ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ี่สามารถวัดได้ตามสภาพความเป็นจริง เช่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ถ้าผู้เข้าฝึกอบรมคนหนึ่งเป็นคนเรียนเก่งมา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ม่ว่าชุดฝึ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บรมจะถามอะไรก็จะตอบได้หม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เมื่อ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บบทดสอบหลังชุดฝึกอบรมก็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ด้คะแนนสูงในกรณี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ช่นนี้แสดงว่าแบบทดสอบหลังชุดฝึกอบรมฉบับนั้นมีความเที่ยงตรงตามสภาพเป็นจริ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37E8F50E" w14:textId="76EF43E5" w:rsidR="00F761A2" w:rsidRPr="00F761A2" w:rsidRDefault="00F52F7B" w:rsidP="00106E42">
      <w:pPr>
        <w:spacing w:after="0" w:line="240" w:lineRule="auto"/>
        <w:ind w:right="312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C27D2F">
        <w:rPr>
          <w:rFonts w:ascii="TH SarabunPSK" w:eastAsia="Times New Roman" w:hAnsi="TH SarabunPSK" w:cs="TH SarabunPSK" w:hint="cs"/>
          <w:spacing w:val="-10"/>
          <w:sz w:val="48"/>
          <w:szCs w:val="48"/>
          <w:cs/>
        </w:rPr>
        <w:t xml:space="preserve"> </w:t>
      </w:r>
      <w:r w:rsidRPr="00C27D2F">
        <w:rPr>
          <w:rFonts w:ascii="TH SarabunPSK" w:eastAsia="Times New Roman" w:hAnsi="TH SarabunPSK" w:cs="TH SarabunPSK" w:hint="cs"/>
          <w:spacing w:val="-10"/>
          <w:sz w:val="32"/>
          <w:szCs w:val="32"/>
          <w:cs/>
        </w:rPr>
        <w:t xml:space="preserve"> </w:t>
      </w:r>
      <w:r w:rsidR="00F761A2" w:rsidRPr="00C27D2F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3) </w:t>
      </w:r>
      <w:r w:rsidR="00F761A2" w:rsidRPr="00C27D2F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ความเที่ยงตรงเชิงพยากรณ์</w:t>
      </w:r>
      <w:r w:rsidR="00F761A2" w:rsidRPr="00C27D2F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(Predictive Validity)</w:t>
      </w:r>
      <w:r w:rsidR="00F761A2" w:rsidRPr="00C27D2F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หมายถึง</w:t>
      </w:r>
      <w:r w:rsidR="00F761A2" w:rsidRPr="00C27D2F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C27D2F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ความสามารถ</w:t>
      </w:r>
      <w:r w:rsidR="00F761A2" w:rsidRPr="00C27D2F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C27D2F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ในการคาดการณ์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่าง</w:t>
      </w:r>
      <w:r w:rsidR="006D1170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ล่วงหน้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ถ้าแบบทดสอบที่มีความเที่ยงตรงเชิงพยากรณ์แล้วเมื่อ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ปทดสอ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ับผู้เข้าฝึกอบรมกลุ่มตัวอย่างก็สามารถพยากรณ์อนาคตของผู้เข้าฝึกอบรมกลุ่มนั้นได้ถูกต้อง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ับการหาค่าความเที่ยงตรงของแบบทดสอบที่ใช้ในชุดฝึกอบรมส่วนใหญ่มักจะพิจารณาเฉพาะควา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ที่ยงตรงตามเนื้อหาเป็นหลั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นื่องจากความเที่ยงตรงประเภทนี้มีผลต่อคุณภาพของชุดฝึกอบ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า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บบทดสอบออกได้ตรงตามเนื้อหาที่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สนอก็น่าจะเป็นหลักประกันได้ว่ามีคุณภาพระดับหนึ่งค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เที่ยงตรงตามเนื้อห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่าดัชนีความสอดคล้องของข้อสอบโดยใช้สูต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F0DDC2B" w14:textId="0100A13C" w:rsidR="00F761A2" w:rsidRDefault="00192D6B" w:rsidP="00192D6B">
      <w:pPr>
        <w:spacing w:before="100" w:beforeAutospacing="1" w:after="0" w:line="168" w:lineRule="auto"/>
        <w:ind w:firstLine="607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415A693" wp14:editId="7802082D">
                <wp:simplePos x="0" y="0"/>
                <wp:positionH relativeFrom="column">
                  <wp:posOffset>2396548</wp:posOffset>
                </wp:positionH>
                <wp:positionV relativeFrom="paragraph">
                  <wp:posOffset>347980</wp:posOffset>
                </wp:positionV>
                <wp:extent cx="401782" cy="0"/>
                <wp:effectExtent l="0" t="0" r="0" b="0"/>
                <wp:wrapNone/>
                <wp:docPr id="31" name="ตัวเชื่อมต่อตรง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01782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8DF7DF7" id="ตัวเชื่อมต่อตรง 31" o:spid="_x0000_s1026" style="position:absolute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8.7pt,27.4pt" to="220.35pt,2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" strokecolor="black [3213]" strokeweight="1pt">
                <v:stroke joinstyle="miter"/>
              </v:line>
            </w:pict>
          </mc:Fallback>
        </mc:AlternateContent>
      </w:r>
      <w:r w:rsidR="005350FC" w:rsidRPr="00192D6B">
        <w:rPr>
          <w:rFonts w:ascii="TH SarabunPSK" w:eastAsia="Times New Roman" w:hAnsi="TH SarabunPSK" w:cs="TH SarabunPSK"/>
          <w:sz w:val="32"/>
          <w:szCs w:val="32"/>
        </w:rPr>
        <w:t xml:space="preserve">                                      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IOC =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="Times New Roman" w:hAnsi="Cambria Math" w:cs="TH SarabunPSK"/>
                <w:i/>
                <w:szCs w:val="22"/>
              </w:rPr>
            </m:ctrlPr>
          </m:naryPr>
          <m:sub/>
          <m:sup/>
          <m:e>
            <m:r>
              <w:rPr>
                <w:rFonts w:ascii="Cambria Math" w:eastAsia="Times New Roman" w:hAnsi="Cambria Math" w:cs="TH SarabunPSK"/>
                <w:szCs w:val="22"/>
              </w:rPr>
              <m:t>R</m:t>
            </m:r>
          </m:e>
        </m:nary>
      </m:oMath>
    </w:p>
    <w:p w14:paraId="5100D18F" w14:textId="2154E26A" w:rsidR="00192D6B" w:rsidRPr="00192D6B" w:rsidRDefault="00192D6B" w:rsidP="00192D6B">
      <w:pPr>
        <w:spacing w:after="0" w:line="168" w:lineRule="auto"/>
        <w:ind w:firstLine="607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                                    N</w:t>
      </w:r>
    </w:p>
    <w:p w14:paraId="210187DA" w14:textId="6D4D9FA4" w:rsidR="005350FC" w:rsidRDefault="005350FC" w:rsidP="00106E42">
      <w:pPr>
        <w:spacing w:after="0" w:line="240" w:lineRule="auto"/>
        <w:ind w:right="6106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                                                                               </w:t>
      </w:r>
    </w:p>
    <w:p w14:paraId="1BE5A24B" w14:textId="7B86CC7F" w:rsidR="00192D6B" w:rsidRDefault="005350FC" w:rsidP="005350FC">
      <w:pPr>
        <w:spacing w:after="0" w:line="240" w:lineRule="auto"/>
        <w:ind w:firstLine="605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 </w:t>
      </w:r>
      <w:r w:rsidR="00192D6B">
        <w:rPr>
          <w:rFonts w:ascii="TH SarabunPSK" w:eastAsia="Times New Roman" w:hAnsi="TH SarabunPSK" w:cs="TH SarabunPSK"/>
          <w:sz w:val="32"/>
          <w:szCs w:val="32"/>
        </w:rPr>
        <w:t xml:space="preserve">          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IOC</w:t>
      </w:r>
      <w:r w:rsidR="00192D6B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=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ดัชนีความสอดคล้องของข้อสอบ </w:t>
      </w:r>
      <w:r w:rsidR="00192D6B">
        <w:rPr>
          <w:rFonts w:ascii="TH SarabunPSK" w:eastAsia="Times New Roman" w:hAnsi="TH SarabunPSK" w:cs="TH SarabunPSK"/>
          <w:sz w:val="32"/>
          <w:szCs w:val="32"/>
        </w:rPr>
        <w:t xml:space="preserve"> </w:t>
      </w:r>
    </w:p>
    <w:p w14:paraId="75F77C96" w14:textId="3A062126" w:rsidR="00192D6B" w:rsidRDefault="00192D6B" w:rsidP="00192D6B">
      <w:pPr>
        <w:spacing w:before="100" w:beforeAutospacing="1" w:after="0" w:line="168" w:lineRule="auto"/>
        <w:ind w:firstLine="607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lastRenderedPageBreak/>
        <w:t xml:space="preserve">                          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="Times New Roman" w:hAnsi="Cambria Math" w:cs="TH SarabunPSK"/>
                <w:i/>
                <w:szCs w:val="22"/>
              </w:rPr>
            </m:ctrlPr>
          </m:naryPr>
          <m:sub/>
          <m:sup/>
          <m:e>
            <m:r>
              <w:rPr>
                <w:rFonts w:ascii="Cambria Math" w:eastAsia="Times New Roman" w:hAnsi="Cambria Math" w:cs="TH SarabunPSK"/>
                <w:szCs w:val="22"/>
              </w:rPr>
              <m:t>R</m:t>
            </m:r>
          </m:e>
        </m:nary>
      </m:oMath>
      <w:r>
        <w:rPr>
          <w:rFonts w:ascii="TH SarabunPSK" w:eastAsia="Times New Roman" w:hAnsi="TH SarabunPSK" w:cs="TH SarabunPSK"/>
          <w:szCs w:val="22"/>
        </w:rPr>
        <w:t xml:space="preserve">  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=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ผลรวมคะแนนความคิดเห็นผู้เชี่ยวชาญ</w:t>
      </w:r>
    </w:p>
    <w:p w14:paraId="7680EBB0" w14:textId="404ACD1E" w:rsidR="00F761A2" w:rsidRPr="00F761A2" w:rsidRDefault="00192D6B" w:rsidP="00192D6B">
      <w:pPr>
        <w:spacing w:after="0" w:line="240" w:lineRule="auto"/>
        <w:ind w:firstLine="607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                  N    = 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จำนวน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ผู้เชี่ยวชาญ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ADEB6D3" w14:textId="5E5E2A29" w:rsidR="00F761A2" w:rsidRPr="00F761A2" w:rsidRDefault="005350FC" w:rsidP="00106E42">
      <w:pPr>
        <w:spacing w:before="394" w:after="0" w:line="240" w:lineRule="auto"/>
        <w:ind w:right="4176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เป็นปรนัย (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Objective) </w:t>
      </w:r>
    </w:p>
    <w:p w14:paraId="5D18881B" w14:textId="41410161" w:rsidR="00F761A2" w:rsidRPr="00F761A2" w:rsidRDefault="00F52F7B" w:rsidP="00106E42">
      <w:pPr>
        <w:spacing w:after="0" w:line="240" w:lineRule="auto"/>
        <w:ind w:right="259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เป็นปรนัย (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Objective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มายถึง ความชัดเจนของแบบทดสอบหรือข้อ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ถามที่ทุกคนอื่นแล้วตีความตรงกั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วมทั้งการตรวจให้คะแนนมีเกณฑ์ที่แน่นอนไม่ว่าผู้ใดตรวจก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ามลักษณะของแบบทดสอบที่มีความเป็นปรนั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ึงเกี่ยวข้องกับองค์ประกอ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3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ระ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ด้แก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1096282E" w14:textId="73CD35B3" w:rsidR="00192D6B" w:rsidRDefault="00192D6B" w:rsidP="00591B0A">
      <w:pPr>
        <w:spacing w:after="0" w:line="240" w:lineRule="auto"/>
        <w:ind w:right="-284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ชัดเจนในความหมายของ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ถา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</w:p>
    <w:p w14:paraId="03B8AABF" w14:textId="77777777" w:rsidR="00192D6B" w:rsidRDefault="00192D6B" w:rsidP="00591B0A">
      <w:pPr>
        <w:spacing w:after="0" w:line="240" w:lineRule="auto"/>
        <w:ind w:right="-284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2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ความชัดเจนในวิธีการตรวจ </w:t>
      </w:r>
    </w:p>
    <w:p w14:paraId="112A4A47" w14:textId="5AA9FEB3" w:rsidR="00F761A2" w:rsidRDefault="00192D6B" w:rsidP="00591B0A">
      <w:pPr>
        <w:spacing w:after="0" w:line="240" w:lineRule="auto"/>
        <w:ind w:right="-284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3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ชัดเจนในการแปลความหมายของคะแน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69D0539" w14:textId="77777777" w:rsidR="00CB6390" w:rsidRPr="00F761A2" w:rsidRDefault="00CB6390" w:rsidP="00591B0A">
      <w:pPr>
        <w:spacing w:after="0" w:line="240" w:lineRule="auto"/>
        <w:ind w:right="-284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</w:p>
    <w:p w14:paraId="1E7050CC" w14:textId="7502A5E3" w:rsidR="00F761A2" w:rsidRPr="00106E42" w:rsidRDefault="00F761A2" w:rsidP="00106E42">
      <w:pPr>
        <w:spacing w:before="326" w:after="0" w:line="240" w:lineRule="auto"/>
        <w:ind w:right="2268"/>
        <w:jc w:val="thaiDistribute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106E42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2.7 </w:t>
      </w:r>
      <w:r w:rsidRPr="00106E42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การทดสอบประสิทธิภาพสื่อหรือ</w:t>
      </w:r>
      <w:r w:rsidR="00F52F7B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ชุดฝึกอบรม/</w:t>
      </w:r>
      <w:r w:rsidRPr="00106E42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ชุดการสอน</w:t>
      </w:r>
      <w:r w:rsidRPr="00106E42">
        <w:rPr>
          <w:rFonts w:ascii="TH SarabunPSK" w:eastAsia="Times New Roman" w:hAnsi="TH SarabunPSK" w:cs="TH SarabunPSK"/>
          <w:b/>
          <w:bCs/>
          <w:sz w:val="32"/>
          <w:szCs w:val="32"/>
        </w:rPr>
        <w:t> </w:t>
      </w:r>
    </w:p>
    <w:p w14:paraId="55D87521" w14:textId="0B26652D" w:rsidR="00F761A2" w:rsidRPr="00F761A2" w:rsidRDefault="00F52F7B" w:rsidP="00106E42">
      <w:pPr>
        <w:spacing w:before="278" w:after="0" w:line="240" w:lineRule="auto"/>
        <w:ind w:right="254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ผลิตสื่อหรือชุดการสอนนั้น ก่อน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ปใช้จริงจะต้อง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ื่อหรือชุดการสอนที่ผลิตขึ้นไปทดสอบประสิทธิภาพเพื่อดูว่าสื่อหรือชุดการสอน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ผู้เรียนมีความรู้เพิ่มขึ้นหรือไม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ีประสิทธิ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นการช่วยให้กระบวนการเรียนการสอน</w:t>
      </w:r>
      <w:r w:rsidR="00450DAD">
        <w:rPr>
          <w:rFonts w:ascii="TH SarabunPSK" w:eastAsia="Times New Roman" w:hAnsi="TH SarabunPSK" w:cs="TH SarabunPSK"/>
          <w:sz w:val="32"/>
          <w:szCs w:val="32"/>
          <w:cs/>
        </w:rPr>
        <w:t>ด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นินไปอย่างมีประสิทธิภาพเพียงใ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ีความสัมพันธ์กั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ผลลัพธ์หรือไม่และผู้เรียนมีความพึงพอใจต่อการเรียนจากสื่อหรือชุดการสอนในระดับใ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ังนั้นผู้ผลิต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ื่อการสอน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จะต้อง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ื่อหรือชุดการสอนไปหาคุณ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รียก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ทดสอบประสิทธิภาพ</w:t>
      </w:r>
      <w:r w:rsidR="005350FC">
        <w:rPr>
          <w:rFonts w:ascii="TH SarabunPSK" w:eastAsia="Times New Roman" w:hAnsi="TH SarabunPSK" w:cs="TH SarabunPSK"/>
          <w:sz w:val="32"/>
          <w:szCs w:val="32"/>
        </w:rPr>
        <w:t xml:space="preserve">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ชัยยง</w:t>
      </w:r>
      <w:proofErr w:type="spellStart"/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์</w:t>
      </w:r>
      <w:proofErr w:type="spellEnd"/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 พรหมวงศ์</w:t>
      </w:r>
      <w:r w:rsidR="00F761A2" w:rsidRPr="005350FC">
        <w:rPr>
          <w:rFonts w:ascii="TH SarabunPSK" w:eastAsia="Times New Roman" w:hAnsi="TH SarabunPSK" w:cs="TH SarabunPSK"/>
          <w:sz w:val="32"/>
          <w:szCs w:val="32"/>
        </w:rPr>
        <w:t>, 2556 : 7-20)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6C1256B7" w14:textId="77777777" w:rsidR="00F761A2" w:rsidRPr="00106E42" w:rsidRDefault="00F761A2" w:rsidP="00106E42">
      <w:pPr>
        <w:spacing w:before="422" w:after="0" w:line="240" w:lineRule="auto"/>
        <w:ind w:right="3883" w:firstLine="605"/>
        <w:jc w:val="thaiDistribute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106E42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2.7.1 </w:t>
      </w:r>
      <w:r w:rsidRPr="00106E42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ความหมายของการทดสอบประสิทธิภาพ</w:t>
      </w:r>
      <w:r w:rsidRPr="00106E42">
        <w:rPr>
          <w:rFonts w:ascii="TH SarabunPSK" w:eastAsia="Times New Roman" w:hAnsi="TH SarabunPSK" w:cs="TH SarabunPSK"/>
          <w:b/>
          <w:bCs/>
          <w:sz w:val="32"/>
          <w:szCs w:val="32"/>
        </w:rPr>
        <w:t> </w:t>
      </w:r>
    </w:p>
    <w:p w14:paraId="1695A19F" w14:textId="16BCEEB7" w:rsidR="00F761A2" w:rsidRPr="00F761A2" w:rsidRDefault="00106E42" w:rsidP="00106E42">
      <w:pPr>
        <w:spacing w:before="48" w:after="0" w:line="240" w:lineRule="auto"/>
        <w:ind w:right="4728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หมายของประสิทธิ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0565FD0C" w14:textId="2AAF752E" w:rsidR="00F761A2" w:rsidRPr="00F761A2" w:rsidRDefault="00106E42" w:rsidP="00106E42">
      <w:pPr>
        <w:spacing w:before="72" w:after="0" w:line="240" w:lineRule="auto"/>
        <w:ind w:right="336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ระสิทธิ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Efficiency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มายถึงสภาวะหรือคุณภาพของ</w:t>
      </w:r>
      <w:r w:rsidR="00923A21">
        <w:rPr>
          <w:rFonts w:ascii="TH SarabunPSK" w:eastAsia="Times New Roman" w:hAnsi="TH SarabunPSK" w:cs="TH SarabunPSK"/>
          <w:sz w:val="32"/>
          <w:szCs w:val="32"/>
          <w:cs/>
        </w:rPr>
        <w:t>สมรรถนะ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น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450DAD">
        <w:rPr>
          <w:rFonts w:ascii="TH SarabunPSK" w:eastAsia="Times New Roman" w:hAnsi="TH SarabunPSK" w:cs="TH SarabunPSK"/>
          <w:sz w:val="32"/>
          <w:szCs w:val="32"/>
          <w:cs/>
        </w:rPr>
        <w:t>ด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นินงานเพื่อให้งานมีความ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ร็จโดยใช้เวลา ความพยายามและค่าใช้จ่ายคุ้มค่าที่สุดตา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ุดมุ่งหมายที่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ไว้เพื่อให้ได้ผลลัพธ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เป็นอัตราส่วนหรือร้อยละระหว่างปัจจัย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ข้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ระบวนการและผลลัพธ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(Ratio between input, process and output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ระสิทธิภาพเน้น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450DAD">
        <w:rPr>
          <w:rFonts w:ascii="TH SarabunPSK" w:eastAsia="Times New Roman" w:hAnsi="TH SarabunPSK" w:cs="TH SarabunPSK"/>
          <w:sz w:val="32"/>
          <w:szCs w:val="32"/>
          <w:cs/>
        </w:rPr>
        <w:t>ด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นินการที่ถูกต้องหรือกระ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ิ่งใด</w:t>
      </w:r>
      <w:r w:rsidR="005350FC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ย่างถูกวิธี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Doing the thing right) 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่าประสิทธิ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ั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ับสนกับ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ระสิทธิผล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E</w:t>
      </w:r>
      <w:r w:rsidR="00B614E8">
        <w:rPr>
          <w:rFonts w:ascii="TH SarabunPSK" w:eastAsia="Times New Roman" w:hAnsi="TH SarabunPSK" w:cs="TH SarabunPSK"/>
          <w:sz w:val="32"/>
          <w:szCs w:val="32"/>
        </w:rPr>
        <w:t>f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fectiveness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ซึ่งเป็น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ี่คลุมเคร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ม่เน้นปริมาณ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มุ่งให้บรรลุ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lastRenderedPageBreak/>
        <w:t>วัตถุประสงค์และเน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ิ่งที่ถูกที่คว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Doing the right thing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ังนั้นสอง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ี้จึงมักใช้คู่กั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ระสิทธิภาพ</w:t>
      </w:r>
      <w:r w:rsidR="00F52F7B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ประสิทธิผล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34A97640" w14:textId="77777777" w:rsidR="00F761A2" w:rsidRPr="00F761A2" w:rsidRDefault="00F761A2" w:rsidP="00106E42">
      <w:pPr>
        <w:spacing w:before="67" w:after="0" w:line="240" w:lineRule="auto"/>
        <w:ind w:right="3792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2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หมายของการทดสอบประสิทธิภาพ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642A3443" w14:textId="7C31E63B" w:rsidR="00F761A2" w:rsidRPr="00F761A2" w:rsidRDefault="00F52F7B" w:rsidP="00106E42">
      <w:pPr>
        <w:spacing w:before="34" w:after="0" w:line="240" w:lineRule="auto"/>
        <w:ind w:right="350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ทดสอบประสิทธิภาพของสื่อหรือชุดการส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ึงหมายถึงการหาคุณภาพของสื่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</w:t>
      </w:r>
      <w:r w:rsidR="00F761A2" w:rsidRPr="00026F81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ชุดการสอน</w:t>
      </w:r>
      <w:r w:rsidR="00F761A2" w:rsidRPr="00026F81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026F81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โดยพิจารณาตามขั้นตอนของการพัฒนาสื่อหรือชุดการสอนแต่ละขั้น</w:t>
      </w:r>
      <w:r w:rsidR="00F761A2" w:rsidRPr="00026F81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026F81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ตรงกับ</w:t>
      </w:r>
      <w:r w:rsidR="00F761A2" w:rsidRPr="00026F81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026F81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ภาษา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ังกฤษ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“Developmental Testing” Developmental Testing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ือ การทดสอบคุณ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6218C12" w14:textId="0C2BF769" w:rsidR="00F761A2" w:rsidRPr="005350FC" w:rsidRDefault="00F52F7B" w:rsidP="00F52F7B">
      <w:pPr>
        <w:spacing w:after="0" w:line="240" w:lineRule="auto"/>
        <w:ind w:right="197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ามพัฒนาการของการผลิตสื่อหรือชุดการสอนตาม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ล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ับขั้นเพื่อตรวจสอบคุณภาพของแต่ละองค์ประกอบของต้นแบบชิ้นงาน ให้</w:t>
      </w:r>
      <w:r w:rsidR="00450DAD">
        <w:rPr>
          <w:rFonts w:ascii="TH SarabunPSK" w:eastAsia="Times New Roman" w:hAnsi="TH SarabunPSK" w:cs="TH SarabunPSK"/>
          <w:sz w:val="32"/>
          <w:szCs w:val="32"/>
          <w:cs/>
        </w:rPr>
        <w:t>ด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นินไปอย่างมีประสิทธิภาพ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ับการผลิตสื่อและชุดการส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5350FC">
        <w:rPr>
          <w:rFonts w:ascii="TH SarabunPSK" w:eastAsia="Times New Roman" w:hAnsi="TH SarabunPSK" w:cs="TH SarabunPSK"/>
          <w:sz w:val="32"/>
          <w:szCs w:val="32"/>
          <w:cs/>
        </w:rPr>
        <w:t>การทดสอบประสิทธิภาพ</w:t>
      </w:r>
      <w:r w:rsidR="00F761A2" w:rsidRPr="005350FC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5350FC">
        <w:rPr>
          <w:rFonts w:ascii="TH SarabunPSK" w:eastAsia="Times New Roman" w:hAnsi="TH SarabunPSK" w:cs="TH SarabunPSK"/>
          <w:sz w:val="32"/>
          <w:szCs w:val="32"/>
          <w:cs/>
        </w:rPr>
        <w:t>หมายถึง</w:t>
      </w:r>
      <w:r w:rsidR="00F761A2" w:rsidRPr="005350FC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5350FC">
        <w:rPr>
          <w:rFonts w:ascii="TH SarabunPSK" w:eastAsia="Times New Roman" w:hAnsi="TH SarabunPSK" w:cs="TH SarabunPSK"/>
          <w:sz w:val="32"/>
          <w:szCs w:val="32"/>
          <w:cs/>
        </w:rPr>
        <w:t>การ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5350FC">
        <w:rPr>
          <w:rFonts w:ascii="TH SarabunPSK" w:eastAsia="Times New Roman" w:hAnsi="TH SarabunPSK" w:cs="TH SarabunPSK"/>
          <w:sz w:val="32"/>
          <w:szCs w:val="32"/>
          <w:cs/>
        </w:rPr>
        <w:t>สื่อหรือชุดการสอนไปทดสอบด้วยกระบวนการสอง</w:t>
      </w:r>
      <w:r w:rsidR="00F761A2" w:rsidRPr="00F52F7B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ขั้นตอน</w:t>
      </w:r>
      <w:r w:rsidR="00F761A2" w:rsidRPr="00F52F7B">
        <w:rPr>
          <w:rFonts w:ascii="TH SarabunPSK" w:eastAsia="Times New Roman" w:hAnsi="TH SarabunPSK" w:cs="TH SarabunPSK"/>
          <w:spacing w:val="-6"/>
          <w:sz w:val="32"/>
          <w:szCs w:val="32"/>
        </w:rPr>
        <w:t xml:space="preserve"> </w:t>
      </w:r>
      <w:r w:rsidR="00F761A2" w:rsidRPr="00F52F7B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คือ</w:t>
      </w:r>
      <w:r w:rsidR="00F761A2" w:rsidRPr="00F52F7B">
        <w:rPr>
          <w:rFonts w:ascii="TH SarabunPSK" w:eastAsia="Times New Roman" w:hAnsi="TH SarabunPSK" w:cs="TH SarabunPSK"/>
          <w:spacing w:val="-6"/>
          <w:sz w:val="32"/>
          <w:szCs w:val="32"/>
        </w:rPr>
        <w:t xml:space="preserve"> </w:t>
      </w:r>
      <w:r w:rsidR="00F761A2" w:rsidRPr="00F52F7B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การทดสอบประสิทธิภาพใช้เบื้องต้น</w:t>
      </w:r>
      <w:r w:rsidR="00F761A2" w:rsidRPr="00F52F7B">
        <w:rPr>
          <w:rFonts w:ascii="TH SarabunPSK" w:eastAsia="Times New Roman" w:hAnsi="TH SarabunPSK" w:cs="TH SarabunPSK"/>
          <w:spacing w:val="-6"/>
          <w:sz w:val="32"/>
          <w:szCs w:val="32"/>
        </w:rPr>
        <w:t xml:space="preserve"> (Try Out)</w:t>
      </w:r>
      <w:r w:rsidR="00F761A2" w:rsidRPr="00F52F7B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และทดสอบประสิทธิภาพสอนจริง</w:t>
      </w:r>
      <w:r w:rsidR="00F761A2" w:rsidRPr="00F52F7B">
        <w:rPr>
          <w:rFonts w:ascii="TH SarabunPSK" w:eastAsia="Times New Roman" w:hAnsi="TH SarabunPSK" w:cs="TH SarabunPSK"/>
          <w:spacing w:val="-6"/>
          <w:sz w:val="32"/>
          <w:szCs w:val="32"/>
        </w:rPr>
        <w:t xml:space="preserve"> (Trial Run) </w:t>
      </w:r>
      <w:r w:rsidR="00F761A2" w:rsidRPr="005350FC">
        <w:rPr>
          <w:rFonts w:ascii="TH SarabunPSK" w:eastAsia="Times New Roman" w:hAnsi="TH SarabunPSK" w:cs="TH SarabunPSK"/>
          <w:sz w:val="32"/>
          <w:szCs w:val="32"/>
          <w:cs/>
        </w:rPr>
        <w:t>เพื่อหาคุณภาพของสื่อตามขั้นตอนที่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5350FC">
        <w:rPr>
          <w:rFonts w:ascii="TH SarabunPSK" w:eastAsia="Times New Roman" w:hAnsi="TH SarabunPSK" w:cs="TH SarabunPSK"/>
          <w:sz w:val="32"/>
          <w:szCs w:val="32"/>
          <w:cs/>
        </w:rPr>
        <w:t xml:space="preserve">หนดใน </w:t>
      </w:r>
      <w:r w:rsidR="00F761A2" w:rsidRPr="005350FC">
        <w:rPr>
          <w:rFonts w:ascii="TH SarabunPSK" w:eastAsia="Times New Roman" w:hAnsi="TH SarabunPSK" w:cs="TH SarabunPSK"/>
          <w:sz w:val="32"/>
          <w:szCs w:val="32"/>
        </w:rPr>
        <w:t>3</w:t>
      </w:r>
      <w:r w:rsidR="005350FC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5350FC">
        <w:rPr>
          <w:rFonts w:ascii="TH SarabunPSK" w:eastAsia="Times New Roman" w:hAnsi="TH SarabunPSK" w:cs="TH SarabunPSK"/>
          <w:sz w:val="32"/>
          <w:szCs w:val="32"/>
          <w:cs/>
        </w:rPr>
        <w:t>ประเด็น คือ การ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5350FC">
        <w:rPr>
          <w:rFonts w:ascii="TH SarabunPSK" w:eastAsia="Times New Roman" w:hAnsi="TH SarabunPSK" w:cs="TH SarabunPSK"/>
          <w:sz w:val="32"/>
          <w:szCs w:val="32"/>
          <w:cs/>
        </w:rPr>
        <w:t xml:space="preserve">ให้ผู้เรียนมีความรู้เพิ่มขึ้นการ </w:t>
      </w:r>
      <w:r w:rsidR="00F761A2" w:rsidRPr="00B17EEA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ช่วยให้ผู้เรียนผ่านกระบวนการเรียนและ</w:t>
      </w:r>
      <w:r w:rsidR="00E85463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ทำ</w:t>
      </w:r>
      <w:r w:rsidR="00F761A2" w:rsidRPr="00B17EEA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แบบประเมินสุดท้ายได้ดี</w:t>
      </w:r>
      <w:r w:rsidR="00F761A2" w:rsidRPr="00B17EEA">
        <w:rPr>
          <w:rFonts w:ascii="TH SarabunPSK" w:eastAsia="Times New Roman" w:hAnsi="TH SarabunPSK" w:cs="TH SarabunPSK"/>
          <w:spacing w:val="-6"/>
          <w:sz w:val="32"/>
          <w:szCs w:val="32"/>
        </w:rPr>
        <w:t xml:space="preserve"> </w:t>
      </w:r>
      <w:r w:rsidR="00F761A2" w:rsidRPr="00B17EEA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และการ</w:t>
      </w:r>
      <w:r w:rsidR="00E85463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ทำ</w:t>
      </w:r>
      <w:r w:rsidR="00F761A2" w:rsidRPr="00B17EEA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ให้ผู้เรียนมีความพึง</w:t>
      </w:r>
      <w:r w:rsidR="00F761A2" w:rsidRPr="00B17EEA">
        <w:rPr>
          <w:rFonts w:ascii="TH SarabunPSK" w:eastAsia="Times New Roman" w:hAnsi="TH SarabunPSK" w:cs="TH SarabunPSK"/>
          <w:spacing w:val="-6"/>
          <w:sz w:val="32"/>
          <w:szCs w:val="32"/>
        </w:rPr>
        <w:t xml:space="preserve"> </w:t>
      </w:r>
      <w:r w:rsidR="00F761A2" w:rsidRPr="00B17EEA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พอใจ</w:t>
      </w:r>
      <w:r w:rsidR="00B35B82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นำ</w:t>
      </w:r>
      <w:r w:rsidR="00F761A2" w:rsidRPr="00B17EEA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ผล</w:t>
      </w:r>
      <w:r w:rsidR="005350FC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   </w:t>
      </w:r>
      <w:r w:rsidR="00F761A2" w:rsidRPr="005350FC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ที่ได้</w:t>
      </w:r>
      <w:r w:rsidR="00F761A2" w:rsidRPr="005350FC">
        <w:rPr>
          <w:rFonts w:ascii="TH SarabunPSK" w:eastAsia="Times New Roman" w:hAnsi="TH SarabunPSK" w:cs="TH SarabunPSK"/>
          <w:sz w:val="32"/>
          <w:szCs w:val="32"/>
          <w:cs/>
        </w:rPr>
        <w:t>มาปรับปรุงแก้ไข</w:t>
      </w:r>
      <w:r w:rsidR="00F761A2" w:rsidRPr="005350FC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5350FC">
        <w:rPr>
          <w:rFonts w:ascii="TH SarabunPSK" w:eastAsia="Times New Roman" w:hAnsi="TH SarabunPSK" w:cs="TH SarabunPSK"/>
          <w:sz w:val="32"/>
          <w:szCs w:val="32"/>
          <w:cs/>
        </w:rPr>
        <w:t>ก่อนที่จะผลิตออกมาเผยแพร่เป็น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จำนวน</w:t>
      </w:r>
      <w:r w:rsidR="00F761A2" w:rsidRPr="005350FC">
        <w:rPr>
          <w:rFonts w:ascii="TH SarabunPSK" w:eastAsia="Times New Roman" w:hAnsi="TH SarabunPSK" w:cs="TH SarabunPSK"/>
          <w:sz w:val="32"/>
          <w:szCs w:val="32"/>
          <w:cs/>
        </w:rPr>
        <w:t>มาก</w:t>
      </w:r>
      <w:r w:rsidR="00F761A2" w:rsidRPr="005350FC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00079677" w14:textId="3CB224C6" w:rsidR="00F761A2" w:rsidRPr="00F761A2" w:rsidRDefault="00B17EEA" w:rsidP="00106E42">
      <w:pPr>
        <w:spacing w:after="0" w:line="240" w:lineRule="auto"/>
        <w:ind w:right="3806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) การทดสอบประสิทธิภาพใช้เบื้องต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3E23F386" w14:textId="7C344C03" w:rsidR="00F761A2" w:rsidRPr="00F761A2" w:rsidRDefault="00B17EEA" w:rsidP="00106E42">
      <w:pPr>
        <w:spacing w:before="43" w:after="0" w:line="240" w:lineRule="auto"/>
        <w:ind w:right="235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การ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ื่อหรือชุดการสอนที่ผลิตขึ้นเป็นต้นแบ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Prototype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้วไปทด</w:t>
      </w:r>
      <w:r w:rsidR="00026F81">
        <w:rPr>
          <w:rFonts w:ascii="TH SarabunPSK" w:eastAsia="Times New Roman" w:hAnsi="TH SarabunPSK" w:cs="TH SarabunPSK" w:hint="cs"/>
          <w:sz w:val="32"/>
          <w:szCs w:val="32"/>
          <w:cs/>
        </w:rPr>
        <w:t>ส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ระสิทธิภาพใช้ตามขั้นตอนที่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ไว้ในแต่ละระบบ เพื่อปรับปรุงประสิทธิภาพของสื่อหรือชุด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อนให้เท่าเกณฑ์ที่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ไว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ปรับปรุงจนถึงเกณฑ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0442408A" w14:textId="0B2B013A" w:rsidR="00F761A2" w:rsidRPr="00F761A2" w:rsidRDefault="00B17EEA" w:rsidP="00106E42">
      <w:pPr>
        <w:spacing w:before="24" w:after="0" w:line="240" w:lineRule="auto"/>
        <w:ind w:right="4027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ทดสอบประสิทธิภาพสอนจริ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CB29B9C" w14:textId="34ADE022" w:rsidR="00F761A2" w:rsidRPr="00F761A2" w:rsidRDefault="00B17EEA" w:rsidP="00106E42">
      <w:pPr>
        <w:spacing w:before="24" w:after="0" w:line="240" w:lineRule="auto"/>
        <w:ind w:right="283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ทดสอบประสิทธิภาพสอนจริ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มายถึ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ื่อหรือชุดการสอนที่ได้ทดสอบ ประสิทธิภาพใช้และปรับปรุงจนได้คุณภาพถึงเกณฑ์แล้วของแต่ละหน่ว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ุกหน่วยในแต่ละวิชาไป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026F81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สอนจริงในชั้นเรียนหรือในสถานการณ์การเรียนที่แท้จริงในช่วงเวลาหนึ่ง อาทิ</w:t>
      </w:r>
      <w:r w:rsidR="00F761A2" w:rsidRPr="00026F81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1 </w:t>
      </w:r>
      <w:r w:rsidR="00F761A2" w:rsidRPr="00026F81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ภาคการศึกษาเป็น</w:t>
      </w:r>
      <w:r w:rsidR="00F761A2" w:rsidRPr="00026F81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026F81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อย่างน้อ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พื่อตรวจสอบคุณภาพเป็นครั้งสุดท้ายก่อน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ปเผยแพร่และผลิตออกมาเป็น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จำนวน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า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ทดสอบประสิทธิภาพทั้งสองขั้นตอนจะต้องผ่านการวิจัยเชิงวิจัยและพัฒน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Research and Development - R&amp;D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ต้อง</w:t>
      </w:r>
      <w:r w:rsidR="00450DAD">
        <w:rPr>
          <w:rFonts w:ascii="TH SarabunPSK" w:eastAsia="Times New Roman" w:hAnsi="TH SarabunPSK" w:cs="TH SarabunPSK"/>
          <w:sz w:val="32"/>
          <w:szCs w:val="32"/>
          <w:cs/>
        </w:rPr>
        <w:t>ด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นินการวิจัยในขั้นทดสอบประสิทธิภาพเบื้องต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อาจทดสอ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ระสิทธิภาพในขั้นทดสอบประสิทธิภาพใช้จริงด้วยก็ได้เพื่อประกันคุณภาพของสถาบันการศึกษา ทางไกลนานาชาติ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6B08B9B0" w14:textId="0E2FE484" w:rsidR="00F761A2" w:rsidRPr="00F761A2" w:rsidRDefault="00F761A2" w:rsidP="00B17EEA">
      <w:pPr>
        <w:spacing w:before="432" w:after="0" w:line="240" w:lineRule="auto"/>
        <w:ind w:right="67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026F81">
        <w:rPr>
          <w:rFonts w:ascii="TH SarabunPSK" w:eastAsia="Times New Roman" w:hAnsi="TH SarabunPSK" w:cs="TH SarabunPSK"/>
          <w:b/>
          <w:bCs/>
          <w:sz w:val="32"/>
          <w:szCs w:val="32"/>
        </w:rPr>
        <w:t>2</w:t>
      </w:r>
      <w:r w:rsidRPr="00106E42">
        <w:rPr>
          <w:rFonts w:ascii="TH SarabunPSK" w:eastAsia="Times New Roman" w:hAnsi="TH SarabunPSK" w:cs="TH SarabunPSK"/>
          <w:b/>
          <w:bCs/>
          <w:i/>
          <w:iCs/>
          <w:sz w:val="32"/>
          <w:szCs w:val="32"/>
        </w:rPr>
        <w:t>.</w:t>
      </w:r>
      <w:r w:rsidRPr="00106E42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7.2 </w:t>
      </w:r>
      <w:r w:rsidRPr="00106E42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ความ</w:t>
      </w:r>
      <w:r w:rsidR="00EC75B4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จำ</w:t>
      </w:r>
      <w:r w:rsidRPr="00106E42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เป็นที่จะต้องหาประสิทธิภาพ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การทดสอบประสิทธิภาพของสื่อหรือ</w:t>
      </w:r>
      <w:r w:rsidR="00B17EEA">
        <w:rPr>
          <w:rFonts w:ascii="TH SarabunPSK" w:eastAsia="Times New Roman" w:hAnsi="TH SarabunPSK" w:cs="TH SarabunPSK" w:hint="cs"/>
          <w:sz w:val="32"/>
          <w:szCs w:val="32"/>
          <w:cs/>
        </w:rPr>
        <w:t>ชุดฝึกอบรม/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ชุดการสอนมีความ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จ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ด้วยเหตุผล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3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ประการ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คือ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8C88541" w14:textId="3F9D27F1" w:rsidR="00F761A2" w:rsidRPr="00F761A2" w:rsidRDefault="00B17EEA" w:rsidP="00106E42">
      <w:pPr>
        <w:spacing w:after="0" w:line="240" w:lineRule="auto"/>
        <w:ind w:right="3802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lastRenderedPageBreak/>
        <w:t xml:space="preserve">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) 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ับหน่วยงานผลิตสื่อหรือชุดการส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38FC6931" w14:textId="28B2FB9A" w:rsidR="00F761A2" w:rsidRPr="005350FC" w:rsidRDefault="00B17EEA" w:rsidP="005350FC">
      <w:pPr>
        <w:spacing w:after="0" w:line="240" w:lineRule="auto"/>
        <w:ind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ทดสอบประสิทธิภาพช่วยประกันคุณภาพของสื่อหรือชุดการสอนว่าอยู่ในขั้นสู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หมาะสมที่จะลงทุนผลิตออกมาเป็น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จำนวน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า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ากไม่มีการทดสอบประสิทธิภาพเสียก่อนแล้ว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มื่อผลิตออกมาใช้ประโยชน์ไม่ได้ดี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็จะต้องผลิตหรือ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ึ้นใหม่เป็นการสิ้นเปลืองทั้งเวล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รงงานและเงิน</w:t>
      </w:r>
      <w:r w:rsidR="00F761A2" w:rsidRPr="005350FC">
        <w:rPr>
          <w:rFonts w:ascii="TH SarabunPSK" w:eastAsia="Times New Roman" w:hAnsi="TH SarabunPSK" w:cs="TH SarabunPSK"/>
          <w:sz w:val="32"/>
          <w:szCs w:val="32"/>
          <w:cs/>
        </w:rPr>
        <w:t>ทอง</w:t>
      </w:r>
      <w:r w:rsidR="00F761A2" w:rsidRPr="005350FC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65C4435" w14:textId="4FFDBC2D" w:rsidR="00F761A2" w:rsidRPr="00F761A2" w:rsidRDefault="00B17EEA" w:rsidP="00106E42">
      <w:pPr>
        <w:spacing w:before="158" w:after="0" w:line="240" w:lineRule="auto"/>
        <w:ind w:right="4699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2) 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ับผู้ใช้สื่อหรือชุดการส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781FAEC" w14:textId="722E18B7" w:rsidR="00F761A2" w:rsidRPr="00F761A2" w:rsidRDefault="00B17EEA" w:rsidP="0048062F">
      <w:pPr>
        <w:spacing w:before="14" w:after="0" w:line="240" w:lineRule="auto"/>
        <w:ind w:right="67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ื่อหรือชุดการสอนที่ผ่านการทดสอบประสิทธิภาพจะ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้าที่เป็นเครื่องมือช่วยสอนได้ดี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นการสร้างสภาพการเรียนให้ผู้เรียนได้เปลี่ยนแปลงพฤติกรรมตามที่มุ่งหวั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บางครั้งชุดการส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้องช่วยครูสอนบางครั้งต้องสอนแทนครู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าทิในโรงเรียนครูคนเดียว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ังนั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่อน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ื่อหรือชุด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อนไปใช้ครูจึงควรมั่นใจว่า ชุดการสอนนั้นมีประสิทธิภาพในการช่วยให้นักเรียนเกิดการเรียนจริ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ทดสอบประสิทธิภาพตาม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ล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ับขั้นจะช่วยให้เราได้สื่อหรือชุดการสอนที่มีคุณค่าทางการสอนจริ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ามเกณฑ์ที่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ไว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608411D0" w14:textId="3E5127EC" w:rsidR="00F761A2" w:rsidRPr="00F761A2" w:rsidRDefault="00B17EEA" w:rsidP="00106E42">
      <w:pPr>
        <w:spacing w:before="72" w:after="0" w:line="240" w:lineRule="auto"/>
        <w:ind w:right="4310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3) 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ับผู้ผลิตสื่อหรือชุดการส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5AC4FD9" w14:textId="0DA3E5C6" w:rsidR="00F761A2" w:rsidRPr="00F761A2" w:rsidRDefault="00B17EEA" w:rsidP="00106E42">
      <w:pPr>
        <w:spacing w:after="0" w:line="240" w:lineRule="auto"/>
        <w:ind w:right="216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ทดสอบประสิทธิภาพจะ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ผู้ผลิตมั่นใจได้ว่าเนื้อหาสาระที่บรรจุลงในสื่อหรือชุ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สอนมีความเหมาะส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่ายต่อการเข้าใ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ันจะช่วยให้ผู้ผลิตมีความชํานาญสูงขึ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การประหยั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รงสมองแรงง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วลาและเงินทองในการเตรียมต้นแบ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E801843" w14:textId="11928995" w:rsidR="00F761A2" w:rsidRPr="00106E42" w:rsidRDefault="00F761A2" w:rsidP="00106E42">
      <w:pPr>
        <w:spacing w:before="408" w:after="0" w:line="240" w:lineRule="auto"/>
        <w:ind w:right="4570" w:firstLine="605"/>
        <w:jc w:val="thaiDistribute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106E42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2.7.3. </w:t>
      </w:r>
      <w:r w:rsidRPr="00106E42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การ</w:t>
      </w:r>
      <w:r w:rsidR="00036B60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กำ</w:t>
      </w:r>
      <w:r w:rsidRPr="00106E42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หนดเกณฑ์ประสิทธิภาพ</w:t>
      </w:r>
      <w:r w:rsidRPr="00106E42">
        <w:rPr>
          <w:rFonts w:ascii="TH SarabunPSK" w:eastAsia="Times New Roman" w:hAnsi="TH SarabunPSK" w:cs="TH SarabunPSK"/>
          <w:b/>
          <w:bCs/>
          <w:sz w:val="32"/>
          <w:szCs w:val="32"/>
        </w:rPr>
        <w:t> </w:t>
      </w:r>
    </w:p>
    <w:p w14:paraId="132FB9C7" w14:textId="2AC3BB44" w:rsidR="00F761A2" w:rsidRPr="00F761A2" w:rsidRDefault="00106E42" w:rsidP="00106E42">
      <w:pPr>
        <w:spacing w:before="29" w:after="0" w:line="240" w:lineRule="auto"/>
        <w:ind w:right="4210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หมายของเกณฑ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Criterion) </w:t>
      </w:r>
    </w:p>
    <w:p w14:paraId="28F6CF73" w14:textId="0E59E43D" w:rsidR="00F761A2" w:rsidRPr="00F761A2" w:rsidRDefault="00B17EEA" w:rsidP="00B17EEA">
      <w:pPr>
        <w:spacing w:before="5" w:after="0" w:line="240" w:lineRule="auto"/>
        <w:ind w:right="67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กณฑ์เป็นขีด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ที่จะยอมรับ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ิ่งใดหรือพฤติกรรมใดมีคุณภาพและหรือปริมาณ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ี่จะรับได้</w:t>
      </w:r>
      <w:r w:rsidR="0048062F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ตั้งเกณฑ์ต้องตั้งไว้ครั้งแรกครั้งเดียวเพื่อจะปรับปรุงคุณภาพให้ถึงเกณฑ์ขั้น</w:t>
      </w:r>
      <w:r w:rsidR="00CB6390">
        <w:rPr>
          <w:rFonts w:ascii="TH SarabunPSK" w:eastAsia="Times New Roman" w:hAnsi="TH SarabunPSK" w:cs="TH SarabunPSK"/>
          <w:sz w:val="32"/>
          <w:szCs w:val="32"/>
          <w:cs/>
        </w:rPr>
        <w:t>ต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ี่ตั้งไว้จะตั้งเกณฑ์การทดสอบประสิทธิภาพไว้ต่างกันไม่ได้ เช่นเมื่อมีการทดสอบประสิทธิภาพแบบเดี่ยว ตั้งเกณฑ์ไว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60/60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บบกลุ่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ั้งไว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5350FC">
        <w:rPr>
          <w:rFonts w:ascii="TH SarabunPSK" w:eastAsia="Times New Roman" w:hAnsi="TH SarabunPSK" w:cs="TH SarabunPSK"/>
          <w:sz w:val="32"/>
          <w:szCs w:val="32"/>
        </w:rPr>
        <w:t>70/70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่วนแบบสนา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ั้งไว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80/80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ถือว่าเป็นการตั้งเกณฑ์ที่ไม่ถูกต้อง</w:t>
      </w:r>
      <w:r w:rsidR="0048062F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นึ่งเนื่องจากเกณฑ์ที่ตั้งไว้เป็นเกณฑ์</w:t>
      </w:r>
      <w:r w:rsidR="00CB6390">
        <w:rPr>
          <w:rFonts w:ascii="TH SarabunPSK" w:eastAsia="Times New Roman" w:hAnsi="TH SarabunPSK" w:cs="TH SarabunPSK"/>
          <w:sz w:val="32"/>
          <w:szCs w:val="32"/>
          <w:cs/>
        </w:rPr>
        <w:t>ต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ุด ดังนั้นหากการทดสอบคุณภาพของสิ่งใดหรือพฤติกรรมใดได้ผลสูง</w:t>
      </w:r>
      <w:r w:rsidR="00F761A2" w:rsidRPr="0048062F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กว่าเกณฑ์ที่ตั้งไว้อย่างมีนัย</w:t>
      </w:r>
      <w:r w:rsidR="00036B60" w:rsidRPr="0048062F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สำ</w:t>
      </w:r>
      <w:r w:rsidR="00F761A2" w:rsidRPr="0048062F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คัญที่ระดับ</w:t>
      </w:r>
      <w:r w:rsidR="00F761A2" w:rsidRPr="0048062F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.05 </w:t>
      </w:r>
      <w:r w:rsidR="00F761A2" w:rsidRPr="0048062F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หรืออนุโลมให้มีความคลาดเคลื่อน</w:t>
      </w:r>
      <w:r w:rsidR="00F761A2" w:rsidRPr="0048062F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CB6390" w:rsidRPr="0048062F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ต่ำ</w:t>
      </w:r>
      <w:r w:rsidR="00F761A2" w:rsidRPr="0048062F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หรือสูงกว่าค่าประสิทธิ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ี่ตั้งไว้เกิ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2.5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็ให้ปรับเกณฑ์ขึ้นไปอีกหนึ่งขั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ต่หากได้ค่า</w:t>
      </w:r>
      <w:r w:rsidR="00CB6390">
        <w:rPr>
          <w:rFonts w:ascii="TH SarabunPSK" w:eastAsia="Times New Roman" w:hAnsi="TH SarabunPSK" w:cs="TH SarabunPSK"/>
          <w:sz w:val="32"/>
          <w:szCs w:val="32"/>
          <w:cs/>
        </w:rPr>
        <w:t>ต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ว่าค่าประสิทธิภาพที่ตั้งไว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้องปรับปรุงและ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ปทดสอบประสิทธิภาพใช้หลายครั้งในภาคสนามจนได้ค่าถึง เกณฑ์ที่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1F81458C" w14:textId="3889DE6F" w:rsidR="00F761A2" w:rsidRPr="00F761A2" w:rsidRDefault="0048062F" w:rsidP="00106E42">
      <w:pPr>
        <w:spacing w:before="82" w:after="0" w:line="240" w:lineRule="auto"/>
        <w:ind w:right="4186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106E42">
        <w:rPr>
          <w:rFonts w:ascii="TH SarabunPSK" w:eastAsia="Times New Roman" w:hAnsi="TH SarabunPSK" w:cs="TH SarabunPSK"/>
          <w:sz w:val="32"/>
          <w:szCs w:val="32"/>
        </w:rPr>
        <w:t xml:space="preserve">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2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หมายของเกณฑ์ประสิทธิ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3D55CC60" w14:textId="6F5C0D12" w:rsidR="00F761A2" w:rsidRPr="00F761A2" w:rsidRDefault="0048062F" w:rsidP="00106E42">
      <w:pPr>
        <w:spacing w:after="0" w:line="240" w:lineRule="auto"/>
        <w:ind w:right="283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lastRenderedPageBreak/>
        <w:t xml:space="preserve">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กณฑ์ประสิทธิ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มายถึง ระดับประสิทธิภาพของสื่อหรือชุดการสอนที่จะช่วยให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ผู้เรียนเกิดการเปลี่ยนแปลงพฤติกร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ระดับที่ผลิตสื่อหรือชุดการสอนจะพึงพอใจ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ากสื่อหร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ชุดการสอนมีประสิทธิภาพถึงระดับนั้นแล้ว สื่อหรือชุดการสอนนั้นก็มีคุณค่าที่จะ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ปสอนนัก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คุ้มแก่การลงทุนผลิตออกมาเป็น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จำนวน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ากการ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เกณฑ์ประสิทธิภาพกระ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ด้โดย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ระเมินผลพฤติกรรมของผู้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2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ระเภท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คือ </w:t>
      </w:r>
      <w:r w:rsidR="00F761A2" w:rsidRPr="005350FC">
        <w:rPr>
          <w:rFonts w:ascii="TH SarabunPSK" w:eastAsia="Times New Roman" w:hAnsi="TH SarabunPSK" w:cs="TH SarabunPSK"/>
          <w:sz w:val="32"/>
          <w:szCs w:val="32"/>
          <w:cs/>
        </w:rPr>
        <w:t>พฤติกรรมต่อเนื่อง</w:t>
      </w:r>
      <w:r w:rsidR="00F761A2" w:rsidRPr="005350FC">
        <w:rPr>
          <w:rFonts w:ascii="TH SarabunPSK" w:eastAsia="Times New Roman" w:hAnsi="TH SarabunPSK" w:cs="TH SarabunPSK"/>
          <w:sz w:val="32"/>
          <w:szCs w:val="32"/>
        </w:rPr>
        <w:t xml:space="preserve"> (</w:t>
      </w:r>
      <w:r w:rsidR="00F761A2" w:rsidRPr="005350FC">
        <w:rPr>
          <w:rFonts w:ascii="TH SarabunPSK" w:eastAsia="Times New Roman" w:hAnsi="TH SarabunPSK" w:cs="TH SarabunPSK"/>
          <w:sz w:val="32"/>
          <w:szCs w:val="32"/>
          <w:cs/>
        </w:rPr>
        <w:t>กระบวนการ</w:t>
      </w:r>
      <w:r w:rsidR="00F761A2" w:rsidRPr="005350FC">
        <w:rPr>
          <w:rFonts w:ascii="TH SarabunPSK" w:eastAsia="Times New Roman" w:hAnsi="TH SarabunPSK" w:cs="TH SarabunPSK"/>
          <w:sz w:val="32"/>
          <w:szCs w:val="32"/>
        </w:rPr>
        <w:t>)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ค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ระสิทธิภาพเป็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E</w:t>
      </w:r>
      <w:r w:rsidR="00F761A2" w:rsidRPr="00591B0A">
        <w:rPr>
          <w:rFonts w:ascii="TH SarabunPSK" w:eastAsia="Times New Roman" w:hAnsi="TH SarabunPSK" w:cs="TH SarabunPSK"/>
          <w:sz w:val="32"/>
          <w:szCs w:val="32"/>
          <w:vertAlign w:val="subscript"/>
        </w:rPr>
        <w:t>1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= Efficiency of Process (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ระสิทธิภาพของกระบวน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พฤติกร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ุดท้า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ผลลัพธ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ค่าประสิทธิภาพเป็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E</w:t>
      </w:r>
      <w:r w:rsidR="00F761A2" w:rsidRPr="00591B0A">
        <w:rPr>
          <w:rFonts w:ascii="TH SarabunPSK" w:eastAsia="Times New Roman" w:hAnsi="TH SarabunPSK" w:cs="TH SarabunPSK"/>
          <w:sz w:val="32"/>
          <w:szCs w:val="32"/>
          <w:vertAlign w:val="subscript"/>
        </w:rPr>
        <w:t>2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= Efficiency of Product (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ระสิทธิภาพของผลลัพธ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) </w:t>
      </w:r>
    </w:p>
    <w:p w14:paraId="1F8E416A" w14:textId="70B2CA8B" w:rsidR="00F761A2" w:rsidRPr="00F761A2" w:rsidRDefault="00B17EEA" w:rsidP="00106E42">
      <w:pPr>
        <w:spacing w:before="125" w:after="0" w:line="240" w:lineRule="auto"/>
        <w:ind w:right="4651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ระเมินพฤติกรรมต่อเนื่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2F703E60" w14:textId="122F31B3" w:rsidR="00F761A2" w:rsidRPr="00F761A2" w:rsidRDefault="00B17EEA" w:rsidP="00106E42">
      <w:pPr>
        <w:spacing w:before="24" w:after="0" w:line="240" w:lineRule="auto"/>
        <w:ind w:right="365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Transitional Behavior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ระเมินผลต่อเนื่องซึ่งประกอบด้วยพฤติกรรมย่อ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องผู้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รียก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“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ระบวน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” (Proce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u w:val="single"/>
        </w:rPr>
        <w:t>ss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ี่เกิดจากการประกอบกิจกรรมกลุ่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ด้แก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ครง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ายงานเป็นกลุ่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รายงานบุคคล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ด้แก่งานที่มอบหมายและกิจกรรมอื่นใดที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ผู้สอน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ไว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5A63801D" w14:textId="2C888518" w:rsidR="00F761A2" w:rsidRPr="00F761A2" w:rsidRDefault="00B17EEA" w:rsidP="00106E42">
      <w:pPr>
        <w:spacing w:before="182" w:after="0" w:line="240" w:lineRule="auto"/>
        <w:ind w:right="4560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ระเมินพฤติกรรมสุดท้า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3636B958" w14:textId="5ABFDF30" w:rsidR="00F761A2" w:rsidRPr="00F761A2" w:rsidRDefault="00B17EEA" w:rsidP="00106E42">
      <w:pPr>
        <w:spacing w:before="5" w:after="0" w:line="240" w:lineRule="auto"/>
        <w:ind w:right="221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Terminal Behavior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ือประเมินผลลัพธ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Product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องผู้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พิจารณาจา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สอบหลังเรียนและการสอบไล่ประสิทธิภาพของสื่อหรือชุดการสอนจะ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เป็นเกณฑ์ที่ผู้สอน คาดหมายว่าผู้เรียนจะเปลี่ยนพฤติกรรมเป็นที่พึงพอใ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ให้ผลเฉลี่ยของคะแนน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านและการประกอบกิจกรรมของผู้เรียนทั้งหมดต่อร้อยละของผลการประเมินหลังเรียนทั้งหม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นั่นคือ </w:t>
      </w:r>
      <w:r w:rsidR="00591B0A">
        <w:rPr>
          <w:rFonts w:ascii="TH SarabunPSK" w:eastAsia="Times New Roman" w:hAnsi="TH SarabunPSK" w:cs="TH SarabunPSK"/>
          <w:sz w:val="32"/>
          <w:szCs w:val="32"/>
        </w:rPr>
        <w:t>E</w:t>
      </w:r>
      <w:r w:rsidR="00591B0A" w:rsidRPr="00591B0A">
        <w:rPr>
          <w:rFonts w:ascii="TH SarabunPSK" w:eastAsia="Times New Roman" w:hAnsi="TH SarabunPSK" w:cs="TH SarabunPSK"/>
          <w:sz w:val="32"/>
          <w:szCs w:val="32"/>
          <w:vertAlign w:val="subscript"/>
        </w:rPr>
        <w:t>1</w:t>
      </w:r>
      <w:r w:rsidR="00591B0A">
        <w:rPr>
          <w:rFonts w:ascii="TH SarabunPSK" w:eastAsia="Times New Roman" w:hAnsi="TH SarabunPSK" w:cs="TH SarabunPSK"/>
          <w:sz w:val="32"/>
          <w:szCs w:val="32"/>
        </w:rPr>
        <w:t>/E</w:t>
      </w:r>
      <w:r w:rsidR="00591B0A" w:rsidRPr="00591B0A">
        <w:rPr>
          <w:rFonts w:ascii="TH SarabunPSK" w:eastAsia="Times New Roman" w:hAnsi="TH SarabunPSK" w:cs="TH SarabunPSK"/>
          <w:sz w:val="32"/>
          <w:szCs w:val="32"/>
          <w:vertAlign w:val="subscript"/>
        </w:rPr>
        <w:t>2</w:t>
      </w:r>
      <w:r w:rsidR="00591B0A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=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ระสิทธิภาพของกระบวน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/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ระสิทธิภาพของผลลัพธ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6C714027" w14:textId="444A0EE9" w:rsidR="00F761A2" w:rsidRPr="00F761A2" w:rsidRDefault="00B17EEA" w:rsidP="00106E42">
      <w:pPr>
        <w:spacing w:before="5" w:after="0" w:line="240" w:lineRule="auto"/>
        <w:ind w:right="250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ัวอย่า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80/80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มายความว่าเมื่อเรียนจากสื่อหรือชุดการสอนแล้ว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ผู้เรียนจะ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ามารถ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แบบฝึกปฏิบัติ หรืองานได้ผลเฉลี่ย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80%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และประเมินหลังเรียนและงานสุดท้ายได้ผลเฉลี่ย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80%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ที่จะ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หนดเกณฑ์ </w:t>
      </w:r>
      <w:r w:rsidR="00591B0A">
        <w:rPr>
          <w:rFonts w:ascii="TH SarabunPSK" w:eastAsia="Times New Roman" w:hAnsi="TH SarabunPSK" w:cs="TH SarabunPSK"/>
          <w:sz w:val="32"/>
          <w:szCs w:val="32"/>
        </w:rPr>
        <w:t>E</w:t>
      </w:r>
      <w:r w:rsidR="00591B0A" w:rsidRPr="00591B0A">
        <w:rPr>
          <w:rFonts w:ascii="TH SarabunPSK" w:eastAsia="Times New Roman" w:hAnsi="TH SarabunPSK" w:cs="TH SarabunPSK"/>
          <w:sz w:val="32"/>
          <w:szCs w:val="32"/>
          <w:vertAlign w:val="subscript"/>
        </w:rPr>
        <w:t>1</w:t>
      </w:r>
      <w:r w:rsidR="00591B0A">
        <w:rPr>
          <w:rFonts w:ascii="TH SarabunPSK" w:eastAsia="Times New Roman" w:hAnsi="TH SarabunPSK" w:cs="TH SarabunPSK"/>
          <w:sz w:val="32"/>
          <w:szCs w:val="32"/>
        </w:rPr>
        <w:t>/E</w:t>
      </w:r>
      <w:r w:rsidR="00591B0A" w:rsidRPr="00591B0A">
        <w:rPr>
          <w:rFonts w:ascii="TH SarabunPSK" w:eastAsia="Times New Roman" w:hAnsi="TH SarabunPSK" w:cs="TH SarabunPSK"/>
          <w:sz w:val="32"/>
          <w:szCs w:val="32"/>
          <w:vertAlign w:val="subscript"/>
        </w:rPr>
        <w:t>2</w:t>
      </w:r>
      <w:r w:rsidR="00591B0A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มีค่าเท่าใดนั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ผู้สอนเป็นผู้พิจารณาตามความพอใจโด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พิจารณาพิสัยการเรียนที่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นกเป็นวิทยพิสั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Cognitive Domain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ิตพิสั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</w:t>
      </w:r>
      <w:proofErr w:type="spellStart"/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Afective</w:t>
      </w:r>
      <w:proofErr w:type="spellEnd"/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Domain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ทักษพิสั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Skill Domain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นขอบข่ายวิทยพิสั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ดิมเรียก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พุทธิพิสั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นื้อหาที่เป็นความรู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าม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ักจะตั้งไว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ูงสุดแล้วลด</w:t>
      </w:r>
      <w:proofErr w:type="spellStart"/>
      <w:r w:rsidR="00CB6390">
        <w:rPr>
          <w:rFonts w:ascii="TH SarabunPSK" w:eastAsia="Times New Roman" w:hAnsi="TH SarabunPSK" w:cs="TH SarabunPSK"/>
          <w:sz w:val="32"/>
          <w:szCs w:val="32"/>
          <w:cs/>
        </w:rPr>
        <w:t>ต่ำ</w:t>
      </w:r>
      <w:r w:rsidR="005350FC">
        <w:rPr>
          <w:rFonts w:ascii="TH SarabunPSK" w:eastAsia="Times New Roman" w:hAnsi="TH SarabunPSK" w:cs="TH SarabunPSK"/>
          <w:sz w:val="32"/>
          <w:szCs w:val="32"/>
          <w:cs/>
        </w:rPr>
        <w:t>ลง</w:t>
      </w:r>
      <w:proofErr w:type="spellEnd"/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าค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5350FC">
        <w:rPr>
          <w:rFonts w:ascii="TH SarabunPSK" w:eastAsia="Times New Roman" w:hAnsi="TH SarabunPSK" w:cs="TH SarabunPSK"/>
          <w:sz w:val="32"/>
          <w:szCs w:val="32"/>
        </w:rPr>
        <w:t>90/90 85/85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80/80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่วนเนื้อหาสาระที่เป็นจิตพิสั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ะต้องใช้เวลาไปฝึกฝนและพัฒนา ไม่สามารถ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ถึงเกณฑ์ระดับสูงได้ในห้องเรียนหรือในขณะที่ 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ึงอนุโลมให้ตั้งไว้</w:t>
      </w:r>
      <w:proofErr w:type="spellStart"/>
      <w:r w:rsidR="00CB6390">
        <w:rPr>
          <w:rFonts w:ascii="TH SarabunPSK" w:eastAsia="Times New Roman" w:hAnsi="TH SarabunPSK" w:cs="TH SarabunPSK"/>
          <w:sz w:val="32"/>
          <w:szCs w:val="32"/>
          <w:cs/>
        </w:rPr>
        <w:t>ต่ำ</w:t>
      </w:r>
      <w:r w:rsidR="005350FC">
        <w:rPr>
          <w:rFonts w:ascii="TH SarabunPSK" w:eastAsia="Times New Roman" w:hAnsi="TH SarabunPSK" w:cs="TH SarabunPSK"/>
          <w:sz w:val="32"/>
          <w:szCs w:val="32"/>
          <w:cs/>
        </w:rPr>
        <w:t>ลง</w:t>
      </w:r>
      <w:proofErr w:type="spellEnd"/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ั่นค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80/</w:t>
      </w:r>
      <w:r w:rsidR="00F761A2" w:rsidRPr="005350FC">
        <w:rPr>
          <w:rFonts w:ascii="TH SarabunPSK" w:eastAsia="Times New Roman" w:hAnsi="TH SarabunPSK" w:cs="TH SarabunPSK"/>
          <w:sz w:val="32"/>
          <w:szCs w:val="32"/>
        </w:rPr>
        <w:t>80 75/75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ต่ไม่</w:t>
      </w:r>
      <w:r w:rsidR="00CB6390">
        <w:rPr>
          <w:rFonts w:ascii="TH SarabunPSK" w:eastAsia="Times New Roman" w:hAnsi="TH SarabunPSK" w:cs="TH SarabunPSK"/>
          <w:sz w:val="32"/>
          <w:szCs w:val="32"/>
          <w:cs/>
        </w:rPr>
        <w:t>ต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75/75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พราะเป็นระดับความพอใ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CB6390">
        <w:rPr>
          <w:rFonts w:ascii="TH SarabunPSK" w:eastAsia="Times New Roman" w:hAnsi="TH SarabunPSK" w:cs="TH SarabunPSK"/>
          <w:sz w:val="32"/>
          <w:szCs w:val="32"/>
          <w:cs/>
        </w:rPr>
        <w:t>ต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ุ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ึงไม่ควรตั้งเกณฑ์ไว้</w:t>
      </w:r>
      <w:r w:rsidR="00CB6390">
        <w:rPr>
          <w:rFonts w:ascii="TH SarabunPSK" w:eastAsia="Times New Roman" w:hAnsi="TH SarabunPSK" w:cs="TH SarabunPSK"/>
          <w:sz w:val="32"/>
          <w:szCs w:val="32"/>
          <w:cs/>
        </w:rPr>
        <w:t>ต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ว่านี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ากตั้งเกณฑ์ไว้เท่าใ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็มักได้ผลเท่านั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FB71A8B" w14:textId="3B3AA265" w:rsidR="00F761A2" w:rsidRDefault="00A73A45" w:rsidP="00106E42">
      <w:pPr>
        <w:spacing w:after="0" w:line="240" w:lineRule="auto"/>
        <w:ind w:right="293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lastRenderedPageBreak/>
        <w:t xml:space="preserve">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ังจะเห็นได้จากระบบการสอนของไทยปัจจุบัน (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2520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ด้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เกณฑ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ไม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ขียนเป็นลายลักษณ์อักษรไว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0/50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ั่นค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ประสิทธิภาพกระบวนการมีค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0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พราะครูมักไม่มี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กณฑ์เวลาใน</w:t>
      </w:r>
      <w:r w:rsidR="00F761A2" w:rsidRPr="00A73A45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การให้งานหรือแบบฝึกปฏิบัติแก่นักเรียน</w:t>
      </w:r>
      <w:r w:rsidR="00F761A2" w:rsidRPr="00A73A45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A73A45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ส่วนคะแนนผลลัพธ์ที่ให้ผ่านคือ</w:t>
      </w:r>
      <w:r w:rsidR="00F761A2" w:rsidRPr="00A73A45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50</w:t>
      </w:r>
      <w:r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 xml:space="preserve"> </w:t>
      </w:r>
      <w:r w:rsidR="00F761A2" w:rsidRPr="00A73A45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% </w:t>
      </w:r>
      <w:r w:rsidR="00F761A2" w:rsidRPr="00A73A45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ผลจึง</w:t>
      </w:r>
      <w:r w:rsidR="00F761A2" w:rsidRPr="00A73A45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A73A45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ปรากฏว่าคะแนน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ิชาต่าง</w:t>
      </w:r>
      <w:r w:rsidR="005350FC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องนักเรียน</w:t>
      </w:r>
      <w:r w:rsidR="00CB6390">
        <w:rPr>
          <w:rFonts w:ascii="TH SarabunPSK" w:eastAsia="Times New Roman" w:hAnsi="TH SarabunPSK" w:cs="TH SarabunPSK"/>
          <w:sz w:val="32"/>
          <w:szCs w:val="32"/>
          <w:cs/>
        </w:rPr>
        <w:t>ต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นทุกวิช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เช่น คะแนนภาษาไทยนักเรียนชั้น ประถมศึกษาปีที่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4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เฉลี่ยแต่ละปีเพีย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51%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ท่านั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63DEFF59" w14:textId="77777777" w:rsidR="00076B42" w:rsidRPr="00F761A2" w:rsidRDefault="00076B42" w:rsidP="00106E42">
      <w:pPr>
        <w:spacing w:after="0" w:line="240" w:lineRule="auto"/>
        <w:ind w:right="293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</w:p>
    <w:p w14:paraId="0B3BBEBC" w14:textId="68A2B011" w:rsidR="00106E42" w:rsidRDefault="00F761A2" w:rsidP="00926110">
      <w:pPr>
        <w:spacing w:after="0" w:line="240" w:lineRule="auto"/>
        <w:ind w:right="547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106E42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2.7.4 </w:t>
      </w:r>
      <w:r w:rsidRPr="00106E42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วิธีการ</w:t>
      </w:r>
      <w:r w:rsidR="00EC75B4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คำ</w:t>
      </w:r>
      <w:r w:rsidRPr="00106E42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นวณหาประสิทธิภาพ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</w:p>
    <w:p w14:paraId="3E82226F" w14:textId="4FC6BCCB" w:rsidR="00F761A2" w:rsidRPr="00F761A2" w:rsidRDefault="00106E42" w:rsidP="00B17EEA">
      <w:pPr>
        <w:spacing w:after="0" w:line="240" w:lineRule="auto"/>
        <w:ind w:right="67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ิธีการ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วณหาประสิทธิ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ระ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2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ิธี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ใช้สูตรและโดยการ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วณธรรมด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574CF86F" w14:textId="59E8F07C" w:rsidR="00076B42" w:rsidRPr="00076B42" w:rsidRDefault="00076B42" w:rsidP="00076B42">
      <w:pPr>
        <w:pStyle w:val="a9"/>
        <w:spacing w:after="0" w:line="240" w:lineRule="auto"/>
        <w:ind w:left="965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1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)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076B42">
        <w:rPr>
          <w:rFonts w:ascii="TH SarabunPSK" w:eastAsia="Times New Roman" w:hAnsi="TH SarabunPSK" w:cs="TH SarabunPSK"/>
          <w:sz w:val="32"/>
          <w:szCs w:val="32"/>
          <w:cs/>
        </w:rPr>
        <w:t>โดยใช้สูตร</w:t>
      </w:r>
      <w:r w:rsidR="00F761A2" w:rsidRPr="00076B4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076B42">
        <w:rPr>
          <w:rFonts w:ascii="TH SarabunPSK" w:eastAsia="Times New Roman" w:hAnsi="TH SarabunPSK" w:cs="TH SarabunPSK"/>
          <w:sz w:val="32"/>
          <w:szCs w:val="32"/>
          <w:cs/>
        </w:rPr>
        <w:t>กระ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076B42">
        <w:rPr>
          <w:rFonts w:ascii="TH SarabunPSK" w:eastAsia="Times New Roman" w:hAnsi="TH SarabunPSK" w:cs="TH SarabunPSK"/>
          <w:sz w:val="32"/>
          <w:szCs w:val="32"/>
          <w:cs/>
        </w:rPr>
        <w:t>ได้โดยใช้สูตรต่อไปนี้</w:t>
      </w:r>
      <w:r w:rsidR="00F761A2" w:rsidRPr="00076B42">
        <w:rPr>
          <w:rFonts w:ascii="TH SarabunPSK" w:eastAsia="Times New Roman" w:hAnsi="TH SarabunPSK" w:cs="TH SarabunPSK"/>
          <w:sz w:val="32"/>
          <w:szCs w:val="32"/>
        </w:rPr>
        <w:t> </w:t>
      </w:r>
      <w:r w:rsidRPr="00076B42">
        <w:rPr>
          <w:rFonts w:ascii="TH SarabunPSK" w:hAnsi="TH SarabunPSK" w:cs="TH SarabunPSK"/>
          <w:sz w:val="32"/>
          <w:szCs w:val="32"/>
          <w:cs/>
        </w:rPr>
        <w:t>ดังนี้</w:t>
      </w:r>
    </w:p>
    <w:p w14:paraId="3EE390DE" w14:textId="77777777" w:rsidR="00076B42" w:rsidRPr="00076B42" w:rsidRDefault="00076B42" w:rsidP="00076B42">
      <w:pPr>
        <w:pStyle w:val="Default"/>
        <w:jc w:val="thaiDistribute"/>
        <w:rPr>
          <w:rFonts w:ascii="TH SarabunPSK" w:hAnsi="TH SarabunPSK" w:cs="TH SarabunPSK"/>
          <w:color w:val="auto"/>
          <w:sz w:val="14"/>
          <w:szCs w:val="14"/>
        </w:rPr>
      </w:pPr>
    </w:p>
    <w:p w14:paraId="3B39669F" w14:textId="77777777" w:rsidR="00076B42" w:rsidRPr="000C1199" w:rsidRDefault="00076B42" w:rsidP="00076B42">
      <w:pPr>
        <w:pStyle w:val="Default"/>
        <w:jc w:val="thaiDistribute"/>
        <w:rPr>
          <w:rFonts w:ascii="TH SarabunPSK" w:hAnsi="TH SarabunPSK" w:cs="TH SarabunPSK"/>
          <w:color w:val="auto"/>
          <w:sz w:val="4"/>
          <w:szCs w:val="4"/>
        </w:rPr>
      </w:pPr>
    </w:p>
    <w:p w14:paraId="2422B0AA" w14:textId="77777777" w:rsidR="00076B42" w:rsidRDefault="00076B42" w:rsidP="00076B42">
      <w:pPr>
        <w:pStyle w:val="Default"/>
        <w:tabs>
          <w:tab w:val="left" w:pos="1276"/>
          <w:tab w:val="left" w:pos="1985"/>
          <w:tab w:val="left" w:pos="2410"/>
          <w:tab w:val="left" w:pos="2694"/>
        </w:tabs>
        <w:jc w:val="thaiDistribute"/>
      </w:pPr>
      <w:r w:rsidRPr="006B3D1E">
        <w:rPr>
          <w:rFonts w:ascii="TH SarabunPSK" w:hAnsi="TH SarabunPSK" w:cs="TH SarabunPSK"/>
          <w:color w:val="auto"/>
          <w:sz w:val="32"/>
          <w:szCs w:val="32"/>
        </w:rPr>
        <w:tab/>
      </w:r>
      <w:r w:rsidRPr="006B3D1E">
        <w:rPr>
          <w:rFonts w:ascii="TH SarabunPSK" w:hAnsi="TH SarabunPSK" w:cs="TH SarabunPSK"/>
          <w:color w:val="auto"/>
        </w:rPr>
        <w:tab/>
      </w:r>
      <w:r>
        <w:t xml:space="preserve">                </w:t>
      </w:r>
      <w:r w:rsidRPr="00DB21A5">
        <w:rPr>
          <w:position w:val="-12"/>
        </w:rPr>
        <w:object w:dxaOrig="240" w:dyaOrig="360" w14:anchorId="5466D3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pt" o:ole="">
            <v:imagedata r:id="rId26" o:title=""/>
          </v:shape>
          <o:OLEObject Type="Embed" ProgID="Equation.DSMT4" ShapeID="_x0000_i1025" DrawAspect="Content" ObjectID="_1711267952" r:id="rId27"/>
        </w:object>
      </w:r>
      <w:r>
        <w:rPr>
          <w:rFonts w:ascii="TH SarabunPSK" w:hAnsi="TH SarabunPSK" w:cs="TH SarabunPSK"/>
          <w:sz w:val="32"/>
          <w:szCs w:val="32"/>
        </w:rPr>
        <w:tab/>
        <w:t xml:space="preserve">=  </w:t>
      </w:r>
      <w:r w:rsidRPr="00385111">
        <w:rPr>
          <w:position w:val="-22"/>
        </w:rPr>
        <w:object w:dxaOrig="1160" w:dyaOrig="900" w14:anchorId="07D0A20D">
          <v:shape id="_x0000_i1026" type="#_x0000_t75" style="width:58.9pt;height:45.25pt" o:ole="">
            <v:imagedata r:id="rId28" o:title=""/>
          </v:shape>
          <o:OLEObject Type="Embed" ProgID="Equation.DSMT4" ShapeID="_x0000_i1026" DrawAspect="Content" ObjectID="_1711267953" r:id="rId29"/>
        </w:object>
      </w:r>
    </w:p>
    <w:p w14:paraId="61E0277F" w14:textId="77777777" w:rsidR="00076B42" w:rsidRPr="003619D4" w:rsidRDefault="00076B42" w:rsidP="00076B42">
      <w:pPr>
        <w:pStyle w:val="Default"/>
        <w:tabs>
          <w:tab w:val="left" w:pos="1276"/>
          <w:tab w:val="left" w:pos="1985"/>
          <w:tab w:val="left" w:pos="2410"/>
          <w:tab w:val="left" w:pos="2694"/>
        </w:tabs>
        <w:jc w:val="thaiDistribute"/>
        <w:rPr>
          <w:rFonts w:ascii="TH SarabunPSK" w:hAnsi="TH SarabunPSK" w:cs="TH SarabunPSK"/>
          <w:sz w:val="32"/>
          <w:szCs w:val="32"/>
        </w:rPr>
      </w:pPr>
    </w:p>
    <w:p w14:paraId="6F5826C0" w14:textId="77777777" w:rsidR="00076B42" w:rsidRPr="003619D4" w:rsidRDefault="00076B42" w:rsidP="00076B42">
      <w:pPr>
        <w:pStyle w:val="Default"/>
        <w:tabs>
          <w:tab w:val="left" w:pos="1276"/>
          <w:tab w:val="left" w:pos="1985"/>
          <w:tab w:val="left" w:pos="2410"/>
          <w:tab w:val="left" w:pos="2694"/>
        </w:tabs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tab/>
        <w:t xml:space="preserve">                </w:t>
      </w:r>
      <w:r w:rsidRPr="00DB21A5">
        <w:rPr>
          <w:position w:val="-12"/>
        </w:rPr>
        <w:object w:dxaOrig="260" w:dyaOrig="360" w14:anchorId="69E57DCC">
          <v:shape id="_x0000_i1027" type="#_x0000_t75" style="width:13.1pt;height:18pt" o:ole="">
            <v:imagedata r:id="rId30" o:title=""/>
          </v:shape>
          <o:OLEObject Type="Embed" ProgID="Equation.DSMT4" ShapeID="_x0000_i1027" DrawAspect="Content" ObjectID="_1711267954" r:id="rId31"/>
        </w:object>
      </w:r>
      <w:r>
        <w:rPr>
          <w:rFonts w:ascii="TH SarabunPSK" w:hAnsi="TH SarabunPSK" w:cs="TH SarabunPSK"/>
          <w:sz w:val="32"/>
          <w:szCs w:val="32"/>
        </w:rPr>
        <w:tab/>
        <w:t xml:space="preserve">=   </w:t>
      </w:r>
      <w:r w:rsidRPr="00385111">
        <w:rPr>
          <w:position w:val="-22"/>
        </w:rPr>
        <w:object w:dxaOrig="1140" w:dyaOrig="900" w14:anchorId="2417FA57">
          <v:shape id="_x0000_i1028" type="#_x0000_t75" style="width:57.25pt;height:45.25pt" o:ole="">
            <v:imagedata r:id="rId32" o:title=""/>
          </v:shape>
          <o:OLEObject Type="Embed" ProgID="Equation.DSMT4" ShapeID="_x0000_i1028" DrawAspect="Content" ObjectID="_1711267955" r:id="rId33"/>
        </w:object>
      </w:r>
    </w:p>
    <w:p w14:paraId="23D37802" w14:textId="77777777" w:rsidR="00076B42" w:rsidRPr="000C1199" w:rsidRDefault="00076B42" w:rsidP="00076B42">
      <w:pPr>
        <w:pStyle w:val="aa"/>
        <w:ind w:left="720" w:firstLine="720"/>
        <w:rPr>
          <w:rFonts w:ascii="TH SarabunPSK" w:hAnsi="TH SarabunPSK" w:cs="TH SarabunPSK"/>
          <w:sz w:val="8"/>
          <w:szCs w:val="8"/>
        </w:rPr>
      </w:pPr>
    </w:p>
    <w:p w14:paraId="02AF99B4" w14:textId="7D8039E9" w:rsidR="00076B42" w:rsidRPr="006B3D1E" w:rsidRDefault="00A73A45" w:rsidP="00A73A45">
      <w:pPr>
        <w:pStyle w:val="aa"/>
        <w:rPr>
          <w:rFonts w:ascii="TH SarabunPSK" w:hAnsi="TH SarabunPSK" w:cs="TH SarabunPSK"/>
        </w:rPr>
      </w:pPr>
      <w:r>
        <w:rPr>
          <w:rFonts w:ascii="TH SarabunPSK" w:hAnsi="TH SarabunPSK" w:cs="TH SarabunPSK" w:hint="cs"/>
          <w:cs/>
        </w:rPr>
        <w:t xml:space="preserve">                   </w:t>
      </w:r>
      <w:r w:rsidR="00076B42" w:rsidRPr="006B3D1E">
        <w:rPr>
          <w:rFonts w:ascii="TH SarabunPSK" w:hAnsi="TH SarabunPSK" w:cs="TH SarabunPSK"/>
          <w:cs/>
        </w:rPr>
        <w:t>เมื่อ</w:t>
      </w:r>
      <w:r w:rsidR="00076B42" w:rsidRPr="006B3D1E">
        <w:rPr>
          <w:rFonts w:ascii="TH SarabunPSK" w:hAnsi="TH SarabunPSK" w:cs="TH SarabunPSK"/>
        </w:rPr>
        <w:tab/>
      </w:r>
    </w:p>
    <w:p w14:paraId="25A851FA" w14:textId="77777777" w:rsidR="00076B42" w:rsidRPr="006B3D1E" w:rsidRDefault="00076B42" w:rsidP="00076B42">
      <w:pPr>
        <w:pStyle w:val="aa"/>
        <w:tabs>
          <w:tab w:val="left" w:pos="2127"/>
          <w:tab w:val="left" w:pos="2410"/>
          <w:tab w:val="left" w:pos="2694"/>
        </w:tabs>
        <w:ind w:left="1440" w:hanging="22"/>
        <w:rPr>
          <w:rFonts w:ascii="TH SarabunPSK" w:hAnsi="TH SarabunPSK" w:cs="TH SarabunPSK"/>
        </w:rPr>
      </w:pPr>
      <w:r w:rsidRPr="006B3D1E">
        <w:rPr>
          <w:rFonts w:ascii="TH SarabunPSK" w:hAnsi="TH SarabunPSK" w:cs="TH SarabunPSK"/>
        </w:rPr>
        <w:t xml:space="preserve">    </w:t>
      </w:r>
      <w:r w:rsidRPr="006B3D1E">
        <w:rPr>
          <w:rFonts w:ascii="TH SarabunPSK" w:hAnsi="TH SarabunPSK" w:cs="TH SarabunPSK"/>
        </w:rPr>
        <w:tab/>
      </w:r>
      <w:r w:rsidRPr="006B3D1E">
        <w:rPr>
          <w:rFonts w:ascii="TH SarabunPSK" w:hAnsi="TH SarabunPSK" w:cs="TH SarabunPSK"/>
          <w:position w:val="-12"/>
        </w:rPr>
        <w:object w:dxaOrig="240" w:dyaOrig="360" w14:anchorId="46EB9F6A">
          <v:shape id="_x0000_i1029" type="#_x0000_t75" style="width:12pt;height:18pt" o:ole="">
            <v:imagedata r:id="rId26" o:title=""/>
          </v:shape>
          <o:OLEObject Type="Embed" ProgID="Equation.DSMT4" ShapeID="_x0000_i1029" DrawAspect="Content" ObjectID="_1711267956" r:id="rId34"/>
        </w:object>
      </w:r>
      <w:r w:rsidRPr="006B3D1E">
        <w:rPr>
          <w:rFonts w:ascii="TH SarabunPSK" w:hAnsi="TH SarabunPSK" w:cs="TH SarabunPSK"/>
        </w:rPr>
        <w:tab/>
      </w:r>
      <w:r w:rsidRPr="006B3D1E">
        <w:rPr>
          <w:rFonts w:ascii="TH SarabunPSK" w:hAnsi="TH SarabunPSK" w:cs="TH SarabunPSK"/>
          <w:cs/>
        </w:rPr>
        <w:t>=</w:t>
      </w:r>
      <w:r w:rsidRPr="006B3D1E">
        <w:rPr>
          <w:rFonts w:ascii="TH SarabunPSK" w:hAnsi="TH SarabunPSK" w:cs="TH SarabunPSK"/>
        </w:rPr>
        <w:tab/>
      </w:r>
      <w:r w:rsidRPr="006B3D1E">
        <w:rPr>
          <w:rFonts w:ascii="TH SarabunPSK" w:hAnsi="TH SarabunPSK" w:cs="TH SarabunPSK"/>
          <w:cs/>
        </w:rPr>
        <w:t>ประสิทธิภาพของกระบวนการ</w:t>
      </w:r>
    </w:p>
    <w:p w14:paraId="455DB784" w14:textId="77777777" w:rsidR="00076B42" w:rsidRPr="006B3D1E" w:rsidRDefault="00076B42" w:rsidP="00076B42">
      <w:pPr>
        <w:pStyle w:val="aa"/>
        <w:tabs>
          <w:tab w:val="left" w:pos="2127"/>
          <w:tab w:val="left" w:pos="2410"/>
          <w:tab w:val="left" w:pos="2694"/>
        </w:tabs>
        <w:ind w:left="1440" w:hanging="22"/>
        <w:rPr>
          <w:rFonts w:ascii="TH SarabunPSK" w:hAnsi="TH SarabunPSK" w:cs="TH SarabunPSK"/>
          <w:cs/>
        </w:rPr>
      </w:pPr>
      <w:r w:rsidRPr="006B3D1E">
        <w:rPr>
          <w:rFonts w:ascii="TH SarabunPSK" w:hAnsi="TH SarabunPSK" w:cs="TH SarabunPSK"/>
        </w:rPr>
        <w:t xml:space="preserve">    </w:t>
      </w:r>
      <w:r w:rsidRPr="006B3D1E">
        <w:rPr>
          <w:rFonts w:ascii="TH SarabunPSK" w:hAnsi="TH SarabunPSK" w:cs="TH SarabunPSK"/>
        </w:rPr>
        <w:tab/>
      </w:r>
      <w:r w:rsidRPr="006B3D1E">
        <w:rPr>
          <w:rFonts w:ascii="TH SarabunPSK" w:hAnsi="TH SarabunPSK" w:cs="TH SarabunPSK"/>
          <w:position w:val="-12"/>
        </w:rPr>
        <w:object w:dxaOrig="260" w:dyaOrig="360" w14:anchorId="584F8E1B">
          <v:shape id="_x0000_i1030" type="#_x0000_t75" style="width:13.1pt;height:18pt" o:ole="">
            <v:imagedata r:id="rId30" o:title=""/>
          </v:shape>
          <o:OLEObject Type="Embed" ProgID="Equation.DSMT4" ShapeID="_x0000_i1030" DrawAspect="Content" ObjectID="_1711267957" r:id="rId35"/>
        </w:object>
      </w:r>
      <w:r w:rsidRPr="006B3D1E">
        <w:rPr>
          <w:rFonts w:ascii="TH SarabunPSK" w:hAnsi="TH SarabunPSK" w:cs="TH SarabunPSK"/>
        </w:rPr>
        <w:tab/>
      </w:r>
      <w:r w:rsidRPr="006B3D1E">
        <w:rPr>
          <w:rFonts w:ascii="TH SarabunPSK" w:hAnsi="TH SarabunPSK" w:cs="TH SarabunPSK"/>
          <w:cs/>
        </w:rPr>
        <w:t>=</w:t>
      </w:r>
      <w:r w:rsidRPr="006B3D1E">
        <w:rPr>
          <w:rFonts w:ascii="TH SarabunPSK" w:hAnsi="TH SarabunPSK" w:cs="TH SarabunPSK"/>
        </w:rPr>
        <w:tab/>
      </w:r>
      <w:r w:rsidRPr="006B3D1E">
        <w:rPr>
          <w:rFonts w:ascii="TH SarabunPSK" w:hAnsi="TH SarabunPSK" w:cs="TH SarabunPSK"/>
          <w:cs/>
        </w:rPr>
        <w:t xml:space="preserve">ประสิทธิภาพของผลลัพธ์ </w:t>
      </w:r>
    </w:p>
    <w:p w14:paraId="37562FAD" w14:textId="77777777" w:rsidR="00076B42" w:rsidRPr="006B3D1E" w:rsidRDefault="00076B42" w:rsidP="00076B42">
      <w:pPr>
        <w:pStyle w:val="aa"/>
        <w:tabs>
          <w:tab w:val="left" w:pos="1985"/>
          <w:tab w:val="left" w:pos="2127"/>
          <w:tab w:val="left" w:pos="2410"/>
          <w:tab w:val="left" w:pos="2694"/>
        </w:tabs>
        <w:ind w:hanging="22"/>
        <w:rPr>
          <w:rFonts w:ascii="TH SarabunPSK" w:hAnsi="TH SarabunPSK" w:cs="TH SarabunPSK"/>
          <w:cs/>
        </w:rPr>
      </w:pPr>
      <w:r w:rsidRPr="006B3D1E">
        <w:rPr>
          <w:rFonts w:ascii="TH SarabunPSK" w:hAnsi="TH SarabunPSK" w:cs="TH SarabunPSK"/>
        </w:rPr>
        <w:tab/>
      </w:r>
      <w:r w:rsidRPr="006B3D1E">
        <w:rPr>
          <w:rFonts w:ascii="TH SarabunPSK" w:hAnsi="TH SarabunPSK" w:cs="TH SarabunPSK"/>
        </w:rPr>
        <w:tab/>
      </w:r>
      <w:r w:rsidRPr="006B3D1E">
        <w:rPr>
          <w:rFonts w:ascii="TH SarabunPSK" w:hAnsi="TH SarabunPSK" w:cs="TH SarabunPSK"/>
          <w:position w:val="-6"/>
        </w:rPr>
        <w:object w:dxaOrig="400" w:dyaOrig="300" w14:anchorId="7F0B9186">
          <v:shape id="_x0000_i1031" type="#_x0000_t75" style="width:19.1pt;height:15.25pt" o:ole="">
            <v:imagedata r:id="rId36" o:title=""/>
          </v:shape>
          <o:OLEObject Type="Embed" ProgID="Equation.DSMT4" ShapeID="_x0000_i1031" DrawAspect="Content" ObjectID="_1711267958" r:id="rId37"/>
        </w:object>
      </w:r>
      <w:r w:rsidRPr="006B3D1E">
        <w:rPr>
          <w:rFonts w:ascii="TH SarabunPSK" w:hAnsi="TH SarabunPSK" w:cs="TH SarabunPSK"/>
        </w:rPr>
        <w:tab/>
      </w:r>
      <w:r w:rsidRPr="006B3D1E">
        <w:rPr>
          <w:rFonts w:ascii="TH SarabunPSK" w:hAnsi="TH SarabunPSK" w:cs="TH SarabunPSK"/>
          <w:cs/>
        </w:rPr>
        <w:t>=</w:t>
      </w:r>
      <w:r w:rsidRPr="006B3D1E">
        <w:rPr>
          <w:rFonts w:ascii="TH SarabunPSK" w:hAnsi="TH SarabunPSK" w:cs="TH SarabunPSK"/>
        </w:rPr>
        <w:tab/>
      </w:r>
      <w:r w:rsidRPr="006B3D1E">
        <w:rPr>
          <w:rFonts w:ascii="TH SarabunPSK" w:hAnsi="TH SarabunPSK" w:cs="TH SarabunPSK"/>
          <w:cs/>
        </w:rPr>
        <w:t>คะแนนรวมของแบบฝึกหัด</w:t>
      </w:r>
    </w:p>
    <w:p w14:paraId="006FC8D5" w14:textId="77777777" w:rsidR="00076B42" w:rsidRPr="006B3D1E" w:rsidRDefault="00076B42" w:rsidP="00076B42">
      <w:pPr>
        <w:pStyle w:val="aa"/>
        <w:tabs>
          <w:tab w:val="left" w:pos="1985"/>
          <w:tab w:val="left" w:pos="2127"/>
          <w:tab w:val="left" w:pos="2410"/>
          <w:tab w:val="left" w:pos="2694"/>
        </w:tabs>
        <w:ind w:hanging="22"/>
        <w:rPr>
          <w:rFonts w:ascii="TH SarabunPSK" w:hAnsi="TH SarabunPSK" w:cs="TH SarabunPSK"/>
          <w:cs/>
        </w:rPr>
      </w:pPr>
      <w:r w:rsidRPr="006B3D1E">
        <w:rPr>
          <w:rFonts w:ascii="TH SarabunPSK" w:hAnsi="TH SarabunPSK" w:cs="TH SarabunPSK"/>
        </w:rPr>
        <w:tab/>
      </w:r>
      <w:r w:rsidRPr="006B3D1E">
        <w:rPr>
          <w:rFonts w:ascii="TH SarabunPSK" w:hAnsi="TH SarabunPSK" w:cs="TH SarabunPSK"/>
        </w:rPr>
        <w:tab/>
      </w:r>
      <w:r w:rsidRPr="006B3D1E">
        <w:rPr>
          <w:rFonts w:ascii="TH SarabunPSK" w:hAnsi="TH SarabunPSK" w:cs="TH SarabunPSK"/>
          <w:position w:val="-6"/>
        </w:rPr>
        <w:object w:dxaOrig="380" w:dyaOrig="300" w14:anchorId="79DABB36">
          <v:shape id="_x0000_i1032" type="#_x0000_t75" style="width:19.1pt;height:15.25pt" o:ole="">
            <v:imagedata r:id="rId38" o:title=""/>
          </v:shape>
          <o:OLEObject Type="Embed" ProgID="Equation.DSMT4" ShapeID="_x0000_i1032" DrawAspect="Content" ObjectID="_1711267959" r:id="rId39"/>
        </w:object>
      </w:r>
      <w:r w:rsidRPr="006B3D1E">
        <w:rPr>
          <w:rFonts w:ascii="TH SarabunPSK" w:hAnsi="TH SarabunPSK" w:cs="TH SarabunPSK"/>
        </w:rPr>
        <w:tab/>
      </w:r>
      <w:r w:rsidRPr="006B3D1E">
        <w:rPr>
          <w:rFonts w:ascii="TH SarabunPSK" w:hAnsi="TH SarabunPSK" w:cs="TH SarabunPSK"/>
          <w:cs/>
        </w:rPr>
        <w:t>=</w:t>
      </w:r>
      <w:r w:rsidRPr="006B3D1E">
        <w:rPr>
          <w:rFonts w:ascii="TH SarabunPSK" w:hAnsi="TH SarabunPSK" w:cs="TH SarabunPSK"/>
        </w:rPr>
        <w:tab/>
      </w:r>
      <w:r w:rsidRPr="006B3D1E">
        <w:rPr>
          <w:rFonts w:ascii="TH SarabunPSK" w:hAnsi="TH SarabunPSK" w:cs="TH SarabunPSK"/>
          <w:cs/>
        </w:rPr>
        <w:t>คะแนนรวมของการสอบหลังเรียน</w:t>
      </w:r>
    </w:p>
    <w:p w14:paraId="5B7843B5" w14:textId="77777777" w:rsidR="00076B42" w:rsidRPr="006B3D1E" w:rsidRDefault="00076B42" w:rsidP="00076B42">
      <w:pPr>
        <w:pStyle w:val="aa"/>
        <w:tabs>
          <w:tab w:val="left" w:pos="2127"/>
          <w:tab w:val="left" w:pos="2410"/>
          <w:tab w:val="left" w:pos="2694"/>
        </w:tabs>
        <w:ind w:hanging="22"/>
        <w:rPr>
          <w:rFonts w:ascii="TH SarabunPSK" w:hAnsi="TH SarabunPSK" w:cs="TH SarabunPSK"/>
          <w:cs/>
        </w:rPr>
      </w:pPr>
      <w:r w:rsidRPr="006B3D1E">
        <w:rPr>
          <w:rFonts w:ascii="TH SarabunPSK" w:hAnsi="TH SarabunPSK" w:cs="TH SarabunPSK"/>
          <w:cs/>
        </w:rPr>
        <w:tab/>
      </w:r>
      <w:r w:rsidRPr="006B3D1E">
        <w:rPr>
          <w:rFonts w:ascii="TH SarabunPSK" w:hAnsi="TH SarabunPSK" w:cs="TH SarabunPSK"/>
          <w:cs/>
        </w:rPr>
        <w:tab/>
      </w:r>
      <w:r w:rsidRPr="006B3D1E">
        <w:rPr>
          <w:rFonts w:ascii="TH SarabunPSK" w:hAnsi="TH SarabunPSK" w:cs="TH SarabunPSK"/>
        </w:rPr>
        <w:t>N</w:t>
      </w:r>
      <w:r w:rsidRPr="006B3D1E">
        <w:rPr>
          <w:rFonts w:ascii="TH SarabunPSK" w:hAnsi="TH SarabunPSK" w:cs="TH SarabunPSK"/>
        </w:rPr>
        <w:tab/>
      </w:r>
      <w:r w:rsidRPr="006B3D1E">
        <w:rPr>
          <w:rFonts w:ascii="TH SarabunPSK" w:hAnsi="TH SarabunPSK" w:cs="TH SarabunPSK"/>
          <w:cs/>
        </w:rPr>
        <w:t>=</w:t>
      </w:r>
      <w:r w:rsidRPr="006B3D1E">
        <w:rPr>
          <w:rFonts w:ascii="TH SarabunPSK" w:hAnsi="TH SarabunPSK" w:cs="TH SarabunPSK"/>
        </w:rPr>
        <w:tab/>
      </w:r>
      <w:r w:rsidRPr="006B3D1E">
        <w:rPr>
          <w:rFonts w:ascii="TH SarabunPSK" w:hAnsi="TH SarabunPSK" w:cs="TH SarabunPSK"/>
          <w:cs/>
        </w:rPr>
        <w:t>จำนวนผู้เรียนทั้งหมด</w:t>
      </w:r>
    </w:p>
    <w:p w14:paraId="2FCA56AA" w14:textId="77777777" w:rsidR="00076B42" w:rsidRPr="006B3D1E" w:rsidRDefault="00076B42" w:rsidP="00076B42">
      <w:pPr>
        <w:pStyle w:val="aa"/>
        <w:tabs>
          <w:tab w:val="left" w:pos="2127"/>
          <w:tab w:val="left" w:pos="2410"/>
          <w:tab w:val="left" w:pos="2694"/>
        </w:tabs>
        <w:ind w:hanging="22"/>
        <w:rPr>
          <w:rFonts w:ascii="TH SarabunPSK" w:hAnsi="TH SarabunPSK" w:cs="TH SarabunPSK"/>
          <w:cs/>
        </w:rPr>
      </w:pPr>
      <w:r w:rsidRPr="006B3D1E">
        <w:rPr>
          <w:rFonts w:ascii="TH SarabunPSK" w:hAnsi="TH SarabunPSK" w:cs="TH SarabunPSK"/>
          <w:cs/>
        </w:rPr>
        <w:tab/>
      </w:r>
      <w:r w:rsidRPr="006B3D1E">
        <w:rPr>
          <w:rFonts w:ascii="TH SarabunPSK" w:hAnsi="TH SarabunPSK" w:cs="TH SarabunPSK"/>
          <w:cs/>
        </w:rPr>
        <w:tab/>
      </w:r>
      <w:r w:rsidRPr="006B3D1E">
        <w:rPr>
          <w:rFonts w:ascii="TH SarabunPSK" w:hAnsi="TH SarabunPSK" w:cs="TH SarabunPSK"/>
        </w:rPr>
        <w:t>A</w:t>
      </w:r>
      <w:r w:rsidRPr="006B3D1E">
        <w:rPr>
          <w:rFonts w:ascii="TH SarabunPSK" w:hAnsi="TH SarabunPSK" w:cs="TH SarabunPSK"/>
        </w:rPr>
        <w:tab/>
      </w:r>
      <w:r w:rsidRPr="006B3D1E">
        <w:rPr>
          <w:rFonts w:ascii="TH SarabunPSK" w:hAnsi="TH SarabunPSK" w:cs="TH SarabunPSK"/>
          <w:cs/>
        </w:rPr>
        <w:t>=</w:t>
      </w:r>
      <w:r w:rsidRPr="006B3D1E">
        <w:rPr>
          <w:rFonts w:ascii="TH SarabunPSK" w:hAnsi="TH SarabunPSK" w:cs="TH SarabunPSK"/>
        </w:rPr>
        <w:tab/>
      </w:r>
      <w:r w:rsidRPr="006B3D1E">
        <w:rPr>
          <w:rFonts w:ascii="TH SarabunPSK" w:hAnsi="TH SarabunPSK" w:cs="TH SarabunPSK"/>
          <w:cs/>
        </w:rPr>
        <w:t>คะแนนเต็มของแบบฝึกหัดทุกหน่วยรวมกัน</w:t>
      </w:r>
    </w:p>
    <w:p w14:paraId="006B89E2" w14:textId="77777777" w:rsidR="00076B42" w:rsidRPr="006B3D1E" w:rsidRDefault="00076B42" w:rsidP="00076B42">
      <w:pPr>
        <w:pStyle w:val="aa"/>
        <w:tabs>
          <w:tab w:val="left" w:pos="2127"/>
          <w:tab w:val="left" w:pos="2410"/>
          <w:tab w:val="left" w:pos="2694"/>
        </w:tabs>
        <w:ind w:hanging="22"/>
        <w:rPr>
          <w:rFonts w:ascii="TH SarabunPSK" w:hAnsi="TH SarabunPSK" w:cs="TH SarabunPSK"/>
        </w:rPr>
      </w:pPr>
      <w:r w:rsidRPr="006B3D1E">
        <w:rPr>
          <w:rFonts w:ascii="TH SarabunPSK" w:hAnsi="TH SarabunPSK" w:cs="TH SarabunPSK"/>
        </w:rPr>
        <w:tab/>
      </w:r>
      <w:r w:rsidRPr="006B3D1E">
        <w:rPr>
          <w:rFonts w:ascii="TH SarabunPSK" w:hAnsi="TH SarabunPSK" w:cs="TH SarabunPSK"/>
        </w:rPr>
        <w:tab/>
        <w:t>B</w:t>
      </w:r>
      <w:r w:rsidRPr="006B3D1E">
        <w:rPr>
          <w:rFonts w:ascii="TH SarabunPSK" w:hAnsi="TH SarabunPSK" w:cs="TH SarabunPSK"/>
        </w:rPr>
        <w:tab/>
      </w:r>
      <w:r w:rsidRPr="006B3D1E">
        <w:rPr>
          <w:rFonts w:ascii="TH SarabunPSK" w:hAnsi="TH SarabunPSK" w:cs="TH SarabunPSK"/>
          <w:cs/>
        </w:rPr>
        <w:t>=</w:t>
      </w:r>
      <w:r w:rsidRPr="006B3D1E">
        <w:rPr>
          <w:rFonts w:ascii="TH SarabunPSK" w:hAnsi="TH SarabunPSK" w:cs="TH SarabunPSK"/>
        </w:rPr>
        <w:tab/>
      </w:r>
      <w:r w:rsidRPr="006B3D1E">
        <w:rPr>
          <w:rFonts w:ascii="TH SarabunPSK" w:hAnsi="TH SarabunPSK" w:cs="TH SarabunPSK"/>
          <w:cs/>
        </w:rPr>
        <w:t>คะแนนเต็มของแบบทดสอบหลังเรียน</w:t>
      </w:r>
    </w:p>
    <w:p w14:paraId="38955993" w14:textId="77777777" w:rsidR="00076B42" w:rsidRPr="006B3D1E" w:rsidRDefault="00076B42" w:rsidP="00076B42">
      <w:pPr>
        <w:pStyle w:val="Default"/>
        <w:rPr>
          <w:rFonts w:ascii="TH SarabunPSK" w:hAnsi="TH SarabunPSK" w:cs="TH SarabunPSK"/>
          <w:color w:val="auto"/>
          <w:sz w:val="16"/>
          <w:szCs w:val="16"/>
        </w:rPr>
      </w:pPr>
    </w:p>
    <w:p w14:paraId="29A390A3" w14:textId="549A3844" w:rsidR="00076B42" w:rsidRPr="00076B42" w:rsidRDefault="00076B42" w:rsidP="00076B42">
      <w:pPr>
        <w:pStyle w:val="a9"/>
        <w:spacing w:after="0" w:line="240" w:lineRule="auto"/>
        <w:ind w:left="965" w:right="3917"/>
        <w:jc w:val="thaiDistribute"/>
        <w:rPr>
          <w:rFonts w:ascii="TH SarabunPSK" w:eastAsia="Times New Roman" w:hAnsi="TH SarabunPSK" w:cs="TH SarabunPSK"/>
          <w:sz w:val="32"/>
          <w:szCs w:val="32"/>
        </w:rPr>
      </w:pPr>
    </w:p>
    <w:p w14:paraId="45D6F7C6" w14:textId="5C4AA838" w:rsidR="00F761A2" w:rsidRPr="00F761A2" w:rsidRDefault="00B17EEA" w:rsidP="00106E42">
      <w:pPr>
        <w:spacing w:before="312" w:after="0" w:line="240" w:lineRule="auto"/>
        <w:ind w:right="163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lastRenderedPageBreak/>
        <w:t xml:space="preserve">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วณหาประสิทธิภาพโดยใช้สูตรดังกล่าวข้างต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ระ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ด้โดยการ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ะแนนรวมแบบฝึกปฏิบัติ หรือผลงานในขณะประกอบกิจกรรมกลุ่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/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ดี่ยว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คะแนนสอบหลังเรียนมาเข้าตารางแล้วจึง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นวณหาค่า </w:t>
      </w:r>
      <w:r w:rsidR="00591B0A">
        <w:rPr>
          <w:rFonts w:ascii="TH SarabunPSK" w:eastAsia="Times New Roman" w:hAnsi="TH SarabunPSK" w:cs="TH SarabunPSK"/>
          <w:sz w:val="32"/>
          <w:szCs w:val="32"/>
        </w:rPr>
        <w:t>E</w:t>
      </w:r>
      <w:r w:rsidR="00591B0A" w:rsidRPr="00591B0A">
        <w:rPr>
          <w:rFonts w:ascii="TH SarabunPSK" w:eastAsia="Times New Roman" w:hAnsi="TH SarabunPSK" w:cs="TH SarabunPSK"/>
          <w:sz w:val="32"/>
          <w:szCs w:val="32"/>
          <w:vertAlign w:val="subscript"/>
        </w:rPr>
        <w:t>1</w:t>
      </w:r>
      <w:r w:rsidR="00591B0A">
        <w:rPr>
          <w:rFonts w:ascii="TH SarabunPSK" w:eastAsia="Times New Roman" w:hAnsi="TH SarabunPSK" w:cs="TH SarabunPSK"/>
          <w:sz w:val="32"/>
          <w:szCs w:val="32"/>
        </w:rPr>
        <w:t>/E</w:t>
      </w:r>
      <w:r w:rsidR="00591B0A" w:rsidRPr="00591B0A">
        <w:rPr>
          <w:rFonts w:ascii="TH SarabunPSK" w:eastAsia="Times New Roman" w:hAnsi="TH SarabunPSK" w:cs="TH SarabunPSK"/>
          <w:sz w:val="32"/>
          <w:szCs w:val="32"/>
          <w:vertAlign w:val="subscript"/>
        </w:rPr>
        <w:t>2</w:t>
      </w:r>
    </w:p>
    <w:p w14:paraId="62EC3DB2" w14:textId="4FC358E5" w:rsidR="00F761A2" w:rsidRPr="00F761A2" w:rsidRDefault="00B17EEA" w:rsidP="00106E42">
      <w:pPr>
        <w:spacing w:after="0" w:line="240" w:lineRule="auto"/>
        <w:ind w:right="4219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2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ใช้วิธีการ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วณโดยไม่ใช้สูต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6FD8E308" w14:textId="04F5F2A4" w:rsidR="00F761A2" w:rsidRPr="00F761A2" w:rsidRDefault="00B17EEA" w:rsidP="00106E42">
      <w:pPr>
        <w:spacing w:after="0" w:line="240" w:lineRule="auto"/>
        <w:ind w:right="192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าก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ูตรไม่ได้หรือไม่อยากใช้สูตรผู้ผลิตสื่อหรือชุดการสอนก็สามารถใช้วิธีการ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วณธรรมดาหาค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E</w:t>
      </w:r>
      <w:r w:rsidR="00F761A2" w:rsidRPr="00906D54">
        <w:rPr>
          <w:rFonts w:ascii="TH SarabunPSK" w:eastAsia="Times New Roman" w:hAnsi="TH SarabunPSK" w:cs="TH SarabunPSK"/>
          <w:sz w:val="32"/>
          <w:szCs w:val="32"/>
          <w:vertAlign w:val="subscript"/>
        </w:rPr>
        <w:t>1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E</w:t>
      </w:r>
      <w:r w:rsidR="00F761A2" w:rsidRPr="00906D54">
        <w:rPr>
          <w:rFonts w:ascii="TH SarabunPSK" w:eastAsia="Times New Roman" w:hAnsi="TH SarabunPSK" w:cs="TH SarabunPSK"/>
          <w:sz w:val="32"/>
          <w:szCs w:val="32"/>
          <w:vertAlign w:val="subscript"/>
        </w:rPr>
        <w:t>2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้วยวิธีการ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วณธรรมดา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ั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E</w:t>
      </w:r>
      <w:r w:rsidR="00CB6390" w:rsidRPr="00CB6390">
        <w:rPr>
          <w:rFonts w:ascii="TH SarabunPSK" w:eastAsia="Times New Roman" w:hAnsi="TH SarabunPSK" w:cs="TH SarabunPSK" w:hint="cs"/>
          <w:sz w:val="32"/>
          <w:szCs w:val="32"/>
          <w:vertAlign w:val="subscript"/>
          <w:cs/>
        </w:rPr>
        <w:t>1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ือค่าประสิทธิภาพของงานและแบบฝึกปฏิบัติ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ระ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ด้โดยการ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ะแนนงานทุกชิ้นของนักเรียนในแต่ละกิจกรรม แต่ละคนมารวมกั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้วหาค่าเฉลี่ยและเทียบส่วนโดยเป็นร้อยละ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ับค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E</w:t>
      </w:r>
      <w:r w:rsidR="00CB6390" w:rsidRPr="00CB6390">
        <w:rPr>
          <w:rFonts w:ascii="TH SarabunPSK" w:eastAsia="Times New Roman" w:hAnsi="TH SarabunPSK" w:cs="TH SarabunPSK" w:hint="cs"/>
          <w:sz w:val="32"/>
          <w:szCs w:val="32"/>
          <w:vertAlign w:val="subscript"/>
          <w:cs/>
        </w:rPr>
        <w:t>2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ือประสิทธิภาพผลลัพธ์ของการประเมินหลังเรียนของแต่ละสื่อหรือชุดการส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ระ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ด้โดยการเอาคะแนนจากการสอบหลั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รียนและคะแนนจากงานสุดท้ายของนักเรียนทั้งหมดรวมกันหาค่าเฉลี่ยแล้วเทียบส่วนร้อย เพื่อหาค่าร้อยละ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6E8A8F22" w14:textId="6398B288" w:rsidR="00F761A2" w:rsidRPr="00106E42" w:rsidRDefault="00F761A2" w:rsidP="00106E42">
      <w:pPr>
        <w:spacing w:before="432" w:after="0" w:line="240" w:lineRule="auto"/>
        <w:ind w:right="4483" w:firstLine="605"/>
        <w:jc w:val="thaiDistribute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106E42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2.7.5. </w:t>
      </w:r>
      <w:r w:rsidRPr="00106E42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การตีความหมายผลการ</w:t>
      </w:r>
      <w:r w:rsidR="00EC75B4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คำ</w:t>
      </w:r>
      <w:r w:rsidRPr="00106E42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นวณ</w:t>
      </w:r>
      <w:r w:rsidRPr="00106E42">
        <w:rPr>
          <w:rFonts w:ascii="TH SarabunPSK" w:eastAsia="Times New Roman" w:hAnsi="TH SarabunPSK" w:cs="TH SarabunPSK"/>
          <w:b/>
          <w:bCs/>
          <w:sz w:val="32"/>
          <w:szCs w:val="32"/>
        </w:rPr>
        <w:t> </w:t>
      </w:r>
    </w:p>
    <w:p w14:paraId="54A1F47A" w14:textId="2169515D" w:rsidR="00F761A2" w:rsidRPr="00F761A2" w:rsidRDefault="00B17EEA" w:rsidP="00106E42">
      <w:pPr>
        <w:spacing w:before="14" w:after="0" w:line="240" w:lineRule="auto"/>
        <w:ind w:right="259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ลังจาก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วณหาค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E</w:t>
      </w:r>
      <w:r w:rsidR="00F761A2" w:rsidRPr="00EC7EEC">
        <w:rPr>
          <w:rFonts w:ascii="TH SarabunPSK" w:eastAsia="Times New Roman" w:hAnsi="TH SarabunPSK" w:cs="TH SarabunPSK"/>
          <w:sz w:val="32"/>
          <w:szCs w:val="32"/>
          <w:vertAlign w:val="subscript"/>
        </w:rPr>
        <w:t>1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และ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E</w:t>
      </w:r>
      <w:r w:rsidR="00F761A2" w:rsidRPr="00EC7EEC">
        <w:rPr>
          <w:rFonts w:ascii="TH SarabunPSK" w:eastAsia="Times New Roman" w:hAnsi="TH SarabunPSK" w:cs="TH SarabunPSK"/>
          <w:sz w:val="32"/>
          <w:szCs w:val="32"/>
          <w:vertAlign w:val="subscript"/>
        </w:rPr>
        <w:t>2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ด้แล้วผู้หาประสิทธิภาพต้องตีความหมายของผลลัพธ์โด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ยึดหลักการและแนวทางดังนี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642CC02A" w14:textId="4D027813" w:rsidR="00F761A2" w:rsidRPr="00F761A2" w:rsidRDefault="00B17EEA" w:rsidP="00106E42">
      <w:pPr>
        <w:spacing w:before="29" w:after="0" w:line="240" w:lineRule="auto"/>
        <w:ind w:right="4646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คลาดเคลื่อนของผลลัพธ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DCF122D" w14:textId="76EC1FE8" w:rsidR="00F761A2" w:rsidRPr="00F761A2" w:rsidRDefault="00B17EEA" w:rsidP="00134211">
      <w:pPr>
        <w:spacing w:before="24" w:after="0" w:line="240" w:lineRule="auto"/>
        <w:ind w:right="288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มีความคลาดเคลื่อนหรือความแปรปรวนของผลลัพธ์ได้ไม่เกิ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.05 (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้อยละ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5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ากช่วง</w:t>
      </w:r>
      <w:r w:rsidR="00CB6390">
        <w:rPr>
          <w:rFonts w:ascii="TH SarabunPSK" w:eastAsia="Times New Roman" w:hAnsi="TH SarabunPSK" w:cs="TH SarabunPSK"/>
          <w:sz w:val="32"/>
          <w:szCs w:val="32"/>
          <w:cs/>
        </w:rPr>
        <w:t>ต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ปสู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ท่ากั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EC7EEC">
        <w:rPr>
          <w:rFonts w:ascii="TH SarabunPSK" w:eastAsia="Times New Roman" w:hAnsi="TH SarabunPSK" w:cs="TH SarabunPSK"/>
          <w:sz w:val="32"/>
          <w:szCs w:val="32"/>
          <w:u w:val="single"/>
        </w:rPr>
        <w:t>+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2.5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ั่นให้ผลลัพธ์ของค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E</w:t>
      </w:r>
      <w:r w:rsidR="00F761A2" w:rsidRPr="00906D54">
        <w:rPr>
          <w:rFonts w:ascii="TH SarabunPSK" w:eastAsia="Times New Roman" w:hAnsi="TH SarabunPSK" w:cs="TH SarabunPSK"/>
          <w:sz w:val="32"/>
          <w:szCs w:val="32"/>
          <w:vertAlign w:val="subscript"/>
        </w:rPr>
        <w:t>1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E</w:t>
      </w:r>
      <w:r w:rsidR="00F761A2" w:rsidRPr="00906D54">
        <w:rPr>
          <w:rFonts w:ascii="TH SarabunPSK" w:eastAsia="Times New Roman" w:hAnsi="TH SarabunPSK" w:cs="TH SarabunPSK"/>
          <w:sz w:val="32"/>
          <w:szCs w:val="32"/>
          <w:vertAlign w:val="subscript"/>
        </w:rPr>
        <w:t>2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ี่ถือ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ไปตามเกณฑ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ีค่า</w:t>
      </w:r>
      <w:r w:rsidR="00CB6390">
        <w:rPr>
          <w:rFonts w:ascii="TH SarabunPSK" w:eastAsia="Times New Roman" w:hAnsi="TH SarabunPSK" w:cs="TH SarabunPSK"/>
          <w:sz w:val="32"/>
          <w:szCs w:val="32"/>
          <w:cs/>
        </w:rPr>
        <w:t>ต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กณฑ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ม่เกิ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2.5%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สูงกว่าเกณฑ์ที่ตั้งไว้ไม่เกิ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2.5%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ากคะแน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E</w:t>
      </w:r>
      <w:r w:rsidR="00F761A2" w:rsidRPr="00906D54">
        <w:rPr>
          <w:rFonts w:ascii="TH SarabunPSK" w:eastAsia="Times New Roman" w:hAnsi="TH SarabunPSK" w:cs="TH SarabunPSK"/>
          <w:sz w:val="32"/>
          <w:szCs w:val="32"/>
          <w:vertAlign w:val="subscript"/>
        </w:rPr>
        <w:t>1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E</w:t>
      </w:r>
      <w:r w:rsidR="00CB6390" w:rsidRPr="00CB6390">
        <w:rPr>
          <w:rFonts w:ascii="TH SarabunPSK" w:eastAsia="Times New Roman" w:hAnsi="TH SarabunPSK" w:cs="TH SarabunPSK" w:hint="cs"/>
          <w:sz w:val="32"/>
          <w:szCs w:val="32"/>
          <w:vertAlign w:val="subscript"/>
          <w:cs/>
        </w:rPr>
        <w:t>2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่างกันเกิ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5%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สดงว่า กิจกรรมที่ให้นักเรียน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ับการสอบหลังเรียน ไม่สมดุลกันเช่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E</w:t>
      </w:r>
      <w:r w:rsidR="00F761A2" w:rsidRPr="00906D54">
        <w:rPr>
          <w:rFonts w:ascii="TH SarabunPSK" w:eastAsia="Times New Roman" w:hAnsi="TH SarabunPSK" w:cs="TH SarabunPSK"/>
          <w:sz w:val="32"/>
          <w:szCs w:val="32"/>
          <w:vertAlign w:val="subscript"/>
        </w:rPr>
        <w:t>1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ากก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E</w:t>
      </w:r>
      <w:r w:rsidR="00F761A2" w:rsidRPr="00906D54">
        <w:rPr>
          <w:rFonts w:ascii="TH SarabunPSK" w:eastAsia="Times New Roman" w:hAnsi="TH SarabunPSK" w:cs="TH SarabunPSK"/>
          <w:sz w:val="32"/>
          <w:szCs w:val="32"/>
          <w:vertAlign w:val="subscript"/>
        </w:rPr>
        <w:t>2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สดง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านที่มอบหมายอาจจะง่ายก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สอบ หรือหากค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E</w:t>
      </w:r>
      <w:r w:rsidR="00F761A2" w:rsidRPr="00906D54">
        <w:rPr>
          <w:rFonts w:ascii="TH SarabunPSK" w:eastAsia="Times New Roman" w:hAnsi="TH SarabunPSK" w:cs="TH SarabunPSK"/>
          <w:sz w:val="32"/>
          <w:szCs w:val="32"/>
          <w:vertAlign w:val="subscript"/>
        </w:rPr>
        <w:t>2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ากกว่าค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E</w:t>
      </w:r>
      <w:r w:rsidR="00CB6390" w:rsidRPr="00CB6390">
        <w:rPr>
          <w:rFonts w:ascii="TH SarabunPSK" w:eastAsia="Times New Roman" w:hAnsi="TH SarabunPSK" w:cs="TH SarabunPSK" w:hint="cs"/>
          <w:sz w:val="32"/>
          <w:szCs w:val="32"/>
          <w:vertAlign w:val="subscript"/>
          <w:cs/>
        </w:rPr>
        <w:t>1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สดง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สอบง่ายก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ไม่สมดุลกับงานที่มอบหมายให้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ที่จะต้องปรับแก้หากสื่อหรือชุดการสอนได้รับ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อกแบบและพัฒนาอย่างดีมีคุณ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ค่า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E</w:t>
      </w:r>
      <w:r w:rsidR="00F761A2" w:rsidRPr="00906D54">
        <w:rPr>
          <w:rFonts w:ascii="TH SarabunPSK" w:eastAsia="Times New Roman" w:hAnsi="TH SarabunPSK" w:cs="TH SarabunPSK"/>
          <w:sz w:val="32"/>
          <w:szCs w:val="32"/>
          <w:vertAlign w:val="subscript"/>
        </w:rPr>
        <w:t xml:space="preserve">1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E</w:t>
      </w:r>
      <w:r w:rsidR="00F761A2" w:rsidRPr="00906D54">
        <w:rPr>
          <w:rFonts w:ascii="TH SarabunPSK" w:eastAsia="Times New Roman" w:hAnsi="TH SarabunPSK" w:cs="TH SarabunPSK"/>
          <w:sz w:val="32"/>
          <w:szCs w:val="32"/>
          <w:vertAlign w:val="subscript"/>
        </w:rPr>
        <w:t>2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ี่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วณได้จากการทดสอบประสิทธิ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ะต้องใกล้เคียงกันและห่างกันไม่เกิ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59%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ซึ่งเป็นตัวชี้ที่จะยืนยันได้ว่านักเรียนได้มีการเปลี่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พฤติกรรมต่อเนื่องตาม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ล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ับขั้นหรือไม่ก่อนที่จะมีการเปลี่ยนพฤติกรรมขั้นสุดท้ายหรืออีกนัยหนึ่งต้อง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ระกันได้ว่านักเรียนมีความรู้จริงไม่ใช่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ิจกรรมหรือ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อบได้เพราะการเดาการประเมินในอนาคต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ะเสนอผลการประเมินเป็นเลขสองตัว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E</w:t>
      </w:r>
      <w:r w:rsidR="00591B0A" w:rsidRPr="00591B0A">
        <w:rPr>
          <w:rFonts w:ascii="TH SarabunPSK" w:eastAsia="Times New Roman" w:hAnsi="TH SarabunPSK" w:cs="TH SarabunPSK" w:hint="cs"/>
          <w:sz w:val="32"/>
          <w:szCs w:val="32"/>
          <w:vertAlign w:val="subscript"/>
          <w:cs/>
        </w:rPr>
        <w:t>1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ู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E</w:t>
      </w:r>
      <w:r w:rsidR="00F761A2" w:rsidRPr="00906D54">
        <w:rPr>
          <w:rFonts w:ascii="TH SarabunPSK" w:eastAsia="Times New Roman" w:hAnsi="TH SarabunPSK" w:cs="TH SarabunPSK"/>
          <w:sz w:val="32"/>
          <w:szCs w:val="32"/>
          <w:vertAlign w:val="subscript"/>
        </w:rPr>
        <w:t>2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พราะจะ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ผู้อ่านผลการประเมินทราบลักษณะ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134211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นิสัยของผู้เรียนระหว่างนิสัยในการ</w:t>
      </w:r>
      <w:r w:rsidR="00E85463" w:rsidRPr="00134211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ทำ</w:t>
      </w:r>
      <w:r w:rsidR="00F761A2" w:rsidRPr="00134211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งานอย่างต่อเนื่องคงเส้นคงวาหรือไม่</w:t>
      </w:r>
      <w:r w:rsidR="00F761A2" w:rsidRPr="00134211">
        <w:rPr>
          <w:rFonts w:ascii="TH SarabunPSK" w:eastAsia="Times New Roman" w:hAnsi="TH SarabunPSK" w:cs="TH SarabunPSK"/>
          <w:spacing w:val="-10"/>
          <w:sz w:val="32"/>
          <w:szCs w:val="32"/>
        </w:rPr>
        <w:t>(</w:t>
      </w:r>
      <w:r w:rsidR="00F761A2" w:rsidRPr="00134211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ดูจากค่า</w:t>
      </w:r>
      <w:r w:rsidR="00F761A2" w:rsidRPr="00134211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E</w:t>
      </w:r>
      <w:r w:rsidR="00F761A2" w:rsidRPr="00134211">
        <w:rPr>
          <w:rFonts w:ascii="TH SarabunPSK" w:eastAsia="Times New Roman" w:hAnsi="TH SarabunPSK" w:cs="TH SarabunPSK"/>
          <w:spacing w:val="-10"/>
          <w:sz w:val="32"/>
          <w:szCs w:val="32"/>
          <w:vertAlign w:val="subscript"/>
        </w:rPr>
        <w:t>1</w:t>
      </w:r>
      <w:r w:rsidR="00F761A2" w:rsidRPr="00134211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134211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คือ</w:t>
      </w:r>
      <w:r w:rsidR="00F761A2" w:rsidRPr="00134211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134211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กระบวนการ</w:t>
      </w:r>
      <w:r w:rsidR="00F761A2" w:rsidRPr="00134211">
        <w:rPr>
          <w:rFonts w:ascii="TH SarabunPSK" w:eastAsia="Times New Roman" w:hAnsi="TH SarabunPSK" w:cs="TH SarabunPSK"/>
          <w:spacing w:val="-10"/>
          <w:sz w:val="32"/>
          <w:szCs w:val="32"/>
        </w:rPr>
        <w:t>)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134211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ับการ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านสุดท้ายว่ามีคุณภาพมากน้อยเพียงใด (ดูจากค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E</w:t>
      </w:r>
      <w:r w:rsidR="00AE2CE3">
        <w:rPr>
          <w:rFonts w:ascii="TH SarabunPSK" w:eastAsia="Times New Roman" w:hAnsi="TH SarabunPSK" w:cs="TH SarabunPSK" w:hint="cs"/>
          <w:sz w:val="32"/>
          <w:szCs w:val="32"/>
          <w:vertAlign w:val="subscript"/>
          <w:cs/>
        </w:rPr>
        <w:t>2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AE2CE3">
        <w:rPr>
          <w:rFonts w:ascii="TH SarabunPSK" w:eastAsia="Times New Roman" w:hAnsi="TH SarabunPSK" w:cs="TH SarabunPSK" w:hint="cs"/>
          <w:sz w:val="32"/>
          <w:szCs w:val="32"/>
          <w:cs/>
        </w:rPr>
        <w:t>ผลลัพธ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พื่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ระโยชน์ของการกลั่นกรองบุคลากรเข้า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0BF947A8" w14:textId="23F7E56E" w:rsidR="00F761A2" w:rsidRPr="00F761A2" w:rsidRDefault="00134211" w:rsidP="00106E42">
      <w:pPr>
        <w:spacing w:before="19" w:after="0" w:line="240" w:lineRule="auto"/>
        <w:ind w:right="226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lastRenderedPageBreak/>
        <w:t xml:space="preserve">    </w:t>
      </w:r>
      <w:r w:rsidR="00D47A0A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ัวอย่า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นักเรียนสองคนคือเกษมกับปรีชาเกษมได้ผลลัพธ์ </w:t>
      </w:r>
      <w:r w:rsidR="00591B0A">
        <w:rPr>
          <w:rFonts w:ascii="TH SarabunPSK" w:eastAsia="Times New Roman" w:hAnsi="TH SarabunPSK" w:cs="TH SarabunPSK"/>
          <w:sz w:val="32"/>
          <w:szCs w:val="32"/>
        </w:rPr>
        <w:t>E</w:t>
      </w:r>
      <w:r w:rsidR="00591B0A" w:rsidRPr="00591B0A">
        <w:rPr>
          <w:rFonts w:ascii="TH SarabunPSK" w:eastAsia="Times New Roman" w:hAnsi="TH SarabunPSK" w:cs="TH SarabunPSK"/>
          <w:sz w:val="32"/>
          <w:szCs w:val="32"/>
          <w:vertAlign w:val="subscript"/>
        </w:rPr>
        <w:t>1</w:t>
      </w:r>
      <w:r w:rsidR="00591B0A">
        <w:rPr>
          <w:rFonts w:ascii="TH SarabunPSK" w:eastAsia="Times New Roman" w:hAnsi="TH SarabunPSK" w:cs="TH SarabunPSK"/>
          <w:sz w:val="32"/>
          <w:szCs w:val="32"/>
        </w:rPr>
        <w:t>/E</w:t>
      </w:r>
      <w:r w:rsidR="00591B0A" w:rsidRPr="00591B0A">
        <w:rPr>
          <w:rFonts w:ascii="TH SarabunPSK" w:eastAsia="Times New Roman" w:hAnsi="TH SarabunPSK" w:cs="TH SarabunPSK"/>
          <w:sz w:val="32"/>
          <w:szCs w:val="32"/>
          <w:vertAlign w:val="subscript"/>
        </w:rPr>
        <w:t>2</w:t>
      </w:r>
      <w:r w:rsidR="00591B0A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906D54">
        <w:rPr>
          <w:rFonts w:ascii="TH SarabunPSK" w:eastAsia="Times New Roman" w:hAnsi="TH SarabunPSK" w:cs="TH SarabunPSK"/>
          <w:sz w:val="32"/>
          <w:szCs w:val="32"/>
        </w:rPr>
        <w:t>=78.50/82.50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่ว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ปรีชาได้ผลลัพธ์ </w:t>
      </w:r>
      <w:r w:rsidR="00F761A2" w:rsidRPr="00906D54">
        <w:rPr>
          <w:rFonts w:ascii="TH SarabunPSK" w:eastAsia="Times New Roman" w:hAnsi="TH SarabunPSK" w:cs="TH SarabunPSK"/>
          <w:sz w:val="32"/>
          <w:szCs w:val="32"/>
        </w:rPr>
        <w:t>82.50/78.50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สดงว่านักเรียนคนแรกคือเกษ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านและแบบฝึกปฏิบัติ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ทั้งปีได้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78%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สอบไล่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83%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ะเห็นว่าจะมีลักษณะนิสัยที่เป็นกระบวนการสู้นักเรียนคนที่สองคือปรีชาที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ด้ผลลัพธ์</w:t>
      </w:r>
      <w:r w:rsidR="00906D54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591B0A">
        <w:rPr>
          <w:rFonts w:ascii="TH SarabunPSK" w:eastAsia="Times New Roman" w:hAnsi="TH SarabunPSK" w:cs="TH SarabunPSK"/>
          <w:sz w:val="32"/>
          <w:szCs w:val="32"/>
        </w:rPr>
        <w:t>E</w:t>
      </w:r>
      <w:r w:rsidR="00591B0A" w:rsidRPr="00591B0A">
        <w:rPr>
          <w:rFonts w:ascii="TH SarabunPSK" w:eastAsia="Times New Roman" w:hAnsi="TH SarabunPSK" w:cs="TH SarabunPSK"/>
          <w:sz w:val="32"/>
          <w:szCs w:val="32"/>
          <w:vertAlign w:val="subscript"/>
        </w:rPr>
        <w:t>1</w:t>
      </w:r>
      <w:r w:rsidR="00591B0A">
        <w:rPr>
          <w:rFonts w:ascii="TH SarabunPSK" w:eastAsia="Times New Roman" w:hAnsi="TH SarabunPSK" w:cs="TH SarabunPSK"/>
          <w:sz w:val="32"/>
          <w:szCs w:val="32"/>
        </w:rPr>
        <w:t>/E</w:t>
      </w:r>
      <w:r w:rsidR="00591B0A" w:rsidRPr="00591B0A">
        <w:rPr>
          <w:rFonts w:ascii="TH SarabunPSK" w:eastAsia="Times New Roman" w:hAnsi="TH SarabunPSK" w:cs="TH SarabunPSK"/>
          <w:sz w:val="32"/>
          <w:szCs w:val="32"/>
          <w:vertAlign w:val="subscript"/>
        </w:rPr>
        <w:t>2</w:t>
      </w:r>
      <w:r w:rsidR="00591B0A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906D54">
        <w:rPr>
          <w:rFonts w:ascii="TH SarabunPSK" w:eastAsia="Times New Roman" w:hAnsi="TH SarabunPSK" w:cs="TH SarabunPSK"/>
          <w:sz w:val="32"/>
          <w:szCs w:val="32"/>
        </w:rPr>
        <w:t>=</w:t>
      </w:r>
      <w:r w:rsidR="00906D54" w:rsidRPr="00906D54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906D54">
        <w:rPr>
          <w:rFonts w:ascii="TH SarabunPSK" w:eastAsia="Times New Roman" w:hAnsi="TH SarabunPSK" w:cs="TH SarabunPSK"/>
          <w:sz w:val="32"/>
          <w:szCs w:val="32"/>
        </w:rPr>
        <w:t>82.50/78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.50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ม่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53E9C85" w14:textId="7786A37B" w:rsidR="00F761A2" w:rsidRPr="00106E42" w:rsidRDefault="00F761A2" w:rsidP="00106E42">
      <w:pPr>
        <w:spacing w:before="394" w:after="0" w:line="240" w:lineRule="auto"/>
        <w:ind w:right="4507" w:firstLine="605"/>
        <w:jc w:val="thaiDistribute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106E42">
        <w:rPr>
          <w:rFonts w:ascii="TH SarabunPSK" w:eastAsia="Times New Roman" w:hAnsi="TH SarabunPSK" w:cs="TH SarabunPSK"/>
          <w:b/>
          <w:bCs/>
          <w:sz w:val="32"/>
          <w:szCs w:val="32"/>
        </w:rPr>
        <w:t>2.7.6</w:t>
      </w:r>
      <w:r w:rsidR="00906D54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 </w:t>
      </w:r>
      <w:r w:rsidRPr="00106E42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ขั้นตอนการทดสอบประสิทธิภาพ</w:t>
      </w:r>
      <w:r w:rsidRPr="00106E42">
        <w:rPr>
          <w:rFonts w:ascii="TH SarabunPSK" w:eastAsia="Times New Roman" w:hAnsi="TH SarabunPSK" w:cs="TH SarabunPSK"/>
          <w:b/>
          <w:bCs/>
          <w:sz w:val="32"/>
          <w:szCs w:val="32"/>
        </w:rPr>
        <w:t> </w:t>
      </w:r>
    </w:p>
    <w:p w14:paraId="7E0785C3" w14:textId="04453627" w:rsidR="00F761A2" w:rsidRPr="00F761A2" w:rsidRDefault="00D47A0A" w:rsidP="00106E42">
      <w:pPr>
        <w:spacing w:after="0" w:line="240" w:lineRule="auto"/>
        <w:ind w:right="269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640048">
        <w:rPr>
          <w:rFonts w:ascii="TH SarabunPSK" w:eastAsia="Times New Roman" w:hAnsi="TH SarabunPSK" w:cs="TH SarabunPSK" w:hint="cs"/>
          <w:spacing w:val="-6"/>
          <w:sz w:val="32"/>
          <w:szCs w:val="32"/>
          <w:cs/>
        </w:rPr>
        <w:t xml:space="preserve">        </w:t>
      </w:r>
      <w:r w:rsidR="00F761A2" w:rsidRPr="00640048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เมื่อผลิตสื่อหรือชุดการสอนขึ้นเป็นต้นแบบแล้ว</w:t>
      </w:r>
      <w:r w:rsidR="00F761A2" w:rsidRPr="00640048">
        <w:rPr>
          <w:rFonts w:ascii="TH SarabunPSK" w:eastAsia="Times New Roman" w:hAnsi="TH SarabunPSK" w:cs="TH SarabunPSK"/>
          <w:spacing w:val="-6"/>
          <w:sz w:val="32"/>
          <w:szCs w:val="32"/>
        </w:rPr>
        <w:t xml:space="preserve"> </w:t>
      </w:r>
      <w:r w:rsidR="00F761A2" w:rsidRPr="00640048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ก็จะต้อง</w:t>
      </w:r>
      <w:r w:rsidR="00B35B82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นำ</w:t>
      </w:r>
      <w:r w:rsidR="00F761A2" w:rsidRPr="00640048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สื่อที่สร้างขึ้นหรือชุดการสอน</w:t>
      </w:r>
      <w:r w:rsidR="00640048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ปหาประสิทธิภาพตามขั้นตอนต่อไปนี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01A375F7" w14:textId="5314C72B" w:rsidR="00F761A2" w:rsidRPr="00F761A2" w:rsidRDefault="00D47A0A" w:rsidP="00106E42">
      <w:pPr>
        <w:spacing w:before="77" w:after="0" w:line="240" w:lineRule="auto"/>
        <w:ind w:right="4200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ทดสอบประสิทธิภาพแบบเดี่ยว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6F13C66" w14:textId="4D591BE6" w:rsidR="00F761A2" w:rsidRPr="00F761A2" w:rsidRDefault="00D47A0A" w:rsidP="00106E42">
      <w:pPr>
        <w:spacing w:before="34" w:after="0" w:line="240" w:lineRule="auto"/>
        <w:ind w:right="283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:1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การทดสอบประสิทธิภาพที่ผู้ส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1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น</w:t>
      </w:r>
      <w:r w:rsidR="00134211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ดสอบประสิทธิภาพสื่อหรือชุด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อนกับผู้เรียน</w:t>
      </w:r>
      <w:r w:rsidR="00906D54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-3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ใช้เด็กอ่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านกลา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เด็กเก่งระหว่างทดสอบประสิทธิภาพให้จับเวล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ในการประกอบกิจกรรม สังเกตพฤติกรรมของผู้เรียนว่า หงุดหงิด 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้าฉงน หรือ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่าทางไม่เข้าใ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ไม่ ประเมินการเรียนจากกระบวน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ือกิจกรรมหรือภารกิจและงานที่มอบให้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ทดสอ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ลัง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ะแนนมา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วณหาประสิทธิ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ากไม่ถึงเกณฑ์ต้องปรับปรุงเนื้อห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ดีขึ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กติคะแนนที่ได้จากการทดสอบประสิทธิภาพแบบเดี่ยวนี้จะได้คะแนน</w:t>
      </w:r>
      <w:r w:rsidR="00CB6390">
        <w:rPr>
          <w:rFonts w:ascii="TH SarabunPSK" w:eastAsia="Times New Roman" w:hAnsi="TH SarabunPSK" w:cs="TH SarabunPSK"/>
          <w:sz w:val="32"/>
          <w:szCs w:val="32"/>
          <w:cs/>
        </w:rPr>
        <w:t>ต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่าเกณฑ์มา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ต่ไม่ต้องวิต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มื่อปรับปรุงแล้วจะสูงขึ้นมาก ก่อน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ปทดสอบประสิทธิภาพแบบกลุ่ม ทั้งนี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591B0A">
        <w:rPr>
          <w:rFonts w:ascii="TH SarabunPSK" w:eastAsia="Times New Roman" w:hAnsi="TH SarabunPSK" w:cs="TH SarabunPSK"/>
          <w:sz w:val="32"/>
          <w:szCs w:val="32"/>
        </w:rPr>
        <w:t>E</w:t>
      </w:r>
      <w:r w:rsidR="00591B0A" w:rsidRPr="00591B0A">
        <w:rPr>
          <w:rFonts w:ascii="TH SarabunPSK" w:eastAsia="Times New Roman" w:hAnsi="TH SarabunPSK" w:cs="TH SarabunPSK"/>
          <w:sz w:val="32"/>
          <w:szCs w:val="32"/>
          <w:vertAlign w:val="subscript"/>
        </w:rPr>
        <w:t>1</w:t>
      </w:r>
      <w:r w:rsidR="00591B0A">
        <w:rPr>
          <w:rFonts w:ascii="TH SarabunPSK" w:eastAsia="Times New Roman" w:hAnsi="TH SarabunPSK" w:cs="TH SarabunPSK"/>
          <w:sz w:val="32"/>
          <w:szCs w:val="32"/>
        </w:rPr>
        <w:t>/E</w:t>
      </w:r>
      <w:r w:rsidR="00591B0A" w:rsidRPr="00591B0A">
        <w:rPr>
          <w:rFonts w:ascii="TH SarabunPSK" w:eastAsia="Times New Roman" w:hAnsi="TH SarabunPSK" w:cs="TH SarabunPSK"/>
          <w:sz w:val="32"/>
          <w:szCs w:val="32"/>
          <w:vertAlign w:val="subscript"/>
        </w:rPr>
        <w:t>2</w:t>
      </w:r>
      <w:r w:rsidR="00591B0A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ี่ได้จะมี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่าประมาณ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CB6390">
        <w:rPr>
          <w:rFonts w:ascii="TH SarabunPSK" w:eastAsia="Times New Roman" w:hAnsi="TH SarabunPSK" w:cs="TH SarabunPSK"/>
          <w:sz w:val="32"/>
          <w:szCs w:val="32"/>
        </w:rPr>
        <w:t>60/60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1FA713B0" w14:textId="329AFD95" w:rsidR="00F761A2" w:rsidRPr="00F761A2" w:rsidRDefault="00D47A0A" w:rsidP="00106E42">
      <w:pPr>
        <w:spacing w:before="101" w:after="0" w:line="240" w:lineRule="auto"/>
        <w:ind w:right="4272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2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ทดสอบประสิทธิภาพแบบกลุ่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67AB04E7" w14:textId="28F882B8" w:rsidR="00F761A2" w:rsidRDefault="00D47A0A" w:rsidP="00106E42">
      <w:pPr>
        <w:spacing w:before="38" w:after="0" w:line="240" w:lineRule="auto"/>
        <w:ind w:right="355" w:firstLine="605"/>
        <w:jc w:val="thaiDistribute"/>
        <w:rPr>
          <w:rFonts w:ascii="TH SarabunPSK" w:eastAsia="Times New Roman" w:hAnsi="TH SarabunPSK" w:cs="TH SarabunPSK"/>
          <w:i/>
          <w:iCs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:10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การทดสอบประสิทธิภาพที่ผู้ส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1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น</w:t>
      </w:r>
      <w:r w:rsidR="00134211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ดสอบประสิทธิภาพสื่อหรือชุดการสอนกับผู้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6-10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ละผู้เรียนที่เก่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านกลางกับอ่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)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ะหว่างทดสอบประสิทธิภาพให้จั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วลาในการประกอบกิจกร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ังเกตพฤติกรรมของผู้เรียน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งุดหงิด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้าฉง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่าทางไม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134211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เข้าใจหรือไม่</w:t>
      </w:r>
      <w:r w:rsidR="00F761A2" w:rsidRPr="00134211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134211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หลังจากทดสอบประสิทธิภาพให้ประเมินการเรียนจากกระบวนการ</w:t>
      </w:r>
      <w:r w:rsidR="00F761A2" w:rsidRPr="00134211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134211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คือกิจกรรมหรือ</w:t>
      </w:r>
      <w:r w:rsidR="00F761A2" w:rsidRPr="00134211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134211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ภารกิจ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งานที่มอบให้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ประเมินผลลัพธ์คือการทดสอบหลังเรียนและงานสุดท้ายที่มอบให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ักเรียน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่งก่อนสอบประ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่ว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ะแนนมา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วณหาประสิทธิภาพหากไม่ถึงเกณฑ์ต้องปรับปรุงเนื้อหาสาระกิจกรรมระหว่างเรียนและแบบทดสอบหลังเรียนให้ดีขึ้น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วณหาประสิทธิ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้วปรับปรุ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นคราวนี้คะแนนของผู้เรียนจะเพิ่มขึ้นอีกเกือบเท่าเกณฑ์โดยเฉลี่ยจะห่างจากเกณฑ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ระมาณ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10%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ั่นค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591B0A">
        <w:rPr>
          <w:rFonts w:ascii="TH SarabunPSK" w:eastAsia="Times New Roman" w:hAnsi="TH SarabunPSK" w:cs="TH SarabunPSK"/>
          <w:sz w:val="32"/>
          <w:szCs w:val="32"/>
        </w:rPr>
        <w:t>E</w:t>
      </w:r>
      <w:r w:rsidR="00591B0A" w:rsidRPr="00591B0A">
        <w:rPr>
          <w:rFonts w:ascii="TH SarabunPSK" w:eastAsia="Times New Roman" w:hAnsi="TH SarabunPSK" w:cs="TH SarabunPSK"/>
          <w:sz w:val="32"/>
          <w:szCs w:val="32"/>
          <w:vertAlign w:val="subscript"/>
        </w:rPr>
        <w:t>1</w:t>
      </w:r>
      <w:r w:rsidR="00591B0A">
        <w:rPr>
          <w:rFonts w:ascii="TH SarabunPSK" w:eastAsia="Times New Roman" w:hAnsi="TH SarabunPSK" w:cs="TH SarabunPSK"/>
          <w:sz w:val="32"/>
          <w:szCs w:val="32"/>
        </w:rPr>
        <w:t>/E</w:t>
      </w:r>
      <w:r w:rsidR="00591B0A" w:rsidRPr="00591B0A">
        <w:rPr>
          <w:rFonts w:ascii="TH SarabunPSK" w:eastAsia="Times New Roman" w:hAnsi="TH SarabunPSK" w:cs="TH SarabunPSK"/>
          <w:sz w:val="32"/>
          <w:szCs w:val="32"/>
          <w:vertAlign w:val="subscript"/>
        </w:rPr>
        <w:t>2</w:t>
      </w:r>
      <w:r w:rsidR="00591B0A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ี่ได้จะมีค่าประมาณ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906D54">
        <w:rPr>
          <w:rFonts w:ascii="TH SarabunPSK" w:eastAsia="Times New Roman" w:hAnsi="TH SarabunPSK" w:cs="TH SarabunPSK"/>
          <w:sz w:val="32"/>
          <w:szCs w:val="32"/>
        </w:rPr>
        <w:t>70/70</w:t>
      </w:r>
      <w:r w:rsidR="00F761A2" w:rsidRPr="00F761A2">
        <w:rPr>
          <w:rFonts w:ascii="TH SarabunPSK" w:eastAsia="Times New Roman" w:hAnsi="TH SarabunPSK" w:cs="TH SarabunPSK"/>
          <w:i/>
          <w:iCs/>
          <w:sz w:val="32"/>
          <w:szCs w:val="32"/>
        </w:rPr>
        <w:t> </w:t>
      </w:r>
    </w:p>
    <w:p w14:paraId="2E241DCC" w14:textId="77777777" w:rsidR="00B60649" w:rsidRPr="00F761A2" w:rsidRDefault="00B60649" w:rsidP="00106E42">
      <w:pPr>
        <w:spacing w:before="38" w:after="0" w:line="240" w:lineRule="auto"/>
        <w:ind w:right="355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</w:p>
    <w:p w14:paraId="2B8B54CB" w14:textId="3A97E9EF" w:rsidR="00F761A2" w:rsidRPr="00F761A2" w:rsidRDefault="00134211" w:rsidP="00106E42">
      <w:pPr>
        <w:spacing w:before="182" w:after="0" w:line="240" w:lineRule="auto"/>
        <w:ind w:right="3965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lastRenderedPageBreak/>
        <w:t xml:space="preserve">      </w:t>
      </w:r>
      <w:r w:rsidR="00D47A0A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3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ทดสอบประสิทธิภาพภาคสนา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1B40CC0F" w14:textId="592F6C18" w:rsidR="00F761A2" w:rsidRPr="00F761A2" w:rsidRDefault="00D47A0A" w:rsidP="00106E42">
      <w:pPr>
        <w:spacing w:before="38" w:after="0" w:line="240" w:lineRule="auto"/>
        <w:ind w:right="96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B60649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 xml:space="preserve">     </w:t>
      </w:r>
      <w:r w:rsidR="00B60649" w:rsidRPr="00B60649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 xml:space="preserve">     </w:t>
      </w:r>
      <w:r w:rsidRPr="00B60649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 xml:space="preserve"> </w:t>
      </w:r>
      <w:r w:rsidR="00F761A2" w:rsidRPr="00B60649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1:100 </w:t>
      </w:r>
      <w:r w:rsidR="00F761A2" w:rsidRPr="00B60649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 xml:space="preserve">เป็นการทดสอบประสิทธิภาพที่ผู้สอน </w:t>
      </w:r>
      <w:r w:rsidR="00F761A2" w:rsidRPr="00B60649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1 </w:t>
      </w:r>
      <w:r w:rsidR="00F761A2" w:rsidRPr="00B60649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คนทดสอบประสิทธิภาพสื่อหรือชุดการส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ับผู้เรียนทั้งชั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ะหว่างทดสอบประสิทธิภาพให้จับเวลาในการประกอบกิจกร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ังเกต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พฤติกรรมของผู้เรียน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หงุดหงิด 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้าฉง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่าทางไม่เข้าใจหรือไม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ลังจากทดสอ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ระสิทธิภาพภาคสนามแล้วให้ประเมินการเรียนจากกระบวน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ือกิจกรรมหรือภารกิจและงานที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อบให้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ทดสอบหลัง</w:t>
      </w:r>
      <w:r w:rsidR="00F761A2" w:rsidRPr="00B60649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เรียน</w:t>
      </w:r>
      <w:r w:rsidR="00B35B82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นำ</w:t>
      </w:r>
      <w:r w:rsidR="00F761A2" w:rsidRPr="00B60649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คะแนนมา</w:t>
      </w:r>
      <w:r w:rsidR="00EC75B4" w:rsidRPr="00B60649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คำ</w:t>
      </w:r>
      <w:r w:rsidR="00F761A2" w:rsidRPr="00B60649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นวณหาประสิทธิภาพ หากไม่ถึงเกณฑ์ต้องปรับปรุง</w:t>
      </w:r>
      <w:r w:rsidR="00F761A2" w:rsidRPr="00B60649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B60649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เนื้อหาสาระ</w:t>
      </w:r>
      <w:r w:rsidR="00F761A2" w:rsidRPr="00B60649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B60649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กิจกรรมระหว่างเรียน</w:t>
      </w:r>
      <w:r w:rsidR="00F761A2" w:rsidRPr="00B60649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และแบบทดสอบหลังเรียนให้ดีขึ้น</w:t>
      </w:r>
      <w:r w:rsidR="00F761A2" w:rsidRPr="00B60649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B60649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แล้ว</w:t>
      </w:r>
      <w:r w:rsidR="00B35B82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นำ</w:t>
      </w:r>
      <w:r w:rsidR="00F761A2" w:rsidRPr="00B60649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ไปทดสอบประสิทธิภาพ</w:t>
      </w:r>
      <w:r w:rsidR="00F761A2" w:rsidRPr="00B60649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B60649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ภาคสนาม</w:t>
      </w:r>
      <w:r w:rsidR="00D5165D" w:rsidRPr="00B60649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ซ้ำ</w:t>
      </w:r>
      <w:r w:rsidR="00F761A2" w:rsidRPr="00B60649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กับนักเรียนต่างกลุ่มอาจทดสอบ</w:t>
      </w:r>
      <w:r w:rsidR="00F761A2" w:rsidRPr="00B60649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ประสิทธิภาพ</w:t>
      </w:r>
      <w:r w:rsidR="00F761A2" w:rsidRPr="00B60649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2-3 </w:t>
      </w:r>
      <w:r w:rsidR="00F761A2" w:rsidRPr="00B60649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ครั้ง</w:t>
      </w:r>
      <w:r w:rsidR="00F761A2" w:rsidRPr="00B60649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B60649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จนได้ค่าประสิทธิภาพถึงเกณฑ์</w:t>
      </w:r>
      <w:r w:rsidR="00F761A2" w:rsidRPr="00B60649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B60649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ขั้น</w:t>
      </w:r>
      <w:r w:rsidR="00CB6390" w:rsidRPr="00B60649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ต่ำ</w:t>
      </w:r>
      <w:r w:rsidR="00F761A2" w:rsidRPr="00B60649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B60649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ปกติไม่น่าจะทดสอบประสิทธิภาพเกินสามครั้ง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 ด้วยเหตุนี้ ขั้นทดสอบประสิทธิภาพภาคสนา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ึงแทนด้ว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1:100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ผลลัพธ์ที่ได้จากการทดสอบประสิทธิภาพภาคสนาม</w:t>
      </w:r>
      <w:r w:rsidR="00B60649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รใกล้เคียงกั</w:t>
      </w:r>
      <w:r w:rsidR="00B60649">
        <w:rPr>
          <w:rFonts w:ascii="TH SarabunPSK" w:eastAsia="Times New Roman" w:hAnsi="TH SarabunPSK" w:cs="TH SarabunPSK" w:hint="cs"/>
          <w:sz w:val="32"/>
          <w:szCs w:val="32"/>
          <w:cs/>
        </w:rPr>
        <w:t>บ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กณฑ์ที่ตั้งไว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าก</w:t>
      </w:r>
      <w:r w:rsidR="00CB6390">
        <w:rPr>
          <w:rFonts w:ascii="TH SarabunPSK" w:eastAsia="Times New Roman" w:hAnsi="TH SarabunPSK" w:cs="TH SarabunPSK"/>
          <w:sz w:val="32"/>
          <w:szCs w:val="32"/>
          <w:cs/>
        </w:rPr>
        <w:t>ต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ากเกณฑ์ไม่เกิ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2.5%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็ให้ยอมรับว่าสื่อหรือชุดการสอนมีประสิทธิภาพตามเกณฑ์ที่ตั้งไว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ากค่าที่ได้</w:t>
      </w:r>
      <w:r w:rsidR="00CB6390">
        <w:rPr>
          <w:rFonts w:ascii="TH SarabunPSK" w:eastAsia="Times New Roman" w:hAnsi="TH SarabunPSK" w:cs="TH SarabunPSK"/>
          <w:sz w:val="32"/>
          <w:szCs w:val="32"/>
          <w:cs/>
        </w:rPr>
        <w:t>ต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กว่าเกณฑ์มากกว่า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2.5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ปรับปรุงและทดสอบประสิทธิภาพภาคสนาม</w:t>
      </w:r>
      <w:r w:rsidR="00D5165D">
        <w:rPr>
          <w:rFonts w:ascii="TH SarabunPSK" w:eastAsia="Times New Roman" w:hAnsi="TH SarabunPSK" w:cs="TH SarabunPSK"/>
          <w:sz w:val="32"/>
          <w:szCs w:val="32"/>
          <w:cs/>
        </w:rPr>
        <w:t>ซ้ำ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นกว่าจะ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ถึงเกณฑ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ะหยุดปรับปรุงแล้วสรุปว่าชุดการสอนไม่มีประสิทธิภาพตามเกณฑ์ที่ตั้งไว้หรือจะลดเกณฑ์ ลงเพราะ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“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ถอดใ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”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ยอมแพ้ไม่ได้หากสูงกว่าเกณฑ์ไม่เกิ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AE2CE3">
        <w:rPr>
          <w:rFonts w:ascii="TH SarabunPSK" w:eastAsia="Times New Roman" w:hAnsi="TH SarabunPSK" w:cs="TH SarabunPSK"/>
          <w:sz w:val="32"/>
          <w:szCs w:val="32"/>
          <w:u w:val="single"/>
        </w:rPr>
        <w:t>+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2.5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็ยอมรับ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สื่อหรือชุดการสอนมี ประสิทธิภาพตามเกณฑ์ที่ตั้งไว้หากค่าที่ได้สูงกว่าเกณฑ์เกิน </w:t>
      </w:r>
      <w:r w:rsidR="00F761A2" w:rsidRPr="00AE2CE3">
        <w:rPr>
          <w:rFonts w:ascii="TH SarabunPSK" w:eastAsia="Times New Roman" w:hAnsi="TH SarabunPSK" w:cs="TH SarabunPSK"/>
          <w:sz w:val="32"/>
          <w:szCs w:val="32"/>
          <w:u w:val="single"/>
          <w:cs/>
        </w:rPr>
        <w:t>+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2.5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ปรับเกณฑ์ขึ้นไปอีกหนึ่งขั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ช่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ั้งไว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80/80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ก็ให้ปรับขึ้นเป็น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85/85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B60649">
        <w:rPr>
          <w:rFonts w:ascii="TH SarabunPSK" w:eastAsia="Times New Roman" w:hAnsi="TH SarabunPSK" w:cs="TH SarabunPSK"/>
          <w:sz w:val="32"/>
          <w:szCs w:val="32"/>
        </w:rPr>
        <w:t>90/90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ตามค่าประสิทธิภาพที่ทดสอบประสิทธิภาพได้ ตัวอย่าง เมื่อทดสอบหาประสิทธิภาพแล้วได้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83.5/85.4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็แสดง</w:t>
      </w:r>
      <w:r w:rsidR="00F761A2" w:rsidRPr="00B60649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ว่าสื่อหรือชุดการสอนนั้นมี</w:t>
      </w:r>
      <w:r w:rsidR="00F761A2" w:rsidRPr="00B60649">
        <w:rPr>
          <w:rFonts w:ascii="TH SarabunPSK" w:eastAsia="Times New Roman" w:hAnsi="TH SarabunPSK" w:cs="TH SarabunPSK"/>
          <w:spacing w:val="-6"/>
          <w:sz w:val="32"/>
          <w:szCs w:val="32"/>
        </w:rPr>
        <w:t xml:space="preserve"> </w:t>
      </w:r>
      <w:r w:rsidR="00F761A2" w:rsidRPr="00B60649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ประสิทธิภาพ</w:t>
      </w:r>
      <w:r w:rsidR="00F761A2" w:rsidRPr="00B60649">
        <w:rPr>
          <w:rFonts w:ascii="TH SarabunPSK" w:eastAsia="Times New Roman" w:hAnsi="TH SarabunPSK" w:cs="TH SarabunPSK"/>
          <w:spacing w:val="-6"/>
          <w:sz w:val="32"/>
          <w:szCs w:val="32"/>
        </w:rPr>
        <w:t xml:space="preserve"> 83.5/85.4 </w:t>
      </w:r>
      <w:r w:rsidR="00F761A2" w:rsidRPr="00B60649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ใกล้เคียงกับเกณฑ์</w:t>
      </w:r>
      <w:r w:rsidR="00F761A2" w:rsidRPr="00B60649">
        <w:rPr>
          <w:rFonts w:ascii="TH SarabunPSK" w:eastAsia="Times New Roman" w:hAnsi="TH SarabunPSK" w:cs="TH SarabunPSK"/>
          <w:spacing w:val="-6"/>
          <w:sz w:val="32"/>
          <w:szCs w:val="32"/>
        </w:rPr>
        <w:t xml:space="preserve"> 85/85 </w:t>
      </w:r>
      <w:r w:rsidR="00F761A2" w:rsidRPr="00B60649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ที่ตั้งไว้</w:t>
      </w:r>
      <w:r w:rsidR="00F761A2" w:rsidRPr="00B60649">
        <w:rPr>
          <w:rFonts w:ascii="TH SarabunPSK" w:eastAsia="Times New Roman" w:hAnsi="TH SarabunPSK" w:cs="TH SarabunPSK"/>
          <w:spacing w:val="-6"/>
          <w:sz w:val="32"/>
          <w:szCs w:val="32"/>
        </w:rPr>
        <w:t xml:space="preserve"> </w:t>
      </w:r>
      <w:r w:rsidR="00F761A2" w:rsidRPr="00B60649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แต่</w:t>
      </w:r>
      <w:r w:rsidR="00F761A2" w:rsidRPr="00B60649">
        <w:rPr>
          <w:rFonts w:ascii="TH SarabunPSK" w:eastAsia="Times New Roman" w:hAnsi="TH SarabunPSK" w:cs="TH SarabunPSK"/>
          <w:spacing w:val="-6"/>
          <w:sz w:val="32"/>
          <w:szCs w:val="32"/>
        </w:rPr>
        <w:t xml:space="preserve"> </w:t>
      </w:r>
      <w:r w:rsidR="00F761A2" w:rsidRPr="00B60649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ถ้าตั้งเกณฑ์ไว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906D54">
        <w:rPr>
          <w:rFonts w:ascii="TH SarabunPSK" w:eastAsia="Times New Roman" w:hAnsi="TH SarabunPSK" w:cs="TH SarabunPSK"/>
          <w:sz w:val="32"/>
          <w:szCs w:val="32"/>
        </w:rPr>
        <w:t>75/75</w:t>
      </w:r>
      <w:r w:rsidR="00F761A2" w:rsidRPr="00F761A2">
        <w:rPr>
          <w:rFonts w:ascii="TH SarabunPSK" w:eastAsia="Times New Roman" w:hAnsi="TH SarabunPSK" w:cs="TH SarabunPSK"/>
          <w:i/>
          <w:iCs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มื่อผล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ดสอบประสิทธิภาพเป็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83.5/85.4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ก็อาจเลื่อนเกณฑ์ขึ้นมาเป็น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85/85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1FE12CE6" w14:textId="05CCBAB5" w:rsidR="00F761A2" w:rsidRPr="00106E42" w:rsidRDefault="00F761A2" w:rsidP="00AE2CE3">
      <w:pPr>
        <w:spacing w:before="413" w:after="0" w:line="240" w:lineRule="auto"/>
        <w:ind w:firstLine="605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AE2CE3">
        <w:rPr>
          <w:rFonts w:ascii="TH SarabunPSK" w:eastAsia="Times New Roman" w:hAnsi="TH SarabunPSK" w:cs="TH SarabunPSK"/>
          <w:b/>
          <w:bCs/>
          <w:sz w:val="32"/>
          <w:szCs w:val="32"/>
        </w:rPr>
        <w:t>2.7.7</w:t>
      </w:r>
      <w:r w:rsidRPr="00106E42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</w:t>
      </w:r>
      <w:r w:rsidRPr="00106E42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ชุดการสอน</w:t>
      </w:r>
      <w:r w:rsidR="00AE2CE3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/ชุดฝึกอบรม</w:t>
      </w:r>
      <w:r w:rsidRPr="00106E42">
        <w:rPr>
          <w:rFonts w:ascii="TH SarabunPSK" w:eastAsia="Times New Roman" w:hAnsi="TH SarabunPSK" w:cs="TH SarabunPSK"/>
          <w:b/>
          <w:bCs/>
          <w:sz w:val="32"/>
          <w:szCs w:val="32"/>
        </w:rPr>
        <w:t> </w:t>
      </w:r>
    </w:p>
    <w:p w14:paraId="1C84380B" w14:textId="01DC4923" w:rsidR="00F761A2" w:rsidRPr="00F761A2" w:rsidRDefault="00D47A0A" w:rsidP="00106E42">
      <w:pPr>
        <w:spacing w:before="14" w:after="0" w:line="240" w:lineRule="auto"/>
        <w:ind w:right="240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ักเรียนที่ผู้สอนจะเลือกมาทดสอบประสิทธิภาพสื่อหรือชุดการส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รเป็นตัวแทนข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ักเรียนที่เราจะ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ื่อหรือชุดการสอนนั้นไปใช้ดังนั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ึงควรพิจารณาประเด็นต่อไปนี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1766B239" w14:textId="7A046A4F" w:rsidR="00F761A2" w:rsidRPr="00F761A2" w:rsidRDefault="00D47A0A" w:rsidP="00106E42">
      <w:pPr>
        <w:spacing w:after="0" w:line="240" w:lineRule="auto"/>
        <w:ind w:right="3547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) 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ับการทดสอบประสิทธิภาพแบบเดี่ยว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59CFFF56" w14:textId="5229D360" w:rsidR="00F761A2" w:rsidRPr="00F761A2" w:rsidRDefault="00D47A0A" w:rsidP="00106E42">
      <w:pPr>
        <w:spacing w:before="24" w:after="0" w:line="240" w:lineRule="auto"/>
        <w:ind w:right="235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:1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การทดสอบประสิทธิ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รู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่อเด็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1-3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ทดสอบประสิทธิ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ับเด็กอ่อนเสียก่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ปรับปรุงแล้ว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ปทดสอบประสิทธิภาพกับเด็กปานกลา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ป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ดสอบประสิทธิภาพกับเด็กเก่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ย่างไรก็ตามหากเวลาไม่อํานวยและสภาพการณ์ไม่เหมาะส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็ให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ดสอบประสิทธิภาพกับเด็กอ่อนหรือเด็กปานกลา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ไม่ต้องทดสอบประสิทธิภาพกับเด็กเก่งก็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ต่การทดสอบประสิทธิภาพกับเด็กทั้งสามระดับจะเป็นการสะท้อนธรรมชาติการเรียนที่แท้จริ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ี่เด็กเก่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ลาง</w:t>
      </w:r>
      <w:r w:rsidR="00640048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่อน</w:t>
      </w:r>
      <w:r w:rsidR="00640048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ะได้ช่วยเหลือกั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พราะเด็กอ่อนบางคนอาจจะเก่งในเรื่องที่เด็กเก่ง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ม่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1B835CC9" w14:textId="44EC931E" w:rsidR="00F761A2" w:rsidRPr="00F761A2" w:rsidRDefault="00D47A0A" w:rsidP="00106E42">
      <w:pPr>
        <w:spacing w:after="0" w:line="240" w:lineRule="auto"/>
        <w:ind w:right="3610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lastRenderedPageBreak/>
        <w:t xml:space="preserve">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2) 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ับการทดสอบประสิทธิภาพแบบกลุ่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53B92E9B" w14:textId="45845036" w:rsidR="00F761A2" w:rsidRPr="00F761A2" w:rsidRDefault="00D47A0A" w:rsidP="00906D54">
      <w:pPr>
        <w:spacing w:after="0" w:line="240" w:lineRule="auto"/>
        <w:ind w:right="302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:10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การทดสอบประสิทธิภาพที่ครู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1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นทดสอบประสิทธิภาพกับเด็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6-12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ให้มีผู้เรียนคละกันทั้งเด็กเก่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านกลา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ด็กอ่อนห้ามทดสอบประสิทธิภาพกับเด็กอ่อนล้ว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ด็กเก่งล้วน ขณะ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ทดสอบประสิทธิภาพ ผู้สอนจะต้องจับเวลาด้วย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ิจกรรมแต่ละกลุ่มใช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วลาเท่าไรทั้งนี้เพื่อให้ทุกกลุ่มกิจกรรมใช้เวลาใกล้เคียงกัน โดยเฉพาะการสอนแบบศูนย์การเรียนที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ให้ใช้เวลาเท่ากั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10–15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าที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ับระดับประถมศึกษา</w:t>
      </w:r>
      <w:r w:rsidR="00906D54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15–20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าที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ับระดับมัธยมศึกษ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023DD491" w14:textId="76838B7E" w:rsidR="00F761A2" w:rsidRPr="00F761A2" w:rsidRDefault="00D47A0A" w:rsidP="00106E42">
      <w:pPr>
        <w:spacing w:before="110" w:after="0" w:line="240" w:lineRule="auto"/>
        <w:ind w:right="3475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3) 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ับการทดสอบประสิทธิภาพภาคสนา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19107381" w14:textId="0C7F0C7A" w:rsidR="00F761A2" w:rsidRDefault="00D47A0A" w:rsidP="00106E42">
      <w:pPr>
        <w:spacing w:before="14" w:after="0" w:line="240" w:lineRule="auto"/>
        <w:ind w:right="254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CB6390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 xml:space="preserve">         </w:t>
      </w:r>
      <w:r w:rsidR="00F761A2" w:rsidRPr="00CB6390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1:100 </w:t>
      </w:r>
      <w:r w:rsidR="00F761A2" w:rsidRPr="00CB6390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เป็นการทดสอบประสิทธิภาพที่ใช้ครู</w:t>
      </w:r>
      <w:r w:rsidR="00F761A2" w:rsidRPr="00CB6390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1 </w:t>
      </w:r>
      <w:r w:rsidR="00F761A2" w:rsidRPr="00CB6390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คน กับนักเรียนทั้งชั้น</w:t>
      </w:r>
      <w:r w:rsidR="00F761A2" w:rsidRPr="00CB6390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CB6390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กับนักเรียน</w:t>
      </w:r>
      <w:r w:rsidR="00F761A2" w:rsidRPr="00CB6390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30</w:t>
      </w:r>
      <w:r w:rsidR="00906D54" w:rsidRPr="00CB6390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>-</w:t>
      </w:r>
      <w:r w:rsidR="00F761A2" w:rsidRPr="00CB6390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40 </w:t>
      </w:r>
      <w:r w:rsidR="00F761A2" w:rsidRPr="00CB6390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ค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100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คน 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ับสื่อหรือชุดการสอนรายบุคคล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ชั้นเรียนที่เลือกมาทดสอบประสิทธิภาพ จะต้องมีนักเรียนคละกันทั้งเก่งและอ่อน ไม่ควรเลือกห้องเรียนที่มีเด็กเก่งหรือเด็กอ่อนล้วนสัดส่วนที่ ถูกต้องในการ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จำนวน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ผู้เรียนที่มีระดับความสามารถแตกต่างกัน ควรยึด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จำนวน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ากการแจ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จงปกติที่</w:t>
      </w:r>
      <w:r w:rsidR="00EC75B4" w:rsidRPr="00640048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จำ</w:t>
      </w:r>
      <w:r w:rsidR="00F761A2" w:rsidRPr="00640048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 xml:space="preserve">แนกนักเรียนเป็น </w:t>
      </w:r>
      <w:r w:rsidR="00F761A2" w:rsidRPr="00640048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5 </w:t>
      </w:r>
      <w:r w:rsidR="00F761A2" w:rsidRPr="00640048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กลุ่ม</w:t>
      </w:r>
      <w:r w:rsidR="00F761A2" w:rsidRPr="00640048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640048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คือนักเรียนเก่งมาก</w:t>
      </w:r>
      <w:r w:rsidR="00F761A2" w:rsidRPr="00640048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(</w:t>
      </w:r>
      <w:r w:rsidR="00F761A2" w:rsidRPr="00640048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เหรียญเพชร</w:t>
      </w:r>
      <w:r w:rsidR="00F761A2" w:rsidRPr="00640048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) </w:t>
      </w:r>
      <w:r w:rsidR="00F761A2" w:rsidRPr="00640048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ร้อยละ</w:t>
      </w:r>
      <w:r w:rsidR="00F761A2" w:rsidRPr="00640048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1.37 (1 </w:t>
      </w:r>
      <w:r w:rsidR="00F761A2" w:rsidRPr="00640048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คน</w:t>
      </w:r>
      <w:r w:rsidR="00F761A2" w:rsidRPr="00640048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) </w:t>
      </w:r>
      <w:r w:rsidR="00F761A2" w:rsidRPr="00640048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นักเรียนเก่ง</w:t>
      </w:r>
      <w:r w:rsidR="00F761A2" w:rsidRPr="00640048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(</w:t>
      </w:r>
      <w:r w:rsidR="00F761A2" w:rsidRPr="00640048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เหรียญเงิน</w:t>
      </w:r>
      <w:r w:rsidR="00F761A2" w:rsidRPr="00640048">
        <w:rPr>
          <w:rFonts w:ascii="TH SarabunPSK" w:eastAsia="Times New Roman" w:hAnsi="TH SarabunPSK" w:cs="TH SarabunPSK"/>
          <w:spacing w:val="-10"/>
          <w:sz w:val="32"/>
          <w:szCs w:val="32"/>
        </w:rPr>
        <w:t>)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640048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ร้อยละ</w:t>
      </w:r>
      <w:r w:rsidR="00F761A2" w:rsidRPr="00640048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14.63 (15 </w:t>
      </w:r>
      <w:r w:rsidR="00F761A2" w:rsidRPr="00640048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คน</w:t>
      </w:r>
      <w:r w:rsidR="00F761A2" w:rsidRPr="00640048">
        <w:rPr>
          <w:rFonts w:ascii="TH SarabunPSK" w:eastAsia="Times New Roman" w:hAnsi="TH SarabunPSK" w:cs="TH SarabunPSK"/>
          <w:spacing w:val="-10"/>
          <w:sz w:val="32"/>
          <w:szCs w:val="32"/>
        </w:rPr>
        <w:t>)</w:t>
      </w:r>
      <w:r w:rsidR="00F761A2" w:rsidRPr="00640048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นักเรียนปานกลาง</w:t>
      </w:r>
      <w:r w:rsidR="00F761A2" w:rsidRPr="00640048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(</w:t>
      </w:r>
      <w:r w:rsidR="00F761A2" w:rsidRPr="00640048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เหรียญเงิน</w:t>
      </w:r>
      <w:r w:rsidR="00F761A2" w:rsidRPr="00640048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) </w:t>
      </w:r>
      <w:r w:rsidR="00F761A2" w:rsidRPr="00640048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ร้อยละ</w:t>
      </w:r>
      <w:r w:rsidR="00F761A2" w:rsidRPr="00640048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68 (68 </w:t>
      </w:r>
      <w:r w:rsidR="00F761A2" w:rsidRPr="00640048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คน</w:t>
      </w:r>
      <w:r w:rsidR="00F761A2" w:rsidRPr="00640048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) </w:t>
      </w:r>
      <w:r w:rsidR="00F761A2" w:rsidRPr="00640048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นักเรียนอ่อน</w:t>
      </w:r>
      <w:r w:rsidR="00F761A2" w:rsidRPr="00640048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(</w:t>
      </w:r>
      <w:r w:rsidR="00F761A2" w:rsidRPr="00640048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เหรียญทองแดง</w:t>
      </w:r>
      <w:r w:rsidR="00F761A2" w:rsidRPr="00640048">
        <w:rPr>
          <w:rFonts w:ascii="TH SarabunPSK" w:eastAsia="Times New Roman" w:hAnsi="TH SarabunPSK" w:cs="TH SarabunPSK"/>
          <w:spacing w:val="-10"/>
          <w:sz w:val="32"/>
          <w:szCs w:val="32"/>
        </w:rPr>
        <w:t>)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้อยละ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14.63 (15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น) และนักเรียนอ่อนมา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หรียญตะกั่ว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้อยละ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1.37 (1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มื่อยึดการแจกแจงปกติเป็นเกณฑ์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จำนวน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ักเรียนที่จะ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าทดสอบ ประสิทธิภาพสื่อและชุดการส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ก็จะได้นักเรียนเก่งประมาณร้อยละ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16</w:t>
      </w:r>
      <w:r w:rsidR="00906D54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นักเรียนปานกลางร้อยละ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68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ักเรียนอ่อนร้อยละ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16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นื่องจากการทดสอบประสิทธิภาพสื่อหรือชุดการส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้องใช้สถานที่ใ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การจัดกิจกรรมและใช้เวลามากกว่า 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ับการทดสอบประสิทธิภาพแบบเดี่ยวและแบบกลุ่ม ควรใช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วลานอกชั้นเรียนหรือแยกนักเรียนมา</w:t>
      </w:r>
      <w:r w:rsidR="00F761A2" w:rsidRPr="00640048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เรียนต่างหากจากห้องเรียนอาจเป็นห้องประชุมของโรงเรียน</w:t>
      </w:r>
      <w:r w:rsidR="00F761A2" w:rsidRPr="00640048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640048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โรงอาหารหรือสนามใต้ร่มไม้ก็ได้ส่วนการทดสอบ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ระสิทธิภาพแบบสนามควรใช้ห้องเรียนจริ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ต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ักเรียนที่ใช้ทดสอบประสิทธิภาพต้องลุ่มนักเรียนแต่ละระดับมาจากหลายห้องเรียนในโรงเรียน เดียวกันหรือต่างโรงเรียน เพื่อให้ได้สัดส่วน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จำนวน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ามการแจกแจงปกติในกรณีที่ไม่สามารถห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ักเรียนตามสัดส่วนการแจกแจงปกติ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ผู้ทดสอบประสิทธิภาพอาจสุ่มแบบเจาะจ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ใช้ห้อง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ดห้องเรียนหนึ่ง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ทดสอบประสิทธิ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ต่จะต้องระบุไว้ในข้อ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ัดของการวิจัยในบท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และ 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ปอภิปรายผลในบทสุดท้ายเพราะค่าประสิทธิภาพที่ได้แม้จะถึงเกณฑ์ที่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ก็ถึงอย่างมีเงื่อนไข เพราะกลุ่มตัวอย่างมิได้สะท้อนสัดส่วนที่แท้จริงตามการแจกแจงปกติ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272BD184" w14:textId="1046A4B0" w:rsidR="00F761A2" w:rsidRPr="00AE2CE3" w:rsidRDefault="00F761A2" w:rsidP="000B7D3C">
      <w:pPr>
        <w:spacing w:before="413" w:after="0" w:line="240" w:lineRule="auto"/>
        <w:ind w:right="1417" w:firstLine="605"/>
        <w:jc w:val="thaiDistribute"/>
        <w:rPr>
          <w:rFonts w:ascii="TH SarabunPSK" w:eastAsia="Times New Roman" w:hAnsi="TH SarabunPSK" w:cs="TH SarabunPSK"/>
          <w:b/>
          <w:bCs/>
          <w:spacing w:val="-8"/>
          <w:sz w:val="32"/>
          <w:szCs w:val="32"/>
        </w:rPr>
      </w:pPr>
      <w:r w:rsidRPr="00AE2CE3">
        <w:rPr>
          <w:rFonts w:ascii="TH SarabunPSK" w:eastAsia="Times New Roman" w:hAnsi="TH SarabunPSK" w:cs="TH SarabunPSK"/>
          <w:b/>
          <w:bCs/>
          <w:spacing w:val="-8"/>
          <w:sz w:val="32"/>
          <w:szCs w:val="32"/>
        </w:rPr>
        <w:lastRenderedPageBreak/>
        <w:t xml:space="preserve">2.7.8. </w:t>
      </w:r>
      <w:r w:rsidRPr="00AE2CE3">
        <w:rPr>
          <w:rFonts w:ascii="TH SarabunPSK" w:eastAsia="Times New Roman" w:hAnsi="TH SarabunPSK" w:cs="TH SarabunPSK"/>
          <w:b/>
          <w:bCs/>
          <w:spacing w:val="-8"/>
          <w:sz w:val="32"/>
          <w:szCs w:val="32"/>
          <w:cs/>
        </w:rPr>
        <w:t>ข้อควร</w:t>
      </w:r>
      <w:r w:rsidR="00EC75B4">
        <w:rPr>
          <w:rFonts w:ascii="TH SarabunPSK" w:eastAsia="Times New Roman" w:hAnsi="TH SarabunPSK" w:cs="TH SarabunPSK"/>
          <w:b/>
          <w:bCs/>
          <w:spacing w:val="-8"/>
          <w:sz w:val="32"/>
          <w:szCs w:val="32"/>
          <w:cs/>
        </w:rPr>
        <w:t>คำ</w:t>
      </w:r>
      <w:r w:rsidRPr="00AE2CE3">
        <w:rPr>
          <w:rFonts w:ascii="TH SarabunPSK" w:eastAsia="Times New Roman" w:hAnsi="TH SarabunPSK" w:cs="TH SarabunPSK"/>
          <w:b/>
          <w:bCs/>
          <w:spacing w:val="-8"/>
          <w:sz w:val="32"/>
          <w:szCs w:val="32"/>
          <w:cs/>
        </w:rPr>
        <w:t>นึงในการทดสอบประสิทธิภาพสื่อ</w:t>
      </w:r>
      <w:r w:rsidR="00AE2CE3" w:rsidRPr="00AE2CE3">
        <w:rPr>
          <w:rFonts w:ascii="TH SarabunPSK" w:eastAsia="Times New Roman" w:hAnsi="TH SarabunPSK" w:cs="TH SarabunPSK" w:hint="cs"/>
          <w:b/>
          <w:bCs/>
          <w:spacing w:val="-8"/>
          <w:sz w:val="32"/>
          <w:szCs w:val="32"/>
          <w:cs/>
        </w:rPr>
        <w:t xml:space="preserve"> </w:t>
      </w:r>
      <w:r w:rsidRPr="00AE2CE3">
        <w:rPr>
          <w:rFonts w:ascii="TH SarabunPSK" w:eastAsia="Times New Roman" w:hAnsi="TH SarabunPSK" w:cs="TH SarabunPSK"/>
          <w:b/>
          <w:bCs/>
          <w:spacing w:val="-8"/>
          <w:sz w:val="32"/>
          <w:szCs w:val="32"/>
          <w:cs/>
        </w:rPr>
        <w:t>ชุดการสอน</w:t>
      </w:r>
      <w:r w:rsidRPr="00AE2CE3">
        <w:rPr>
          <w:rFonts w:ascii="TH SarabunPSK" w:eastAsia="Times New Roman" w:hAnsi="TH SarabunPSK" w:cs="TH SarabunPSK"/>
          <w:b/>
          <w:bCs/>
          <w:spacing w:val="-8"/>
          <w:sz w:val="32"/>
          <w:szCs w:val="32"/>
        </w:rPr>
        <w:t> </w:t>
      </w:r>
      <w:r w:rsidR="00AE2CE3" w:rsidRPr="00AE2CE3">
        <w:rPr>
          <w:rFonts w:ascii="TH SarabunPSK" w:eastAsia="Times New Roman" w:hAnsi="TH SarabunPSK" w:cs="TH SarabunPSK"/>
          <w:b/>
          <w:bCs/>
          <w:spacing w:val="-8"/>
          <w:sz w:val="32"/>
          <w:szCs w:val="32"/>
          <w:cs/>
        </w:rPr>
        <w:t>หรือ</w:t>
      </w:r>
      <w:r w:rsidR="00AE2CE3" w:rsidRPr="00AE2CE3">
        <w:rPr>
          <w:rFonts w:ascii="TH SarabunPSK" w:eastAsia="Times New Roman" w:hAnsi="TH SarabunPSK" w:cs="TH SarabunPSK" w:hint="cs"/>
          <w:b/>
          <w:bCs/>
          <w:spacing w:val="-8"/>
          <w:sz w:val="32"/>
          <w:szCs w:val="32"/>
          <w:cs/>
        </w:rPr>
        <w:t>ชุดฝึกอบรม</w:t>
      </w:r>
    </w:p>
    <w:p w14:paraId="57118187" w14:textId="11774A7E" w:rsidR="00F761A2" w:rsidRPr="00F761A2" w:rsidRDefault="00D47A0A" w:rsidP="00106E42">
      <w:pPr>
        <w:spacing w:after="0" w:line="240" w:lineRule="auto"/>
        <w:ind w:right="350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พื่อให้การทดสอบประสิทธิภาพของสื่อหรือชุดการสอนได้ผลคุ้มมีสิ่งที่ผู้ทดสอบประสิทธิ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ื่อ</w:t>
      </w:r>
      <w:r w:rsidR="00AE2CE3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ชุดการสอน</w:t>
      </w:r>
      <w:r w:rsidR="00AE2CE3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AE2CE3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</w:t>
      </w:r>
      <w:r w:rsidR="00AE2CE3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ชุดฝึกอบรม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ร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ึงถึงดังนี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55A30A4F" w14:textId="32802998" w:rsidR="00F761A2" w:rsidRPr="00F761A2" w:rsidRDefault="00D47A0A" w:rsidP="00106E42">
      <w:pPr>
        <w:spacing w:before="38" w:after="0" w:line="240" w:lineRule="auto"/>
        <w:ind w:right="3110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เลือกผู้เรียนเข้าร่วมการทดสอบประสิทธิ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6ACF529C" w14:textId="622A61E0" w:rsidR="00F761A2" w:rsidRPr="00F761A2" w:rsidRDefault="00D47A0A" w:rsidP="00106E42">
      <w:pPr>
        <w:spacing w:after="0" w:line="240" w:lineRule="auto"/>
        <w:ind w:right="518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</w:t>
      </w:r>
      <w:r w:rsidR="000B7D3C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รเลือกนักเรียนที่เป็นตัวแทนของนักเรียนที่ใช้สื่อหรือชุดการส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ามแนวทางการสุ่มตัวอย่างที่ถูกต้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2EA129AD" w14:textId="523D5FC5" w:rsidR="00F761A2" w:rsidRPr="00F761A2" w:rsidRDefault="00D47A0A" w:rsidP="00D47A0A">
      <w:pPr>
        <w:spacing w:before="34" w:after="0" w:line="240" w:lineRule="auto"/>
        <w:ind w:right="-373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2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เลือกเวลาและสถานที่ทดสอบประสิทธิ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7C8A730" w14:textId="0EF9BC4C" w:rsidR="00F761A2" w:rsidRPr="00F761A2" w:rsidRDefault="000B7D3C" w:rsidP="00106E42">
      <w:pPr>
        <w:spacing w:after="0" w:line="240" w:lineRule="auto"/>
        <w:ind w:right="134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</w:t>
      </w:r>
      <w:r w:rsidR="00D47A0A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รหาสถานที่และเวลาที่ปราศจากเสียงรบกว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ม่ร้อนอบอ้าว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ควรทดสอ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ระสิทธิภาพในเวลาที่นักเรียนไม่หิวกระหา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ม่รีบร้อนกลับบ้านหรือไม่ต้องพะวักพะวนไปเข้าเรียนในชั้นอื่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67C2D85E" w14:textId="4F4D2478" w:rsidR="00F761A2" w:rsidRPr="00F761A2" w:rsidRDefault="000B7D3C" w:rsidP="00106E42">
      <w:pPr>
        <w:spacing w:before="96" w:after="0" w:line="240" w:lineRule="auto"/>
        <w:ind w:right="4234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D47A0A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3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ชี้แจงวัตถุประสงค์และวิธี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6F6D099C" w14:textId="07963B7F" w:rsidR="00F761A2" w:rsidRPr="00F761A2" w:rsidRDefault="00D47A0A" w:rsidP="006B515F">
      <w:pPr>
        <w:spacing w:after="0" w:line="240" w:lineRule="auto"/>
        <w:ind w:right="475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้องชี้แจงให้นักเรียนทราบถึงวัตถุประสงค์ของการทดสอบประสิทธิภาพสื่อหรือชุดการสอนและการจัดห้องเรียนแบบศูนย์การ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ากนักเรียนไม่คุ้นเคยกับวิธีการใช้สื่อหรือชุดการ</w:t>
      </w:r>
      <w:r w:rsidR="00F761A2" w:rsidRPr="000B7D3C">
        <w:rPr>
          <w:rFonts w:ascii="TH SarabunPSK" w:eastAsia="Times New Roman" w:hAnsi="TH SarabunPSK" w:cs="TH SarabunPSK"/>
          <w:sz w:val="32"/>
          <w:szCs w:val="32"/>
          <w:cs/>
        </w:rPr>
        <w:t>สอน</w:t>
      </w:r>
      <w:r w:rsidR="00F761A2" w:rsidRPr="00F761A2">
        <w:rPr>
          <w:rFonts w:ascii="TH SarabunPSK" w:eastAsia="Times New Roman" w:hAnsi="TH SarabunPSK" w:cs="TH SarabunPSK"/>
          <w:b/>
          <w:bCs/>
          <w:sz w:val="32"/>
          <w:szCs w:val="32"/>
        </w:rPr>
        <w:t> </w:t>
      </w:r>
    </w:p>
    <w:p w14:paraId="4516A307" w14:textId="59B17304" w:rsidR="00F761A2" w:rsidRPr="00F761A2" w:rsidRDefault="00D47A0A" w:rsidP="006B515F">
      <w:pPr>
        <w:spacing w:after="0" w:line="240" w:lineRule="auto"/>
        <w:ind w:right="3730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</w:t>
      </w:r>
      <w:r w:rsidR="00F761A2" w:rsidRPr="000B7D3C">
        <w:rPr>
          <w:rFonts w:ascii="TH SarabunPSK" w:eastAsia="Times New Roman" w:hAnsi="TH SarabunPSK" w:cs="TH SarabunPSK"/>
          <w:sz w:val="32"/>
          <w:szCs w:val="32"/>
        </w:rPr>
        <w:t>4)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รักษาสถานการณ์ตามความเป็นจริ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1079190A" w14:textId="29751EDA" w:rsidR="00F761A2" w:rsidRPr="00F761A2" w:rsidRDefault="00D47A0A" w:rsidP="00106E42">
      <w:pPr>
        <w:spacing w:before="38" w:after="0" w:line="240" w:lineRule="auto"/>
        <w:ind w:right="427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ับการทดสอบประสิทธิภาพภาคสนามในชั้นเรียนจริ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้องรักษาสภาพการณ์</w:t>
      </w:r>
      <w:r w:rsidR="00F761A2" w:rsidRPr="006B515F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ให้เหมือนที่เป็นอยู่ในห้องเรียนทั่วไป เช่น ต้องใช้ครูเพียงคนเดียวห้ามคนอื่นเข้าไปช่วย ผู้สังเกต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ณ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้องอยู่ห่าง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ม่เข้าไปช่วยเหลือเด็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้องปล่อยให้ครูผู้ทดสอบประสิทธิภาพสอนแก้ปัญหาด้วยเ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าก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ต้องได้รับความช่วยเหลือก็ให้ครูผู้สอนเป็นผู้บอกให้เข้าไปช่ว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ิฉะนั้นการทดสอ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ระสิทธิภาพสอนก็ไม่สะท้อนสถานการณ์จริงที่มีคนสอนเพียงคนเดียว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10C251C7" w14:textId="3C27CEE2" w:rsidR="00F761A2" w:rsidRPr="00F761A2" w:rsidRDefault="00AC1B26" w:rsidP="00106E42">
      <w:pPr>
        <w:spacing w:after="0" w:line="240" w:lineRule="auto"/>
        <w:ind w:right="4781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</w:t>
      </w:r>
      <w:r w:rsidRPr="006B515F">
        <w:rPr>
          <w:rFonts w:ascii="TH SarabunPSK" w:eastAsia="Times New Roman" w:hAnsi="TH SarabunPSK" w:cs="TH SarabunPSK" w:hint="cs"/>
          <w:sz w:val="12"/>
          <w:szCs w:val="12"/>
          <w:cs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5) </w:t>
      </w:r>
      <w:r w:rsidR="00450DAD">
        <w:rPr>
          <w:rFonts w:ascii="TH SarabunPSK" w:eastAsia="Times New Roman" w:hAnsi="TH SarabunPSK" w:cs="TH SarabunPSK"/>
          <w:sz w:val="32"/>
          <w:szCs w:val="32"/>
          <w:cs/>
        </w:rPr>
        <w:t>ด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นินการสอนตามขั้นต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57FB32C1" w14:textId="656A9F57" w:rsidR="00F761A2" w:rsidRPr="00F761A2" w:rsidRDefault="00AC1B26" w:rsidP="006B515F">
      <w:pPr>
        <w:spacing w:after="0" w:line="240" w:lineRule="auto"/>
        <w:ind w:right="177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</w:t>
      </w:r>
      <w:r w:rsidR="000B7D3C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ม่ว่าจะเป็นการทดลองแบบเดี่ยว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บบกลุ่มและภาคสนามหลังจากชี้แจงให้นักเรียนทราบเกี่ยวกับสื่อชุดการสอน และวิธีการสอนแล้วครูจะต้อง</w:t>
      </w:r>
      <w:r w:rsidR="00450DAD">
        <w:rPr>
          <w:rFonts w:ascii="TH SarabunPSK" w:eastAsia="Times New Roman" w:hAnsi="TH SarabunPSK" w:cs="TH SarabunPSK"/>
          <w:sz w:val="32"/>
          <w:szCs w:val="32"/>
          <w:cs/>
        </w:rPr>
        <w:t>ด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นินการสอนตามขั้นตอนที่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ไว้ในแต่ละระบบการส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5AD6EE4D" w14:textId="3ED279AD" w:rsidR="00F761A2" w:rsidRPr="00F761A2" w:rsidRDefault="006B515F" w:rsidP="006B515F">
      <w:pPr>
        <w:spacing w:before="77" w:after="0" w:line="240" w:lineRule="auto"/>
        <w:ind w:right="946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ับการสอนแบบศูนย์การ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450DAD">
        <w:rPr>
          <w:rFonts w:ascii="TH SarabunPSK" w:eastAsia="Times New Roman" w:hAnsi="TH SarabunPSK" w:cs="TH SarabunPSK"/>
          <w:sz w:val="32"/>
          <w:szCs w:val="32"/>
          <w:cs/>
        </w:rPr>
        <w:t>ด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นินตามขั้นต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5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ั้นต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183ECFD6" w14:textId="22341BD3" w:rsidR="000B7D3C" w:rsidRDefault="000B7D3C" w:rsidP="00106E42">
      <w:pPr>
        <w:spacing w:before="29" w:after="0" w:line="240" w:lineRule="auto"/>
        <w:ind w:right="3979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6B515F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อบก่อน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</w:p>
    <w:p w14:paraId="7CE1DE29" w14:textId="216FDA92" w:rsidR="000B7D3C" w:rsidRDefault="000B7D3C" w:rsidP="00106E42">
      <w:pPr>
        <w:spacing w:before="29" w:after="0" w:line="240" w:lineRule="auto"/>
        <w:ind w:right="3979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6B515F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2) 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ข้าสู่บท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</w:p>
    <w:p w14:paraId="0280F829" w14:textId="47DF8EEB" w:rsidR="00F761A2" w:rsidRPr="00F761A2" w:rsidRDefault="000B7D3C" w:rsidP="00106E42">
      <w:pPr>
        <w:spacing w:before="29" w:after="0" w:line="240" w:lineRule="auto"/>
        <w:ind w:right="3979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</w:t>
      </w:r>
      <w:r w:rsidR="006B515F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</w:t>
      </w:r>
      <w:r w:rsidR="006B515F" w:rsidRPr="006B515F">
        <w:rPr>
          <w:rFonts w:ascii="TH SarabunPSK" w:eastAsia="Times New Roman" w:hAnsi="TH SarabunPSK" w:cs="TH SarabunPSK" w:hint="cs"/>
          <w:sz w:val="28"/>
          <w:cs/>
        </w:rPr>
        <w:t xml:space="preserve">  </w:t>
      </w:r>
      <w:r w:rsidR="006B515F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3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นักเรียน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ิจกรรมกลุ่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28BCFDDC" w14:textId="5E0039C8" w:rsidR="00F761A2" w:rsidRPr="00F761A2" w:rsidRDefault="006B515F" w:rsidP="00106E42">
      <w:pPr>
        <w:spacing w:before="48" w:after="0" w:line="240" w:lineRule="auto"/>
        <w:ind w:right="672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lastRenderedPageBreak/>
        <w:t xml:space="preserve">   </w:t>
      </w:r>
      <w:r w:rsidR="000B7D3C">
        <w:rPr>
          <w:rFonts w:ascii="TH SarabunPSK" w:eastAsia="Times New Roman" w:hAnsi="TH SarabunPSK" w:cs="TH SarabunPSK"/>
          <w:sz w:val="32"/>
          <w:szCs w:val="32"/>
        </w:rPr>
        <w:t xml:space="preserve">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4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รุปบท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รูสรุปเองหรือให้นักเรียนช่วยกันสรุปก็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ั้งนี้ต้องดู ตามที่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ไว้ในแผนการส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) </w:t>
      </w:r>
    </w:p>
    <w:p w14:paraId="04798472" w14:textId="08263E38" w:rsidR="000B7D3C" w:rsidRDefault="00906D54" w:rsidP="000B7D3C">
      <w:pPr>
        <w:spacing w:before="91" w:after="0" w:line="240" w:lineRule="auto"/>
        <w:ind w:right="567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0B7D3C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6B515F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 w:rsidR="000B7D3C">
        <w:rPr>
          <w:rFonts w:ascii="TH SarabunPSK" w:eastAsia="Times New Roman" w:hAnsi="TH SarabunPSK" w:cs="TH SarabunPSK"/>
          <w:sz w:val="32"/>
          <w:szCs w:val="32"/>
        </w:rPr>
        <w:t xml:space="preserve">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5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อบหลัง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</w:p>
    <w:p w14:paraId="7563A6E8" w14:textId="5CFAF04C" w:rsidR="00F761A2" w:rsidRPr="00F761A2" w:rsidRDefault="00F761A2" w:rsidP="000B7D3C">
      <w:pPr>
        <w:spacing w:before="91" w:after="0" w:line="240" w:lineRule="auto"/>
        <w:ind w:right="567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ข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หรับการสอนแบบอิงประสบการณ์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มี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7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ขั้นตอน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 </w:t>
      </w:r>
    </w:p>
    <w:p w14:paraId="2B183953" w14:textId="73812321" w:rsidR="000B7D3C" w:rsidRDefault="000B7D3C" w:rsidP="00106E42">
      <w:pPr>
        <w:spacing w:before="48" w:after="0" w:line="240" w:lineRule="auto"/>
        <w:ind w:right="341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906D54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ระเมินก่อนเผชิญประสบการณ์</w:t>
      </w:r>
    </w:p>
    <w:p w14:paraId="0FEB5BF6" w14:textId="76CF3C79" w:rsidR="000B7D3C" w:rsidRDefault="00F761A2" w:rsidP="00106E42">
      <w:pPr>
        <w:spacing w:before="48" w:after="0" w:line="240" w:lineRule="auto"/>
        <w:ind w:right="341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906D54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2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ปฐมนิเทศ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</w:p>
    <w:p w14:paraId="72E7CCBA" w14:textId="0EFD00BE" w:rsidR="000B7D3C" w:rsidRDefault="000B7D3C" w:rsidP="00106E42">
      <w:pPr>
        <w:spacing w:before="48" w:after="0" w:line="240" w:lineRule="auto"/>
        <w:ind w:right="341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906D54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3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ผชิญประสบการณ์หลั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ระสบการณ์ร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ามภารกิจและงานที่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</w:t>
      </w:r>
    </w:p>
    <w:p w14:paraId="58A5E29D" w14:textId="3F395EDE" w:rsidR="000B7D3C" w:rsidRDefault="00F761A2" w:rsidP="00106E42">
      <w:pPr>
        <w:spacing w:before="48" w:after="0" w:line="240" w:lineRule="auto"/>
        <w:ind w:right="341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906D54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4) 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รายงานความก้าวหน้าของการเผชิญประสบการณ์หลักและรอง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</w:p>
    <w:p w14:paraId="17820F10" w14:textId="3E2DA131" w:rsidR="000B7D3C" w:rsidRDefault="006B515F" w:rsidP="00106E42">
      <w:pPr>
        <w:spacing w:before="48" w:after="0" w:line="240" w:lineRule="auto"/>
        <w:ind w:right="341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906D54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5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ายงานผลสุดท้า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</w:p>
    <w:p w14:paraId="7D6EF528" w14:textId="778DAD23" w:rsidR="000B7D3C" w:rsidRDefault="006B515F" w:rsidP="00106E42">
      <w:pPr>
        <w:spacing w:before="48" w:after="0" w:line="240" w:lineRule="auto"/>
        <w:ind w:right="341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906D54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6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รุปการเผชิญประสบการณ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</w:p>
    <w:p w14:paraId="0B06F5CA" w14:textId="11381DD7" w:rsidR="00F761A2" w:rsidRDefault="00755E42" w:rsidP="00106E42">
      <w:pPr>
        <w:spacing w:before="48" w:after="0" w:line="240" w:lineRule="auto"/>
        <w:ind w:right="341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6B515F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7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ระเมินหลังเผชิญประสบการณ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9E1D709" w14:textId="77777777" w:rsidR="000B7D3C" w:rsidRPr="00AE2CE3" w:rsidRDefault="000B7D3C" w:rsidP="00106E42">
      <w:pPr>
        <w:spacing w:before="48" w:after="0" w:line="240" w:lineRule="auto"/>
        <w:ind w:right="341" w:firstLine="605"/>
        <w:jc w:val="thaiDistribute"/>
        <w:rPr>
          <w:rFonts w:ascii="TH SarabunPSK" w:eastAsia="Times New Roman" w:hAnsi="TH SarabunPSK" w:cs="TH SarabunPSK"/>
          <w:sz w:val="16"/>
          <w:szCs w:val="16"/>
        </w:rPr>
      </w:pPr>
    </w:p>
    <w:p w14:paraId="30C97A5D" w14:textId="3B9D407D" w:rsidR="00F761A2" w:rsidRPr="00F761A2" w:rsidRDefault="00AC1B26" w:rsidP="000B7D3C">
      <w:pPr>
        <w:spacing w:after="0" w:line="240" w:lineRule="auto"/>
        <w:ind w:right="878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0B7D3C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</w:t>
      </w:r>
      <w:r w:rsidR="006B515F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0B7D3C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ับการสอนทางอิเล็กทรอนิกส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าจ</w:t>
      </w:r>
      <w:r w:rsidR="00450DAD">
        <w:rPr>
          <w:rFonts w:ascii="TH SarabunPSK" w:eastAsia="Times New Roman" w:hAnsi="TH SarabunPSK" w:cs="TH SarabunPSK"/>
          <w:sz w:val="32"/>
          <w:szCs w:val="32"/>
          <w:cs/>
        </w:rPr>
        <w:t>ด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นินตามขั้นต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7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ั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3C6813AF" w14:textId="4DDA791C" w:rsidR="00F761A2" w:rsidRPr="00F761A2" w:rsidRDefault="006B515F" w:rsidP="00106E42">
      <w:pPr>
        <w:spacing w:before="29" w:after="0" w:line="240" w:lineRule="auto"/>
        <w:ind w:right="4915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755E42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อบก่อน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FC7E880" w14:textId="2B072036" w:rsidR="00F761A2" w:rsidRPr="00F761A2" w:rsidRDefault="006B515F" w:rsidP="00106E42">
      <w:pPr>
        <w:spacing w:before="106" w:after="0" w:line="240" w:lineRule="auto"/>
        <w:ind w:right="504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755E42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2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ศึกษาประมวลการส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ผนกิจกรรมและเส้นทางการ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Course Syllabus, Course Bulletin and Learning Route) </w:t>
      </w:r>
    </w:p>
    <w:p w14:paraId="332F8517" w14:textId="76FD5B17" w:rsidR="00F761A2" w:rsidRPr="00F761A2" w:rsidRDefault="006B515F" w:rsidP="00106E42">
      <w:pPr>
        <w:spacing w:before="48" w:after="0" w:line="240" w:lineRule="auto"/>
        <w:ind w:right="326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755E42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3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ศึกษาเนื้อหาสาระที่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หนดให้แบบออนไลน์บน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website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ออฟไลน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นซีดีหรือ</w:t>
      </w:r>
      <w:r w:rsidR="00E447DC">
        <w:rPr>
          <w:rFonts w:ascii="TH SarabunPSK" w:eastAsia="Times New Roman" w:hAnsi="TH SarabunPSK" w:cs="TH SarabunPSK"/>
          <w:sz w:val="32"/>
          <w:szCs w:val="32"/>
          <w:cs/>
        </w:rPr>
        <w:t>ต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ือจากแหล่งความรู้ที่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ให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59D9EF14" w14:textId="24AC7CAC" w:rsidR="00F761A2" w:rsidRPr="00F761A2" w:rsidRDefault="006B515F" w:rsidP="00AE2CE3">
      <w:pPr>
        <w:spacing w:after="0" w:line="240" w:lineRule="auto"/>
        <w:ind w:right="850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755E42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0B7D3C">
        <w:rPr>
          <w:rFonts w:ascii="TH SarabunPSK" w:eastAsia="Times New Roman" w:hAnsi="TH SarabunPSK" w:cs="TH SarabunPSK" w:hint="cs"/>
          <w:sz w:val="32"/>
          <w:szCs w:val="32"/>
          <w:cs/>
        </w:rPr>
        <w:t>4) ให้นักเรียนทำกิจกรรมเดี่ยว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(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Individual Assignment) </w:t>
      </w:r>
      <w:r w:rsidR="00F761A2" w:rsidRPr="000B7D3C">
        <w:rPr>
          <w:rFonts w:ascii="TH SarabunPSK" w:eastAsia="Times New Roman" w:hAnsi="TH SarabunPSK" w:cs="TH SarabunPSK"/>
          <w:sz w:val="32"/>
          <w:szCs w:val="32"/>
          <w:cs/>
        </w:rPr>
        <w:t>และกิจกร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ลุ่มร่วมม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Collaborative Group) </w:t>
      </w:r>
    </w:p>
    <w:p w14:paraId="18B5BDF1" w14:textId="220E947E" w:rsidR="00F761A2" w:rsidRPr="00F761A2" w:rsidRDefault="006B515F" w:rsidP="00AE2CE3">
      <w:pPr>
        <w:spacing w:after="0" w:line="240" w:lineRule="auto"/>
        <w:ind w:right="1891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755E42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5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่งงานที่มอบหมา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Submission of Assignment) </w:t>
      </w:r>
    </w:p>
    <w:p w14:paraId="0F447AB4" w14:textId="1CAC9A69" w:rsidR="00F761A2" w:rsidRPr="00F761A2" w:rsidRDefault="006B515F" w:rsidP="00AE2CE3">
      <w:pPr>
        <w:spacing w:after="0" w:line="240" w:lineRule="auto"/>
        <w:ind w:right="571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755E42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6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รุปบท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รูสรุปเ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ให้นักเรียนช่วยกันสรุปก็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ั้งนี้ต้องดูตามที่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ไว้ในแผนการสอน)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37D2B8AE" w14:textId="760AD4A6" w:rsidR="00F03468" w:rsidRDefault="006B515F" w:rsidP="00AE2CE3">
      <w:pPr>
        <w:spacing w:after="0" w:line="240" w:lineRule="auto"/>
        <w:ind w:right="1901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755E42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7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อบหลัง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</w:p>
    <w:p w14:paraId="51240F0D" w14:textId="228F287C" w:rsidR="00F761A2" w:rsidRPr="00F761A2" w:rsidRDefault="00F03468" w:rsidP="00AE2CE3">
      <w:pPr>
        <w:spacing w:after="0" w:line="240" w:lineRule="auto"/>
        <w:ind w:right="1901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</w:t>
      </w:r>
      <w:r w:rsidR="00FC2247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ง) 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ับการสอนแบบบรรยาย</w:t>
      </w:r>
      <w:r w:rsidR="00450DAD">
        <w:rPr>
          <w:rFonts w:ascii="TH SarabunPSK" w:eastAsia="Times New Roman" w:hAnsi="TH SarabunPSK" w:cs="TH SarabunPSK"/>
          <w:sz w:val="32"/>
          <w:szCs w:val="32"/>
          <w:cs/>
        </w:rPr>
        <w:t>ด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นินตามขั้นต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5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ั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ค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099A9F46" w14:textId="6910E799" w:rsidR="00F03468" w:rsidRDefault="00AC1B26" w:rsidP="00106E42">
      <w:pPr>
        <w:spacing w:after="0" w:line="240" w:lineRule="auto"/>
        <w:ind w:right="4013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C2247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755E42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อบก่อน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</w:p>
    <w:p w14:paraId="37F00CA9" w14:textId="18A816DD" w:rsidR="00F03468" w:rsidRDefault="00AC1B26" w:rsidP="00106E42">
      <w:pPr>
        <w:spacing w:after="0" w:line="240" w:lineRule="auto"/>
        <w:ind w:right="4013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755E42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FC2247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2) 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ข้าสู่บทเรียน</w:t>
      </w:r>
    </w:p>
    <w:p w14:paraId="6F624062" w14:textId="4A7974E7" w:rsidR="00F761A2" w:rsidRPr="00F761A2" w:rsidRDefault="00FC2247" w:rsidP="00106E42">
      <w:pPr>
        <w:spacing w:after="0" w:line="240" w:lineRule="auto"/>
        <w:ind w:right="4013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lastRenderedPageBreak/>
        <w:t xml:space="preserve">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="00755E42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3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นักเรียน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ิจกรรมกลุ่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274CE790" w14:textId="4BD7B888" w:rsidR="00F761A2" w:rsidRPr="00F761A2" w:rsidRDefault="00FC2247" w:rsidP="00106E42">
      <w:pPr>
        <w:spacing w:before="24" w:after="0" w:line="240" w:lineRule="auto"/>
        <w:ind w:right="701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 w:rsidR="00AC1B26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755E42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4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รุปบทเรียน (ครูสรุปเองหรือให้นักเรียนช่วยกันสรุปก็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ั้งนี้ต้องดู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ามที่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ไว้ในแผนการสอน)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C5C51CF" w14:textId="5148BEEF" w:rsidR="00F761A2" w:rsidRPr="00F761A2" w:rsidRDefault="00FC2247" w:rsidP="00106E42">
      <w:pPr>
        <w:spacing w:before="86" w:after="0" w:line="240" w:lineRule="auto"/>
        <w:ind w:right="5059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 w:rsidR="00AC1B26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755E42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5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อบหลัง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0CBB4B84" w14:textId="568B50C8" w:rsidR="00F761A2" w:rsidRPr="00F03468" w:rsidRDefault="00F761A2" w:rsidP="0013451C">
      <w:pPr>
        <w:spacing w:before="398" w:after="0" w:line="240" w:lineRule="auto"/>
        <w:ind w:right="-153" w:firstLine="605"/>
        <w:jc w:val="thaiDistribute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F03468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2.7.9. </w:t>
      </w:r>
      <w:r w:rsidRPr="00F03468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บทบาทของครูขณะ</w:t>
      </w:r>
      <w:r w:rsidR="00036B60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กำ</w:t>
      </w:r>
      <w:r w:rsidRPr="00F03468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ลังทดสอบประสิทธิภาพสื่อหรือชุดการสอน</w:t>
      </w:r>
      <w:r w:rsidR="0013451C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/ชุดฝึกอบรม</w:t>
      </w:r>
      <w:r w:rsidRPr="00F03468">
        <w:rPr>
          <w:rFonts w:ascii="TH SarabunPSK" w:eastAsia="Times New Roman" w:hAnsi="TH SarabunPSK" w:cs="TH SarabunPSK"/>
          <w:b/>
          <w:bCs/>
          <w:sz w:val="32"/>
          <w:szCs w:val="32"/>
        </w:rPr>
        <w:t> </w:t>
      </w:r>
    </w:p>
    <w:p w14:paraId="084CCE37" w14:textId="54377DB1" w:rsidR="00F761A2" w:rsidRPr="00F761A2" w:rsidRDefault="00F03468" w:rsidP="0013451C">
      <w:pPr>
        <w:spacing w:after="0" w:line="240" w:lineRule="auto"/>
        <w:ind w:right="507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บทบาทของครูในขณะทดสอบแบบเดี่ยวและแบบกลุ่ม ในขณะที่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ลังทดสอบประสิทธิภาพสื่อหรือชุดการส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รูควรปฏิบัติดังนี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058FBD7F" w14:textId="008C97BD" w:rsidR="00F761A2" w:rsidRPr="00F761A2" w:rsidRDefault="00AC1B26" w:rsidP="00106E42">
      <w:pPr>
        <w:spacing w:after="0" w:line="240" w:lineRule="auto"/>
        <w:ind w:right="389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)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้องคอยสังเกตและบันทึกพฤติกรรมของนักเรียนอย่างใกล้ชิ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พื่อดูว่านัก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C2247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้าฉงนเงียบหรือสงสัยประการใ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6655660" w14:textId="46280A2A" w:rsidR="00F761A2" w:rsidRPr="00F761A2" w:rsidRDefault="00AC1B26" w:rsidP="00FC2247">
      <w:pPr>
        <w:spacing w:after="0" w:line="240" w:lineRule="auto"/>
        <w:ind w:right="374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ังเกตและปฏิสัมพันธ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Interaction Analysis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องนัก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ใช้แบบสังเกต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ฏิบัติสัมพันธ์ที่มีผู้พัฒนาขึ้นแล้ว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ช่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Flanders Interaction Analysis (EIA), Brown Interaction Analysis (BIA), </w:t>
      </w:r>
      <w:proofErr w:type="spellStart"/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Chaiyong</w:t>
      </w:r>
      <w:proofErr w:type="spellEnd"/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Interaction Analysis (CIA) </w:t>
      </w:r>
    </w:p>
    <w:p w14:paraId="28AF8548" w14:textId="06C92B5F" w:rsidR="00F761A2" w:rsidRPr="00F761A2" w:rsidRDefault="00AC1B26" w:rsidP="000A0AEB">
      <w:pPr>
        <w:spacing w:after="0" w:line="240" w:lineRule="auto"/>
        <w:ind w:right="422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พยายามรักษาสุขภาพจิต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ม่คาดหวังหรือเครียดกับความเหน็ดเหนื่อยที่ทุ่มเทในการผลิตชุดการส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เครียดกับการเกรง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ผลการทดสอบประสิทธิภาพจะไม่เป็นไปตามเกณฑ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ี่ตั้งไว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กรงว่าจะไม่ได้รับความร่วมมือจากนัก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33865424" w14:textId="1306CBE7" w:rsidR="00F761A2" w:rsidRPr="00F761A2" w:rsidRDefault="00AC1B26" w:rsidP="000A0AEB">
      <w:pPr>
        <w:spacing w:after="0" w:line="240" w:lineRule="auto"/>
        <w:ind w:right="283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</w:t>
      </w:r>
      <w:r w:rsidRPr="00AC1B26">
        <w:rPr>
          <w:rFonts w:ascii="TH SarabunPSK" w:eastAsia="Times New Roman" w:hAnsi="TH SarabunPSK" w:cs="TH SarabunPSK" w:hint="cs"/>
          <w:sz w:val="24"/>
          <w:szCs w:val="24"/>
          <w:cs/>
        </w:rPr>
        <w:t xml:space="preserve"> 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)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ร้างบรรยากาศอบอุ่นและเป็นกันเองครูต้องเป็นกันเองกับนัก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วลาสอบก่อนเรียนยิ้มแย้มแจ่มใส สร้างบรรยากาศที่นักเรียนจะแสดงออกเสรี ไม่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้าเคร่งขรึมจนนักเรียน</w:t>
      </w:r>
      <w:r w:rsidR="00F761A2" w:rsidRPr="00755E42">
        <w:rPr>
          <w:rFonts w:ascii="TH SarabunPSK" w:eastAsia="Times New Roman" w:hAnsi="TH SarabunPSK" w:cs="TH SarabunPSK"/>
          <w:sz w:val="32"/>
          <w:szCs w:val="32"/>
          <w:cs/>
        </w:rPr>
        <w:t>กลัว</w:t>
      </w:r>
      <w:r w:rsidR="00F761A2" w:rsidRPr="00755E4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356C5EA" w14:textId="631AF41B" w:rsidR="00F761A2" w:rsidRPr="00F761A2" w:rsidRDefault="00AC1B26" w:rsidP="00FC2247">
      <w:pPr>
        <w:spacing w:after="0" w:line="240" w:lineRule="auto"/>
        <w:ind w:right="206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้องชี้แจงว่าการสอบครั้งนี้ไม่มีผลต่อการสอบไล่ปกติของนักเรียนแต่ประการใ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2F37DDE" w14:textId="14120D97" w:rsidR="00F761A2" w:rsidRPr="00F761A2" w:rsidRDefault="00AC1B26" w:rsidP="000A0AEB">
      <w:pPr>
        <w:spacing w:after="0" w:line="240" w:lineRule="auto"/>
        <w:ind w:right="701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ล่อยให้นักเรียนศึกษาและประกอบกิจกรรมจากสื่อหรือชุดการสอนตาม ธรรมชาติ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ี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รูไม่ได้สนใจจับผิดนัก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้วยการ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ี่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านหรืออ่านหนังส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BBB39EA" w14:textId="77777777" w:rsidR="00FC2247" w:rsidRDefault="00AC1B26" w:rsidP="000A0AEB">
      <w:pPr>
        <w:spacing w:before="24" w:after="0" w:line="240" w:lineRule="auto"/>
        <w:ind w:right="245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ช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ากสังเกตว่านักเรียนคนใดมีปัญหาระหว่างการทดสอบ อย่าให้ความสนใจเป็น</w:t>
      </w:r>
    </w:p>
    <w:p w14:paraId="0230A204" w14:textId="68A9B460" w:rsidR="00F761A2" w:rsidRPr="00F761A2" w:rsidRDefault="00F761A2" w:rsidP="00FC2247">
      <w:pPr>
        <w:spacing w:before="24" w:after="0" w:line="240" w:lineRule="auto"/>
        <w:ind w:right="24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พิเศษแต่ให้บันทึกพฤติกรรมไว้เพื่อ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จำ</w:t>
      </w:r>
      <w:r w:rsidRPr="00F761A2">
        <w:rPr>
          <w:rFonts w:ascii="TH SarabunPSK" w:eastAsia="Times New Roman" w:hAnsi="TH SarabunPSK" w:cs="TH SarabunPSK"/>
          <w:sz w:val="32"/>
          <w:szCs w:val="32"/>
          <w:cs/>
        </w:rPr>
        <w:t>มาซักถามและพูดคุยกับนักเรียนในภายหลัง</w:t>
      </w:r>
      <w:r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1EC42A61" w14:textId="203EADBC" w:rsidR="00F761A2" w:rsidRPr="00F761A2" w:rsidRDefault="00AC1B26" w:rsidP="000A0AEB">
      <w:pPr>
        <w:spacing w:after="0" w:line="240" w:lineRule="auto"/>
        <w:ind w:right="3437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2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บทบาทของครูภาคสนามกับนักเรียนทั้งชั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503744D3" w14:textId="27D548F3" w:rsidR="00591B0A" w:rsidRDefault="00F702E5" w:rsidP="00106E42">
      <w:pPr>
        <w:spacing w:before="72" w:after="0" w:line="240" w:lineRule="auto"/>
        <w:ind w:right="566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)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ฏิบัติตามข้อเสนอแนะ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ี่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เสนอทั้ง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7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้อ</w:t>
      </w:r>
    </w:p>
    <w:p w14:paraId="669A842F" w14:textId="454A994B" w:rsidR="00F761A2" w:rsidRPr="00F761A2" w:rsidRDefault="00F702E5" w:rsidP="000A0AEB">
      <w:pPr>
        <w:spacing w:after="0" w:line="240" w:lineRule="auto"/>
        <w:ind w:right="566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รูต้องพยายามอธิบายประเด็นต่าง</w:t>
      </w:r>
      <w:r w:rsidR="00FC2247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FC2247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ี่ต้องการจะบอกนักเรียนอย่างชัดเจ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50CDF1B7" w14:textId="6EF14EE8" w:rsidR="00F761A2" w:rsidRPr="00F761A2" w:rsidRDefault="00F702E5" w:rsidP="00106E42">
      <w:pPr>
        <w:spacing w:after="0" w:line="240" w:lineRule="auto"/>
        <w:ind w:right="312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9268B1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lastRenderedPageBreak/>
        <w:t xml:space="preserve"> </w:t>
      </w:r>
      <w:r w:rsidRPr="009268B1">
        <w:rPr>
          <w:rFonts w:ascii="TH SarabunPSK" w:eastAsia="Times New Roman" w:hAnsi="TH SarabunPSK" w:cs="TH SarabunPSK" w:hint="cs"/>
          <w:spacing w:val="-8"/>
          <w:sz w:val="48"/>
          <w:szCs w:val="48"/>
          <w:cs/>
        </w:rPr>
        <w:t xml:space="preserve"> </w:t>
      </w:r>
      <w:r w:rsidR="009268B1" w:rsidRPr="009268B1">
        <w:rPr>
          <w:rFonts w:ascii="TH SarabunPSK" w:eastAsia="Times New Roman" w:hAnsi="TH SarabunPSK" w:cs="TH SarabunPSK" w:hint="cs"/>
          <w:spacing w:val="-8"/>
          <w:sz w:val="48"/>
          <w:szCs w:val="48"/>
          <w:cs/>
        </w:rPr>
        <w:t xml:space="preserve"> </w:t>
      </w:r>
      <w:r w:rsidR="009268B1" w:rsidRPr="009268B1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 xml:space="preserve"> </w:t>
      </w:r>
      <w:r w:rsidRPr="009268B1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 xml:space="preserve">  </w:t>
      </w:r>
      <w:r w:rsidR="009268B1" w:rsidRPr="009268B1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 xml:space="preserve"> </w:t>
      </w:r>
      <w:r w:rsidRPr="009268B1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 xml:space="preserve">  </w:t>
      </w:r>
      <w:r w:rsidR="00F761A2" w:rsidRPr="009268B1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ค)</w:t>
      </w:r>
      <w:r w:rsidR="00F761A2" w:rsidRPr="009268B1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9268B1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เมื่อบอกให้นักเรียนลงมือประกอบกิจกรรมแล้ว</w:t>
      </w:r>
      <w:r w:rsidR="00F761A2" w:rsidRPr="009268B1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9268B1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ครูต้องหยุดพูดเสียงดัง</w:t>
      </w:r>
      <w:r w:rsidR="00F761A2" w:rsidRPr="009268B1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9268B1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หากประสงค์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ะประกาศอะไรต้องรอจนเปลี่ยนกลุ่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ไปพูดกับนักเรียนคนนั้นหรือกลุ่มนั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้วยเสียงที่พอได้ยินเฉพาะครูกับนักเรียนครูต้องไม่พูดมากโดยไม่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07BECFE0" w14:textId="402572A6" w:rsidR="00F761A2" w:rsidRPr="00F761A2" w:rsidRDefault="00F702E5" w:rsidP="00106E42">
      <w:pPr>
        <w:spacing w:before="53" w:after="0" w:line="240" w:lineRule="auto"/>
        <w:ind w:right="269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ณะที่นักเรียนประกอบกิจกรรม ครูจะต้องเดินไปตามกลุ่มต่าง</w:t>
      </w:r>
      <w:r w:rsidR="00AE2CE3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พื่อสังเกต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พัฒนาการของนักเรียนดูการ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านของสมาชิกในกลุ่ม ความเป็นผู้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ผู้ตามและอาจให้ความช่วยเหลือนักเรียนกลุ่มใดใดหรือคนใดที่มีปัญห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ต่ไม่ควรไปนั่งเฝ้ากลุ่มใดกลุ่มหนึ่งโดยเฉพาะ เพราะ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ะ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นักเรียนอึดอั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ครียดหรือบางคนอาจแสดงพฤติกรรมเขื่องเพื่ออวดครู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3E398869" w14:textId="42E13732" w:rsidR="00F761A2" w:rsidRPr="00F761A2" w:rsidRDefault="00F702E5" w:rsidP="00106E42">
      <w:pPr>
        <w:spacing w:after="0" w:line="240" w:lineRule="auto"/>
        <w:ind w:right="307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มื่อจะให้นักเรียนเปลี่ยนกลุ่ม ครูควรชี้แจงให้นักเรียนเดินช้าๆ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ม่ต้องรีบเร่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ให้หัวหน้าเก็บสื่อการสอนใส่ซองไว้ให้เรียบร้อยก่อนเปลี่ยนไปกลุ่มอื่น</w:t>
      </w:r>
      <w:r w:rsidR="00AE2CE3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ๆ ห้ามหยิบชิ้นส่วนใดติดมือไปยกเว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“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บบฝึกปฏิบัติ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”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“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ระดาษ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อ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”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ระ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ัวของนักเรียนเ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032FB49" w14:textId="015AA9D0" w:rsidR="00F761A2" w:rsidRPr="00F761A2" w:rsidRDefault="00F702E5" w:rsidP="00106E42">
      <w:pPr>
        <w:spacing w:after="0" w:line="240" w:lineRule="auto"/>
        <w:ind w:right="3936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เปลี่ยนกลุ่มกระ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3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ิธี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5B22491B" w14:textId="2832B60E" w:rsidR="00F03468" w:rsidRDefault="00F702E5" w:rsidP="00106E42">
      <w:pPr>
        <w:spacing w:after="0" w:line="240" w:lineRule="auto"/>
        <w:ind w:right="2040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</w:t>
      </w:r>
      <w:r w:rsidR="00F03468">
        <w:rPr>
          <w:rFonts w:ascii="TH SarabunPSK" w:eastAsia="Times New Roman" w:hAnsi="TH SarabunPSK" w:cs="TH SarabunPSK"/>
          <w:sz w:val="32"/>
          <w:szCs w:val="32"/>
        </w:rPr>
        <w:t xml:space="preserve">  </w:t>
      </w:r>
      <w:r w:rsidR="009268B1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(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ลี่ยนพร้อมกันทุกกลุ่มหาก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ิจกรรมเสร็จพร้อมกัน</w:t>
      </w:r>
    </w:p>
    <w:p w14:paraId="7EDF02DF" w14:textId="6E01B093" w:rsidR="00F761A2" w:rsidRPr="00F761A2" w:rsidRDefault="00F702E5" w:rsidP="00106E42">
      <w:pPr>
        <w:spacing w:after="0" w:line="240" w:lineRule="auto"/>
        <w:ind w:right="2040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</w:t>
      </w:r>
      <w:r w:rsidR="00F03468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9268B1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(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2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ลุ่มใดเสร็จก่อนให้ไป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านในกลุ่ม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C7E1FAB" w14:textId="1DD6FE2B" w:rsidR="00F761A2" w:rsidRPr="00F761A2" w:rsidRDefault="00F702E5" w:rsidP="00106E42">
      <w:pPr>
        <w:spacing w:before="29" w:after="0" w:line="240" w:lineRule="auto"/>
        <w:ind w:right="2381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</w:t>
      </w:r>
      <w:r w:rsidR="009268B1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755E42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9268B1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(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3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ากมี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2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ลุ่ม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สร็จพร้อมกันก็ให้เปลี่ยนกันทันที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1D91CA4D" w14:textId="2553404F" w:rsidR="00F761A2" w:rsidRPr="00F761A2" w:rsidRDefault="00F702E5" w:rsidP="00106E42">
      <w:pPr>
        <w:spacing w:before="5" w:after="0" w:line="240" w:lineRule="auto"/>
        <w:ind w:right="811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ทดสอบประสิทธิภาพสิ้นสุดล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อให้แสดงความชื่นชมที่นักเรียนให้ควา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่วมม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ประสบความ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ร็จในการเรียนจา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ื่อหรือชุดการส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D0AA404" w14:textId="550F4CC8" w:rsidR="00F761A2" w:rsidRPr="00F761A2" w:rsidRDefault="00F702E5" w:rsidP="00106E42">
      <w:pPr>
        <w:spacing w:after="0" w:line="240" w:lineRule="auto"/>
        <w:ind w:right="293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</w:t>
      </w:r>
      <w:r w:rsidR="009268B1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ช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าก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แจ้งผลการทดสอบหลังเรียนให้นักเรียนทราบเพื่อให้ประสบการณ์ที่เป็นความ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ร็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1C432890" w14:textId="77777777" w:rsidR="00F761A2" w:rsidRPr="00F03468" w:rsidRDefault="00F761A2" w:rsidP="00106E42">
      <w:pPr>
        <w:spacing w:before="422" w:after="0" w:line="240" w:lineRule="auto"/>
        <w:ind w:right="3758" w:firstLine="605"/>
        <w:jc w:val="thaiDistribute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F03468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2.7.10 </w:t>
      </w:r>
      <w:r w:rsidRPr="00F03468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สิ่งที่ควรปฏิบัติหลังทดลอบประสิทธิภาพ</w:t>
      </w:r>
      <w:r w:rsidRPr="00F03468">
        <w:rPr>
          <w:rFonts w:ascii="TH SarabunPSK" w:eastAsia="Times New Roman" w:hAnsi="TH SarabunPSK" w:cs="TH SarabunPSK"/>
          <w:b/>
          <w:bCs/>
          <w:sz w:val="32"/>
          <w:szCs w:val="32"/>
        </w:rPr>
        <w:t> </w:t>
      </w:r>
    </w:p>
    <w:p w14:paraId="5777E092" w14:textId="26E69890" w:rsidR="00F761A2" w:rsidRPr="00F761A2" w:rsidRDefault="00F03468" w:rsidP="00106E42">
      <w:pPr>
        <w:spacing w:after="0" w:line="240" w:lineRule="auto"/>
        <w:ind w:right="518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มื่อ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ทดลอบประสิทธิภาพสื่อหรือชุดการสอนเสร็จแล้ว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รูผู้สอนและสมาชิกในกลุ่มฝึ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ฏิบัติผลิต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ื่อหรือชุดการส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รปฏิบัติ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ังต่อไปนี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6EA17BFB" w14:textId="210F20BC" w:rsidR="00F761A2" w:rsidRPr="00F761A2" w:rsidRDefault="00F03468" w:rsidP="00106E42">
      <w:pPr>
        <w:spacing w:before="158" w:after="0" w:line="240" w:lineRule="auto"/>
        <w:ind w:right="422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</w:t>
      </w:r>
      <w:r w:rsidR="009268B1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02E5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ผลงานและแบบฝึกปฏิบัติของนักเรียนมาตรว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การให้คะแนนกิจกรรมทุ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ชนิดแล้วหาค่าเฉลี่ยและ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ร้อยละ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41E47F7" w14:textId="222A0EA9" w:rsidR="00F761A2" w:rsidRPr="00F761A2" w:rsidRDefault="00F03468" w:rsidP="00106E42">
      <w:pPr>
        <w:spacing w:before="34" w:after="0" w:line="240" w:lineRule="auto"/>
        <w:ind w:right="2160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</w:t>
      </w:r>
      <w:r w:rsidR="00F702E5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2) 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ผลการสอบหลังเรียนมาหาค่าเฉลี่ยและ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ค่าร้อยละ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58BBAB44" w14:textId="6DF2AC0B" w:rsidR="00F761A2" w:rsidRPr="00755E42" w:rsidRDefault="00F702E5" w:rsidP="00106E42">
      <w:pPr>
        <w:spacing w:after="0" w:line="240" w:lineRule="auto"/>
        <w:ind w:right="470" w:firstLine="605"/>
        <w:jc w:val="thaiDistribute"/>
        <w:rPr>
          <w:rFonts w:ascii="TH SarabunPSK" w:eastAsia="Times New Roman" w:hAnsi="TH SarabunPSK" w:cs="TH SarabunPSK"/>
          <w:spacing w:val="-6"/>
          <w:sz w:val="32"/>
          <w:szCs w:val="32"/>
        </w:rPr>
      </w:pPr>
      <w:r>
        <w:rPr>
          <w:rFonts w:ascii="TH SarabunPSK" w:eastAsia="Times New Roman" w:hAnsi="TH SarabunPSK" w:cs="TH SarabunPSK" w:hint="cs"/>
          <w:spacing w:val="-6"/>
          <w:sz w:val="32"/>
          <w:szCs w:val="32"/>
          <w:cs/>
        </w:rPr>
        <w:t xml:space="preserve">     </w:t>
      </w:r>
      <w:r w:rsidR="00F03468" w:rsidRPr="00755E42">
        <w:rPr>
          <w:rFonts w:ascii="TH SarabunPSK" w:eastAsia="Times New Roman" w:hAnsi="TH SarabunPSK" w:cs="TH SarabunPSK"/>
          <w:spacing w:val="-6"/>
          <w:sz w:val="32"/>
          <w:szCs w:val="32"/>
        </w:rPr>
        <w:t xml:space="preserve">    </w:t>
      </w:r>
      <w:r w:rsidR="00F761A2" w:rsidRPr="00755E42">
        <w:rPr>
          <w:rFonts w:ascii="TH SarabunPSK" w:eastAsia="Times New Roman" w:hAnsi="TH SarabunPSK" w:cs="TH SarabunPSK"/>
          <w:spacing w:val="-6"/>
          <w:sz w:val="32"/>
          <w:szCs w:val="32"/>
        </w:rPr>
        <w:t xml:space="preserve"> 3) </w:t>
      </w:r>
      <w:r w:rsidR="00B35B82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นำ</w:t>
      </w:r>
      <w:r w:rsidR="00F761A2" w:rsidRPr="00755E42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ผลการสอบก่อนเรียนและหลังเรียนมาเขียนแผนภูมิเปรียบเทียบเพื่อเป็นส่วนหนึ่ง</w:t>
      </w:r>
      <w:r w:rsidR="00F761A2" w:rsidRPr="00755E42">
        <w:rPr>
          <w:rFonts w:ascii="TH SarabunPSK" w:eastAsia="Times New Roman" w:hAnsi="TH SarabunPSK" w:cs="TH SarabunPSK"/>
          <w:spacing w:val="-6"/>
          <w:sz w:val="32"/>
          <w:szCs w:val="32"/>
        </w:rPr>
        <w:t> </w:t>
      </w:r>
    </w:p>
    <w:p w14:paraId="32A6360E" w14:textId="6B4DDEC2" w:rsidR="00F761A2" w:rsidRPr="00F761A2" w:rsidRDefault="00755E42" w:rsidP="00106E42">
      <w:pPr>
        <w:spacing w:before="62" w:after="0" w:line="240" w:lineRule="auto"/>
        <w:ind w:right="398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9268B1">
        <w:rPr>
          <w:rFonts w:ascii="TH SarabunPSK" w:eastAsia="Times New Roman" w:hAnsi="TH SarabunPSK" w:cs="TH SarabunPSK" w:hint="cs"/>
          <w:spacing w:val="-10"/>
          <w:sz w:val="32"/>
          <w:szCs w:val="32"/>
          <w:cs/>
        </w:rPr>
        <w:t xml:space="preserve"> </w:t>
      </w:r>
      <w:r w:rsidR="00F03468" w:rsidRPr="009268B1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 </w:t>
      </w:r>
      <w:r w:rsidR="00F702E5" w:rsidRPr="009268B1">
        <w:rPr>
          <w:rFonts w:ascii="TH SarabunPSK" w:eastAsia="Times New Roman" w:hAnsi="TH SarabunPSK" w:cs="TH SarabunPSK" w:hint="cs"/>
          <w:spacing w:val="-10"/>
          <w:sz w:val="32"/>
          <w:szCs w:val="32"/>
          <w:cs/>
        </w:rPr>
        <w:t xml:space="preserve"> </w:t>
      </w:r>
      <w:r w:rsidR="00F702E5" w:rsidRPr="009268B1">
        <w:rPr>
          <w:rFonts w:ascii="TH SarabunPSK" w:eastAsia="Times New Roman" w:hAnsi="TH SarabunPSK" w:cs="TH SarabunPSK" w:hint="cs"/>
          <w:spacing w:val="-10"/>
          <w:sz w:val="40"/>
          <w:szCs w:val="40"/>
          <w:cs/>
        </w:rPr>
        <w:t xml:space="preserve"> </w:t>
      </w:r>
      <w:r w:rsidR="009268B1" w:rsidRPr="009268B1">
        <w:rPr>
          <w:rFonts w:ascii="TH SarabunPSK" w:eastAsia="Times New Roman" w:hAnsi="TH SarabunPSK" w:cs="TH SarabunPSK" w:hint="cs"/>
          <w:spacing w:val="-10"/>
          <w:sz w:val="40"/>
          <w:szCs w:val="40"/>
          <w:cs/>
        </w:rPr>
        <w:t xml:space="preserve"> </w:t>
      </w:r>
      <w:r w:rsidR="00F702E5" w:rsidRPr="009268B1">
        <w:rPr>
          <w:rFonts w:ascii="TH SarabunPSK" w:eastAsia="Times New Roman" w:hAnsi="TH SarabunPSK" w:cs="TH SarabunPSK" w:hint="cs"/>
          <w:spacing w:val="-10"/>
          <w:sz w:val="40"/>
          <w:szCs w:val="40"/>
          <w:cs/>
        </w:rPr>
        <w:t xml:space="preserve"> </w:t>
      </w:r>
      <w:r w:rsidR="00F702E5" w:rsidRPr="009268B1">
        <w:rPr>
          <w:rFonts w:ascii="TH SarabunPSK" w:eastAsia="Times New Roman" w:hAnsi="TH SarabunPSK" w:cs="TH SarabunPSK" w:hint="cs"/>
          <w:spacing w:val="-10"/>
          <w:sz w:val="32"/>
          <w:szCs w:val="32"/>
          <w:cs/>
        </w:rPr>
        <w:t xml:space="preserve">   </w:t>
      </w:r>
      <w:r w:rsidR="00F761A2" w:rsidRPr="009268B1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4) </w:t>
      </w:r>
      <w:r w:rsidR="00B35B82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นำ</w:t>
      </w:r>
      <w:r w:rsidR="00F761A2" w:rsidRPr="009268B1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สื่อการสอน ซึ่งมีบัตร</w:t>
      </w:r>
      <w:r w:rsidR="00EC75B4" w:rsidRPr="009268B1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คำ</w:t>
      </w:r>
      <w:r w:rsidR="00F761A2" w:rsidRPr="009268B1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สั่ง บัตรสรุปเนื้อหา บัตรเนื้อหา</w:t>
      </w:r>
      <w:r w:rsidR="00F761A2" w:rsidRPr="009268B1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9268B1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บัตรกิจกรรม</w:t>
      </w:r>
      <w:r w:rsidR="00F761A2" w:rsidRPr="009268B1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9268B1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ภาพชุด ฯลฯ</w:t>
      </w:r>
      <w:r w:rsidR="00F761A2" w:rsidRPr="009268B1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="009268B1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าปรับปรุงแก้ไขให้ดีขึ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2D749592" w14:textId="77777777" w:rsidR="00F761A2" w:rsidRPr="00F03468" w:rsidRDefault="00F761A2" w:rsidP="00106E42">
      <w:pPr>
        <w:spacing w:before="422" w:after="0" w:line="240" w:lineRule="auto"/>
        <w:ind w:right="3835" w:firstLine="605"/>
        <w:jc w:val="thaiDistribute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F03468">
        <w:rPr>
          <w:rFonts w:ascii="TH SarabunPSK" w:eastAsia="Times New Roman" w:hAnsi="TH SarabunPSK" w:cs="TH SarabunPSK"/>
          <w:b/>
          <w:bCs/>
          <w:sz w:val="32"/>
          <w:szCs w:val="32"/>
        </w:rPr>
        <w:lastRenderedPageBreak/>
        <w:t xml:space="preserve">2.7.11 </w:t>
      </w:r>
      <w:r w:rsidRPr="00F03468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การยอมรับหรือไม่ยอมรับประสิทธิภาพ</w:t>
      </w:r>
      <w:r w:rsidRPr="00F03468">
        <w:rPr>
          <w:rFonts w:ascii="TH SarabunPSK" w:eastAsia="Times New Roman" w:hAnsi="TH SarabunPSK" w:cs="TH SarabunPSK"/>
          <w:b/>
          <w:bCs/>
          <w:sz w:val="32"/>
          <w:szCs w:val="32"/>
        </w:rPr>
        <w:t> </w:t>
      </w:r>
    </w:p>
    <w:p w14:paraId="6C9ADDC0" w14:textId="59728EAC" w:rsidR="00F761A2" w:rsidRDefault="00F03468" w:rsidP="00106E42">
      <w:pPr>
        <w:spacing w:after="0" w:line="240" w:lineRule="auto"/>
        <w:ind w:right="216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9268B1"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 xml:space="preserve">         </w:t>
      </w:r>
      <w:r w:rsidR="00F761A2" w:rsidRPr="009268B1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เมื่อทดสอบประสิทธิภาพสื่อหรือชุดการสอนภาคสนามแล้ว เทียบค่า</w:t>
      </w:r>
      <w:r w:rsidR="00F761A2" w:rsidRPr="009268B1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591B0A" w:rsidRPr="009268B1">
        <w:rPr>
          <w:rFonts w:ascii="TH SarabunPSK" w:eastAsia="Times New Roman" w:hAnsi="TH SarabunPSK" w:cs="TH SarabunPSK"/>
          <w:spacing w:val="-8"/>
          <w:sz w:val="32"/>
          <w:szCs w:val="32"/>
        </w:rPr>
        <w:t>E</w:t>
      </w:r>
      <w:r w:rsidR="00591B0A" w:rsidRPr="009268B1">
        <w:rPr>
          <w:rFonts w:ascii="TH SarabunPSK" w:eastAsia="Times New Roman" w:hAnsi="TH SarabunPSK" w:cs="TH SarabunPSK"/>
          <w:spacing w:val="-8"/>
          <w:sz w:val="32"/>
          <w:szCs w:val="32"/>
          <w:vertAlign w:val="subscript"/>
        </w:rPr>
        <w:t>1</w:t>
      </w:r>
      <w:r w:rsidR="00591B0A" w:rsidRPr="009268B1">
        <w:rPr>
          <w:rFonts w:ascii="TH SarabunPSK" w:eastAsia="Times New Roman" w:hAnsi="TH SarabunPSK" w:cs="TH SarabunPSK"/>
          <w:spacing w:val="-8"/>
          <w:sz w:val="32"/>
          <w:szCs w:val="32"/>
        </w:rPr>
        <w:t>/E</w:t>
      </w:r>
      <w:r w:rsidR="00591B0A" w:rsidRPr="009268B1">
        <w:rPr>
          <w:rFonts w:ascii="TH SarabunPSK" w:eastAsia="Times New Roman" w:hAnsi="TH SarabunPSK" w:cs="TH SarabunPSK"/>
          <w:spacing w:val="-8"/>
          <w:sz w:val="32"/>
          <w:szCs w:val="32"/>
          <w:vertAlign w:val="subscript"/>
        </w:rPr>
        <w:t>2</w:t>
      </w:r>
      <w:r w:rsidR="00591B0A" w:rsidRPr="009268B1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9268B1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ที่หาได้จากสื่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ชุดการสอนกั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591B0A">
        <w:rPr>
          <w:rFonts w:ascii="TH SarabunPSK" w:eastAsia="Times New Roman" w:hAnsi="TH SarabunPSK" w:cs="TH SarabunPSK"/>
          <w:sz w:val="32"/>
          <w:szCs w:val="32"/>
        </w:rPr>
        <w:t>E</w:t>
      </w:r>
      <w:r w:rsidR="00591B0A" w:rsidRPr="00591B0A">
        <w:rPr>
          <w:rFonts w:ascii="TH SarabunPSK" w:eastAsia="Times New Roman" w:hAnsi="TH SarabunPSK" w:cs="TH SarabunPSK"/>
          <w:sz w:val="32"/>
          <w:szCs w:val="32"/>
          <w:vertAlign w:val="subscript"/>
        </w:rPr>
        <w:t>1</w:t>
      </w:r>
      <w:r w:rsidR="00591B0A">
        <w:rPr>
          <w:rFonts w:ascii="TH SarabunPSK" w:eastAsia="Times New Roman" w:hAnsi="TH SarabunPSK" w:cs="TH SarabunPSK"/>
          <w:sz w:val="32"/>
          <w:szCs w:val="32"/>
        </w:rPr>
        <w:t>/E</w:t>
      </w:r>
      <w:r w:rsidR="00591B0A" w:rsidRPr="00591B0A">
        <w:rPr>
          <w:rFonts w:ascii="TH SarabunPSK" w:eastAsia="Times New Roman" w:hAnsi="TH SarabunPSK" w:cs="TH SarabunPSK"/>
          <w:sz w:val="32"/>
          <w:szCs w:val="32"/>
          <w:vertAlign w:val="subscript"/>
        </w:rPr>
        <w:t>2</w:t>
      </w:r>
      <w:r w:rsidR="00591B0A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ี่ตั้งเกณฑ์ไว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พื่อดูว่าเราจะยอมรับประสิทธิภาพหรือไม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ยอมรั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ประสิทธิภาพให้ถือค่าความแปรปรวน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25-5%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าทิ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ั่นคือประสิทธิภาพของสื่อหรือชุดการสอนไม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ร</w:t>
      </w:r>
      <w:r w:rsidR="00CB6390">
        <w:rPr>
          <w:rFonts w:ascii="TH SarabunPSK" w:eastAsia="Times New Roman" w:hAnsi="TH SarabunPSK" w:cs="TH SarabunPSK"/>
          <w:sz w:val="32"/>
          <w:szCs w:val="32"/>
          <w:cs/>
        </w:rPr>
        <w:t>ต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ว่าเกณฑ์เกิ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5%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ต่โดยปกติเราจะ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ไว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2.5%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าทิ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ราตั้งเกณฑ์ประสิทธิภาพไว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591B0A">
        <w:rPr>
          <w:rFonts w:ascii="TH SarabunPSK" w:eastAsia="Times New Roman" w:hAnsi="TH SarabunPSK" w:cs="TH SarabunPSK"/>
          <w:sz w:val="32"/>
          <w:szCs w:val="32"/>
        </w:rPr>
        <w:t>90/90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มื่อทดสอบประสิทธิภาพแบ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1:100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้ว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ื่อหรือชุดการสอนนั้นมีประสิทธิผล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755E42">
        <w:rPr>
          <w:rFonts w:ascii="TH SarabunPSK" w:eastAsia="Times New Roman" w:hAnsi="TH SarabunPSK" w:cs="TH SarabunPSK"/>
          <w:sz w:val="32"/>
          <w:szCs w:val="32"/>
        </w:rPr>
        <w:t>87.5/87.5</w:t>
      </w:r>
      <w:r w:rsidR="00F761A2" w:rsidRPr="00F761A2">
        <w:rPr>
          <w:rFonts w:ascii="TH SarabunPSK" w:eastAsia="Times New Roman" w:hAnsi="TH SarabunPSK" w:cs="TH SarabunPSK"/>
          <w:i/>
          <w:iCs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ราก็สามารถยอมรับได้ว่าสื่อหรือชุดการส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ั้นมีประสิทธิภาพการยอมรับประสิทธิภาพของสื่อหรือชุดการสอน</w:t>
      </w:r>
      <w:r w:rsidR="00652CD9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ี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3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ะดั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1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ูงกว่าเกณฑ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2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ท่าเกณฑ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3) </w:t>
      </w:r>
      <w:r w:rsidR="00CB6390">
        <w:rPr>
          <w:rFonts w:ascii="TH SarabunPSK" w:eastAsia="Times New Roman" w:hAnsi="TH SarabunPSK" w:cs="TH SarabunPSK"/>
          <w:sz w:val="32"/>
          <w:szCs w:val="32"/>
          <w:cs/>
        </w:rPr>
        <w:t>ต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ว่าเกณฑ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ต่ยอมรับว่ามีประสิทธิ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36DEBFD" w14:textId="77777777" w:rsidR="00AE2CE3" w:rsidRPr="00F761A2" w:rsidRDefault="00AE2CE3" w:rsidP="00106E42">
      <w:pPr>
        <w:spacing w:after="0" w:line="240" w:lineRule="auto"/>
        <w:ind w:right="216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</w:p>
    <w:p w14:paraId="4949E913" w14:textId="77777777" w:rsidR="00861DBE" w:rsidRDefault="00F761A2" w:rsidP="00AE2CE3">
      <w:pPr>
        <w:spacing w:after="0" w:line="240" w:lineRule="auto"/>
        <w:ind w:right="360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F03468">
        <w:rPr>
          <w:rFonts w:ascii="TH SarabunPSK" w:eastAsia="Times New Roman" w:hAnsi="TH SarabunPSK" w:cs="TH SarabunPSK"/>
          <w:b/>
          <w:bCs/>
          <w:i/>
          <w:iCs/>
          <w:sz w:val="32"/>
          <w:szCs w:val="32"/>
        </w:rPr>
        <w:t>2.</w:t>
      </w:r>
      <w:r w:rsidRPr="00F03468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7.12. </w:t>
      </w:r>
      <w:r w:rsidRPr="00F03468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ปัญหาจากการทดสอบประสิทธิภาพ</w:t>
      </w:r>
      <w:r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</w:p>
    <w:p w14:paraId="267FA4E1" w14:textId="3E3338AF" w:rsidR="00F761A2" w:rsidRPr="00F761A2" w:rsidRDefault="00861DBE" w:rsidP="00AE2CE3">
      <w:pPr>
        <w:spacing w:after="0" w:line="240" w:lineRule="auto"/>
        <w:ind w:right="360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ประเมินประสิทธิภาพตามระบบการสอ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“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ผนจุฬ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”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ี่ยึดแนวทางประเมินแบบสามมิติ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09E503F0" w14:textId="6F4A66B2" w:rsidR="00F761A2" w:rsidRPr="00652CD9" w:rsidRDefault="00652CD9" w:rsidP="00652CD9">
      <w:pPr>
        <w:spacing w:after="0" w:line="240" w:lineRule="auto"/>
        <w:ind w:right="-43" w:firstLine="605"/>
        <w:jc w:val="thaiDistribute"/>
        <w:rPr>
          <w:rFonts w:ascii="TH SarabunPSK" w:eastAsia="Times New Roman" w:hAnsi="TH SarabunPSK" w:cs="TH SarabunPSK"/>
          <w:spacing w:val="-4"/>
          <w:sz w:val="32"/>
          <w:szCs w:val="32"/>
        </w:rPr>
      </w:pPr>
      <w:r w:rsidRPr="00652CD9">
        <w:rPr>
          <w:rFonts w:ascii="TH SarabunPSK" w:eastAsia="Times New Roman" w:hAnsi="TH SarabunPSK" w:cs="TH SarabunPSK" w:hint="cs"/>
          <w:spacing w:val="-4"/>
          <w:sz w:val="32"/>
          <w:szCs w:val="32"/>
          <w:cs/>
        </w:rPr>
        <w:t xml:space="preserve">   </w:t>
      </w:r>
      <w:r w:rsidRPr="004F1FD1">
        <w:rPr>
          <w:rFonts w:ascii="TH SarabunPSK" w:eastAsia="Times New Roman" w:hAnsi="TH SarabunPSK" w:cs="TH SarabunPSK" w:hint="cs"/>
          <w:spacing w:val="-4"/>
          <w:sz w:val="28"/>
          <w:cs/>
        </w:rPr>
        <w:t xml:space="preserve">   </w:t>
      </w:r>
      <w:r w:rsidRPr="00652CD9">
        <w:rPr>
          <w:rFonts w:ascii="TH SarabunPSK" w:eastAsia="Times New Roman" w:hAnsi="TH SarabunPSK" w:cs="TH SarabunPSK" w:hint="cs"/>
          <w:spacing w:val="-4"/>
          <w:sz w:val="32"/>
          <w:szCs w:val="32"/>
          <w:cs/>
        </w:rPr>
        <w:t xml:space="preserve"> </w:t>
      </w:r>
      <w:r w:rsidR="00F702E5" w:rsidRPr="00652CD9">
        <w:rPr>
          <w:rFonts w:ascii="TH SarabunPSK" w:eastAsia="Times New Roman" w:hAnsi="TH SarabunPSK" w:cs="TH SarabunPSK" w:hint="cs"/>
          <w:spacing w:val="-4"/>
          <w:sz w:val="32"/>
          <w:szCs w:val="32"/>
          <w:cs/>
        </w:rPr>
        <w:t xml:space="preserve">   </w:t>
      </w:r>
      <w:r w:rsidRPr="00652CD9">
        <w:rPr>
          <w:rFonts w:ascii="TH SarabunPSK" w:eastAsia="Times New Roman" w:hAnsi="TH SarabunPSK" w:cs="TH SarabunPSK" w:hint="cs"/>
          <w:spacing w:val="-4"/>
          <w:sz w:val="32"/>
          <w:szCs w:val="32"/>
          <w:cs/>
        </w:rPr>
        <w:t xml:space="preserve"> </w:t>
      </w:r>
      <w:r w:rsidR="00F761A2" w:rsidRPr="00652CD9">
        <w:rPr>
          <w:rFonts w:ascii="TH SarabunPSK" w:eastAsia="Times New Roman" w:hAnsi="TH SarabunPSK" w:cs="TH SarabunPSK"/>
          <w:spacing w:val="-4"/>
          <w:sz w:val="32"/>
          <w:szCs w:val="32"/>
        </w:rPr>
        <w:t xml:space="preserve">1) </w:t>
      </w:r>
      <w:r w:rsidR="00F761A2" w:rsidRPr="00652CD9">
        <w:rPr>
          <w:rFonts w:ascii="TH SarabunPSK" w:eastAsia="Times New Roman" w:hAnsi="TH SarabunPSK" w:cs="TH SarabunPSK"/>
          <w:spacing w:val="-4"/>
          <w:sz w:val="32"/>
          <w:szCs w:val="32"/>
          <w:cs/>
        </w:rPr>
        <w:t>การหาพัฒนาการทางการเรียนคือผู้เรียนมีความรู้เพิ่มขึ้นอย่างมีนัย</w:t>
      </w:r>
      <w:r w:rsidR="00036B60" w:rsidRPr="00652CD9">
        <w:rPr>
          <w:rFonts w:ascii="TH SarabunPSK" w:eastAsia="Times New Roman" w:hAnsi="TH SarabunPSK" w:cs="TH SarabunPSK"/>
          <w:spacing w:val="-4"/>
          <w:sz w:val="32"/>
          <w:szCs w:val="32"/>
          <w:cs/>
        </w:rPr>
        <w:t>สำ</w:t>
      </w:r>
      <w:r w:rsidR="00F761A2" w:rsidRPr="00652CD9">
        <w:rPr>
          <w:rFonts w:ascii="TH SarabunPSK" w:eastAsia="Times New Roman" w:hAnsi="TH SarabunPSK" w:cs="TH SarabunPSK"/>
          <w:spacing w:val="-4"/>
          <w:sz w:val="32"/>
          <w:szCs w:val="32"/>
          <w:cs/>
        </w:rPr>
        <w:t>คัญ</w:t>
      </w:r>
      <w:r w:rsidR="00F761A2" w:rsidRPr="00652CD9">
        <w:rPr>
          <w:rFonts w:ascii="TH SarabunPSK" w:eastAsia="Times New Roman" w:hAnsi="TH SarabunPSK" w:cs="TH SarabunPSK"/>
          <w:spacing w:val="-4"/>
          <w:sz w:val="32"/>
          <w:szCs w:val="32"/>
        </w:rPr>
        <w:t> </w:t>
      </w:r>
    </w:p>
    <w:p w14:paraId="31D4CA82" w14:textId="1452A1B2" w:rsidR="00F761A2" w:rsidRPr="00F761A2" w:rsidRDefault="00652CD9" w:rsidP="00106E42">
      <w:pPr>
        <w:spacing w:after="0" w:line="240" w:lineRule="auto"/>
        <w:ind w:right="341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652CD9">
        <w:rPr>
          <w:rFonts w:ascii="TH SarabunPSK" w:eastAsia="Times New Roman" w:hAnsi="TH SarabunPSK" w:cs="TH SarabunPSK" w:hint="cs"/>
          <w:spacing w:val="-10"/>
          <w:sz w:val="32"/>
          <w:szCs w:val="32"/>
          <w:cs/>
        </w:rPr>
        <w:t xml:space="preserve">        </w:t>
      </w:r>
      <w:r>
        <w:rPr>
          <w:rFonts w:ascii="TH SarabunPSK" w:eastAsia="Times New Roman" w:hAnsi="TH SarabunPSK" w:cs="TH SarabunPSK" w:hint="cs"/>
          <w:spacing w:val="-10"/>
          <w:sz w:val="32"/>
          <w:szCs w:val="32"/>
          <w:cs/>
        </w:rPr>
        <w:t xml:space="preserve"> </w:t>
      </w:r>
      <w:r w:rsidRPr="00652CD9">
        <w:rPr>
          <w:rFonts w:ascii="TH SarabunPSK" w:eastAsia="Times New Roman" w:hAnsi="TH SarabunPSK" w:cs="TH SarabunPSK" w:hint="cs"/>
          <w:spacing w:val="-10"/>
          <w:sz w:val="32"/>
          <w:szCs w:val="32"/>
          <w:cs/>
        </w:rPr>
        <w:t xml:space="preserve">   </w:t>
      </w:r>
      <w:r w:rsidR="00F761A2" w:rsidRPr="00652CD9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2) </w:t>
      </w:r>
      <w:r w:rsidR="00F761A2" w:rsidRPr="00652CD9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การหาประสิทธิภาพทวิผลคือ</w:t>
      </w:r>
      <w:r w:rsidR="00F761A2" w:rsidRPr="00652CD9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652CD9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กระบวนการควบคู่ผลลัพธ์โดย</w:t>
      </w:r>
      <w:r w:rsidR="00036B60" w:rsidRPr="00652CD9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กำ</w:t>
      </w:r>
      <w:r w:rsidR="00F761A2" w:rsidRPr="00652CD9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หนดค่า</w:t>
      </w:r>
      <w:r w:rsidR="00F761A2" w:rsidRPr="00652CD9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652CD9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ประสิทธิภาพ</w:t>
      </w:r>
      <w:r>
        <w:rPr>
          <w:rFonts w:ascii="TH SarabunPSK" w:eastAsia="Times New Roman" w:hAnsi="TH SarabunPSK" w:cs="TH SarabunPSK" w:hint="cs"/>
          <w:spacing w:val="-10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591B0A">
        <w:rPr>
          <w:rFonts w:ascii="TH SarabunPSK" w:eastAsia="Times New Roman" w:hAnsi="TH SarabunPSK" w:cs="TH SarabunPSK"/>
          <w:sz w:val="32"/>
          <w:szCs w:val="32"/>
        </w:rPr>
        <w:t>E</w:t>
      </w:r>
      <w:r w:rsidR="00591B0A" w:rsidRPr="00591B0A">
        <w:rPr>
          <w:rFonts w:ascii="TH SarabunPSK" w:eastAsia="Times New Roman" w:hAnsi="TH SarabunPSK" w:cs="TH SarabunPSK"/>
          <w:sz w:val="32"/>
          <w:szCs w:val="32"/>
          <w:vertAlign w:val="subscript"/>
        </w:rPr>
        <w:t>1</w:t>
      </w:r>
      <w:r w:rsidR="00591B0A">
        <w:rPr>
          <w:rFonts w:ascii="TH SarabunPSK" w:eastAsia="Times New Roman" w:hAnsi="TH SarabunPSK" w:cs="TH SarabunPSK"/>
          <w:sz w:val="32"/>
          <w:szCs w:val="32"/>
        </w:rPr>
        <w:t>/E</w:t>
      </w:r>
      <w:r w:rsidR="00591B0A" w:rsidRPr="00591B0A">
        <w:rPr>
          <w:rFonts w:ascii="TH SarabunPSK" w:eastAsia="Times New Roman" w:hAnsi="TH SarabunPSK" w:cs="TH SarabunPSK"/>
          <w:sz w:val="32"/>
          <w:szCs w:val="32"/>
          <w:vertAlign w:val="subscript"/>
        </w:rPr>
        <w:t>2</w:t>
      </w:r>
      <w:r w:rsidR="00591B0A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(Efficiency of Process/ Efficiency of Products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พื่อหาความสัมพันธ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ะหว่างผลการเรียนที่เป็นกระบวนการและผลการเรียนที่เป็นผลลัพธ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B69992B" w14:textId="4111D3D9" w:rsidR="00F761A2" w:rsidRPr="00F761A2" w:rsidRDefault="00F702E5" w:rsidP="00AE2CE3">
      <w:pPr>
        <w:spacing w:after="0" w:line="240" w:lineRule="auto"/>
        <w:ind w:right="326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652CD9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3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หาความพึงพอใจของครูและผู้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การประเมินคุณภาพของสื่อหรือชุ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สอนที่มีผลต่อความพึงพอใจของผู้สอนและผู้เรียนหลังจากเวลาผ่านไปมากก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30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ี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พบปัญหาที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พอสรุป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ังนี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1551607" w14:textId="108677DA" w:rsidR="00F761A2" w:rsidRPr="00F761A2" w:rsidRDefault="00F702E5" w:rsidP="00AE2CE3">
      <w:pPr>
        <w:spacing w:after="0" w:line="240" w:lineRule="auto"/>
        <w:ind w:right="355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</w:t>
      </w:r>
      <w:r w:rsidR="00652CD9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ักวิชาการรุ่นหลัง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นวคิดทดสอบประสิทธิภาพที่พัฒนาโด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ศาสตราจารย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4F1FD1">
        <w:rPr>
          <w:rFonts w:ascii="TH SarabunPSK" w:eastAsia="Times New Roman" w:hAnsi="TH SarabunPSK" w:cs="TH SarabunPSK"/>
          <w:spacing w:val="-12"/>
          <w:sz w:val="32"/>
          <w:szCs w:val="32"/>
          <w:cs/>
        </w:rPr>
        <w:t>ดร</w:t>
      </w:r>
      <w:r w:rsidR="00F761A2" w:rsidRPr="004F1FD1">
        <w:rPr>
          <w:rFonts w:ascii="TH SarabunPSK" w:eastAsia="Times New Roman" w:hAnsi="TH SarabunPSK" w:cs="TH SarabunPSK"/>
          <w:spacing w:val="-12"/>
          <w:sz w:val="32"/>
          <w:szCs w:val="32"/>
        </w:rPr>
        <w:t>.</w:t>
      </w:r>
      <w:r w:rsidR="00F761A2" w:rsidRPr="004F1FD1">
        <w:rPr>
          <w:rFonts w:ascii="TH SarabunPSK" w:eastAsia="Times New Roman" w:hAnsi="TH SarabunPSK" w:cs="TH SarabunPSK"/>
          <w:spacing w:val="-12"/>
          <w:sz w:val="32"/>
          <w:szCs w:val="32"/>
          <w:cs/>
        </w:rPr>
        <w:t>ชัยยง</w:t>
      </w:r>
      <w:proofErr w:type="spellStart"/>
      <w:r w:rsidR="00F761A2" w:rsidRPr="004F1FD1">
        <w:rPr>
          <w:rFonts w:ascii="TH SarabunPSK" w:eastAsia="Times New Roman" w:hAnsi="TH SarabunPSK" w:cs="TH SarabunPSK"/>
          <w:spacing w:val="-12"/>
          <w:sz w:val="32"/>
          <w:szCs w:val="32"/>
          <w:cs/>
        </w:rPr>
        <w:t>ค์</w:t>
      </w:r>
      <w:proofErr w:type="spellEnd"/>
      <w:r w:rsidR="00F761A2" w:rsidRPr="004F1FD1">
        <w:rPr>
          <w:rFonts w:ascii="TH SarabunPSK" w:eastAsia="Times New Roman" w:hAnsi="TH SarabunPSK" w:cs="TH SarabunPSK"/>
          <w:spacing w:val="-12"/>
          <w:sz w:val="32"/>
          <w:szCs w:val="32"/>
        </w:rPr>
        <w:t xml:space="preserve"> </w:t>
      </w:r>
      <w:r w:rsidR="00F761A2" w:rsidRPr="004F1FD1">
        <w:rPr>
          <w:rFonts w:ascii="TH SarabunPSK" w:eastAsia="Times New Roman" w:hAnsi="TH SarabunPSK" w:cs="TH SarabunPSK"/>
          <w:spacing w:val="-12"/>
          <w:sz w:val="32"/>
          <w:szCs w:val="32"/>
          <w:cs/>
        </w:rPr>
        <w:t>พรหมวงศ์</w:t>
      </w:r>
      <w:r w:rsidR="00F761A2" w:rsidRPr="004F1FD1">
        <w:rPr>
          <w:rFonts w:ascii="TH SarabunPSK" w:eastAsia="Times New Roman" w:hAnsi="TH SarabunPSK" w:cs="TH SarabunPSK"/>
          <w:spacing w:val="-12"/>
          <w:sz w:val="32"/>
          <w:szCs w:val="32"/>
        </w:rPr>
        <w:t xml:space="preserve"> </w:t>
      </w:r>
      <w:r w:rsidR="00F761A2" w:rsidRPr="004F1FD1">
        <w:rPr>
          <w:rFonts w:ascii="TH SarabunPSK" w:eastAsia="Times New Roman" w:hAnsi="TH SarabunPSK" w:cs="TH SarabunPSK"/>
          <w:spacing w:val="-12"/>
          <w:sz w:val="32"/>
          <w:szCs w:val="32"/>
          <w:cs/>
        </w:rPr>
        <w:t>เมื่อ</w:t>
      </w:r>
      <w:r w:rsidR="00F761A2" w:rsidRPr="004F1FD1">
        <w:rPr>
          <w:rFonts w:ascii="TH SarabunPSK" w:eastAsia="Times New Roman" w:hAnsi="TH SarabunPSK" w:cs="TH SarabunPSK"/>
          <w:spacing w:val="-12"/>
          <w:sz w:val="32"/>
          <w:szCs w:val="32"/>
        </w:rPr>
        <w:t xml:space="preserve"> </w:t>
      </w:r>
      <w:r w:rsidR="00F761A2" w:rsidRPr="004F1FD1">
        <w:rPr>
          <w:rFonts w:ascii="TH SarabunPSK" w:eastAsia="Times New Roman" w:hAnsi="TH SarabunPSK" w:cs="TH SarabunPSK"/>
          <w:spacing w:val="-12"/>
          <w:sz w:val="32"/>
          <w:szCs w:val="32"/>
          <w:cs/>
        </w:rPr>
        <w:t>พ.ศ.</w:t>
      </w:r>
      <w:r w:rsidR="00F761A2" w:rsidRPr="004F1FD1">
        <w:rPr>
          <w:rFonts w:ascii="TH SarabunPSK" w:eastAsia="Times New Roman" w:hAnsi="TH SarabunPSK" w:cs="TH SarabunPSK"/>
          <w:spacing w:val="-12"/>
          <w:sz w:val="32"/>
          <w:szCs w:val="32"/>
        </w:rPr>
        <w:t xml:space="preserve"> 2516 </w:t>
      </w:r>
      <w:r w:rsidR="00F761A2" w:rsidRPr="004F1FD1">
        <w:rPr>
          <w:rFonts w:ascii="TH SarabunPSK" w:eastAsia="Times New Roman" w:hAnsi="TH SarabunPSK" w:cs="TH SarabunPSK"/>
          <w:spacing w:val="-12"/>
          <w:sz w:val="32"/>
          <w:szCs w:val="32"/>
          <w:cs/>
        </w:rPr>
        <w:t>และได้เผยแพร่อย่างต่อมาตั้งแต่</w:t>
      </w:r>
      <w:r w:rsidR="00F761A2" w:rsidRPr="004F1FD1">
        <w:rPr>
          <w:rFonts w:ascii="TH SarabunPSK" w:eastAsia="Times New Roman" w:hAnsi="TH SarabunPSK" w:cs="TH SarabunPSK"/>
          <w:spacing w:val="-12"/>
          <w:sz w:val="32"/>
          <w:szCs w:val="32"/>
        </w:rPr>
        <w:t xml:space="preserve"> </w:t>
      </w:r>
      <w:r w:rsidR="00F761A2" w:rsidRPr="004F1FD1">
        <w:rPr>
          <w:rFonts w:ascii="TH SarabunPSK" w:eastAsia="Times New Roman" w:hAnsi="TH SarabunPSK" w:cs="TH SarabunPSK"/>
          <w:spacing w:val="-12"/>
          <w:sz w:val="32"/>
          <w:szCs w:val="32"/>
          <w:cs/>
        </w:rPr>
        <w:t>พ.ศ</w:t>
      </w:r>
      <w:r w:rsidR="00F761A2" w:rsidRPr="004F1FD1">
        <w:rPr>
          <w:rFonts w:ascii="TH SarabunPSK" w:eastAsia="Times New Roman" w:hAnsi="TH SarabunPSK" w:cs="TH SarabunPSK"/>
          <w:spacing w:val="-12"/>
          <w:sz w:val="32"/>
          <w:szCs w:val="32"/>
        </w:rPr>
        <w:t xml:space="preserve">. 2520 </w:t>
      </w:r>
      <w:r w:rsidR="00F761A2" w:rsidRPr="004F1FD1">
        <w:rPr>
          <w:rFonts w:ascii="TH SarabunPSK" w:eastAsia="Times New Roman" w:hAnsi="TH SarabunPSK" w:cs="TH SarabunPSK"/>
          <w:spacing w:val="-12"/>
          <w:sz w:val="32"/>
          <w:szCs w:val="32"/>
          <w:cs/>
        </w:rPr>
        <w:t>มาเป็นของตนเอง</w:t>
      </w:r>
      <w:r w:rsidR="00F761A2" w:rsidRPr="004F1FD1">
        <w:rPr>
          <w:rFonts w:ascii="TH SarabunPSK" w:eastAsia="Times New Roman" w:hAnsi="TH SarabunPSK" w:cs="TH SarabunPSK"/>
          <w:spacing w:val="-12"/>
          <w:sz w:val="32"/>
          <w:szCs w:val="32"/>
        </w:rPr>
        <w:t xml:space="preserve"> </w:t>
      </w:r>
      <w:r w:rsidR="00F761A2" w:rsidRPr="004F1FD1">
        <w:rPr>
          <w:rFonts w:ascii="TH SarabunPSK" w:eastAsia="Times New Roman" w:hAnsi="TH SarabunPSK" w:cs="TH SarabunPSK"/>
          <w:spacing w:val="-12"/>
          <w:sz w:val="32"/>
          <w:szCs w:val="32"/>
          <w:cs/>
        </w:rPr>
        <w:t>โดยเขียน</w:t>
      </w:r>
      <w:r w:rsidR="00F761A2" w:rsidRPr="00652CD9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เป็นบทความหรือ</w:t>
      </w:r>
      <w:r w:rsidR="00E447DC" w:rsidRPr="00652CD9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ตำ</w:t>
      </w:r>
      <w:r w:rsidR="00F761A2" w:rsidRPr="00652CD9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ราแล้วไม่มีการอ้างอิง</w:t>
      </w:r>
      <w:r w:rsidR="00F761A2" w:rsidRPr="00652CD9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652CD9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มี</w:t>
      </w:r>
      <w:r w:rsidR="00036B60" w:rsidRPr="00652CD9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จำนวน</w:t>
      </w:r>
      <w:r w:rsidR="00F761A2" w:rsidRPr="00652CD9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มากกว่าร้อยรายการ</w:t>
      </w:r>
      <w:r w:rsidR="00F761A2" w:rsidRPr="00652CD9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E85463" w:rsidRPr="00652CD9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ทำ</w:t>
      </w:r>
      <w:r w:rsidR="00F761A2" w:rsidRPr="00652CD9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ให้นิสิตนักศึกษา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ุ่นหลังไม่</w:t>
      </w:r>
      <w:r w:rsidR="00F761A2" w:rsidRPr="004F1FD1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ทราบที่มาของการทดสอบประสิทธิภาพ</w:t>
      </w:r>
      <w:r w:rsidR="00F761A2" w:rsidRPr="004F1FD1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4F1FD1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จึง</w:t>
      </w:r>
      <w:r w:rsidR="00E85463" w:rsidRPr="004F1FD1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ทำ</w:t>
      </w:r>
      <w:r w:rsidR="00F761A2" w:rsidRPr="004F1FD1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ให้มีเป็น</w:t>
      </w:r>
      <w:r w:rsidR="00036B60" w:rsidRPr="004F1FD1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จำนวน</w:t>
      </w:r>
      <w:r w:rsidR="00F761A2" w:rsidRPr="004F1FD1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มากที่อ้างว่าเป็นตนเจ้าของ</w:t>
      </w:r>
      <w:r w:rsidR="00F761A2" w:rsidRPr="004F1FD1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4F1FD1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ทฤษฎี</w:t>
      </w:r>
      <w:r w:rsidR="00F761A2" w:rsidRPr="004F1FD1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591B0A" w:rsidRPr="004F1FD1">
        <w:rPr>
          <w:rFonts w:ascii="TH SarabunPSK" w:eastAsia="Times New Roman" w:hAnsi="TH SarabunPSK" w:cs="TH SarabunPSK"/>
          <w:spacing w:val="-10"/>
          <w:sz w:val="32"/>
          <w:szCs w:val="32"/>
        </w:rPr>
        <w:t>E</w:t>
      </w:r>
      <w:r w:rsidR="00591B0A" w:rsidRPr="004F1FD1">
        <w:rPr>
          <w:rFonts w:ascii="TH SarabunPSK" w:eastAsia="Times New Roman" w:hAnsi="TH SarabunPSK" w:cs="TH SarabunPSK"/>
          <w:spacing w:val="-10"/>
          <w:sz w:val="32"/>
          <w:szCs w:val="32"/>
          <w:vertAlign w:val="subscript"/>
        </w:rPr>
        <w:t>1</w:t>
      </w:r>
      <w:r w:rsidR="00591B0A" w:rsidRPr="004F1FD1">
        <w:rPr>
          <w:rFonts w:ascii="TH SarabunPSK" w:eastAsia="Times New Roman" w:hAnsi="TH SarabunPSK" w:cs="TH SarabunPSK"/>
          <w:spacing w:val="-10"/>
          <w:sz w:val="32"/>
          <w:szCs w:val="32"/>
        </w:rPr>
        <w:t>/E</w:t>
      </w:r>
      <w:r w:rsidR="00591B0A" w:rsidRPr="004F1FD1">
        <w:rPr>
          <w:rFonts w:ascii="TH SarabunPSK" w:eastAsia="Times New Roman" w:hAnsi="TH SarabunPSK" w:cs="TH SarabunPSK"/>
          <w:spacing w:val="-10"/>
          <w:sz w:val="32"/>
          <w:szCs w:val="32"/>
          <w:vertAlign w:val="subscript"/>
        </w:rPr>
        <w:t>2</w:t>
      </w:r>
      <w:r w:rsidR="00591B0A" w:rsidRPr="00652CD9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4F1FD1">
        <w:rPr>
          <w:rFonts w:ascii="TH SarabunPSK" w:eastAsia="Times New Roman" w:hAnsi="TH SarabunPSK" w:cs="TH SarabunPSK" w:hint="cs"/>
          <w:spacing w:val="-10"/>
          <w:sz w:val="32"/>
          <w:szCs w:val="32"/>
          <w:cs/>
        </w:rPr>
        <w:t xml:space="preserve">   </w:t>
      </w:r>
      <w:r w:rsidR="00F761A2" w:rsidRPr="00652CD9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บาง</w:t>
      </w:r>
      <w:r w:rsidR="00036B60" w:rsidRPr="00652CD9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สำ</w:t>
      </w:r>
      <w:r w:rsidR="00F761A2" w:rsidRPr="00652CD9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นักพิมพ์ได้</w:t>
      </w:r>
      <w:r w:rsidR="00B35B82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นำ</w:t>
      </w:r>
      <w:r w:rsidR="00F761A2" w:rsidRPr="00652CD9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ความรู้เรื่องการสอนแบบศูนย์การเรียนของศาสตราจารย์</w:t>
      </w:r>
      <w:r w:rsidR="00F761A2" w:rsidRPr="00652CD9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652CD9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ดร</w:t>
      </w:r>
      <w:r w:rsidR="00755E42" w:rsidRPr="00652CD9">
        <w:rPr>
          <w:rFonts w:ascii="TH SarabunPSK" w:eastAsia="Times New Roman" w:hAnsi="TH SarabunPSK" w:cs="TH SarabunPSK" w:hint="cs"/>
          <w:spacing w:val="-10"/>
          <w:sz w:val="32"/>
          <w:szCs w:val="32"/>
          <w:cs/>
        </w:rPr>
        <w:t>.</w:t>
      </w:r>
      <w:r w:rsidR="00F761A2" w:rsidRPr="00652CD9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ชัยยง</w:t>
      </w:r>
      <w:proofErr w:type="spellStart"/>
      <w:r w:rsidR="00F761A2" w:rsidRPr="00652CD9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ค์</w:t>
      </w:r>
      <w:proofErr w:type="spellEnd"/>
      <w:r w:rsidR="00F761A2" w:rsidRPr="00652CD9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652CD9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พรหมวงศ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ปพิมพ์เผยแพร่ตั้งแต่ พ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.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ศ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. 2539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มีรายได้มหาศาลโดยไม่อ้าง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ศาสตราจารย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.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ชัยยง</w:t>
      </w:r>
      <w:proofErr w:type="spellStart"/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์</w:t>
      </w:r>
      <w:proofErr w:type="spellEnd"/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พรหมวงศ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ผู้พัฒนาขึ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683AEE58" w14:textId="40268018" w:rsidR="00F761A2" w:rsidRPr="00F761A2" w:rsidRDefault="00F702E5" w:rsidP="00106E42">
      <w:pPr>
        <w:spacing w:before="38" w:after="0" w:line="240" w:lineRule="auto"/>
        <w:ind w:right="370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</w:t>
      </w:r>
      <w:r w:rsidR="00652CD9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</w:t>
      </w:r>
      <w:r w:rsidR="00652CD9" w:rsidRPr="004F1FD1">
        <w:rPr>
          <w:rFonts w:ascii="TH SarabunPSK" w:eastAsia="Times New Roman" w:hAnsi="TH SarabunPSK" w:cs="TH SarabunPSK" w:hint="cs"/>
          <w:sz w:val="28"/>
          <w:cs/>
        </w:rPr>
        <w:t xml:space="preserve">  </w:t>
      </w:r>
      <w:r w:rsidR="00652CD9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ักวิชาการ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591B0A">
        <w:rPr>
          <w:rFonts w:ascii="TH SarabunPSK" w:eastAsia="Times New Roman" w:hAnsi="TH SarabunPSK" w:cs="TH SarabunPSK"/>
          <w:sz w:val="32"/>
          <w:szCs w:val="32"/>
        </w:rPr>
        <w:t>E</w:t>
      </w:r>
      <w:r w:rsidR="00591B0A" w:rsidRPr="00591B0A">
        <w:rPr>
          <w:rFonts w:ascii="TH SarabunPSK" w:eastAsia="Times New Roman" w:hAnsi="TH SarabunPSK" w:cs="TH SarabunPSK"/>
          <w:sz w:val="32"/>
          <w:szCs w:val="32"/>
          <w:vertAlign w:val="subscript"/>
        </w:rPr>
        <w:t>1</w:t>
      </w:r>
      <w:r w:rsidR="00591B0A">
        <w:rPr>
          <w:rFonts w:ascii="TH SarabunPSK" w:eastAsia="Times New Roman" w:hAnsi="TH SarabunPSK" w:cs="TH SarabunPSK"/>
          <w:sz w:val="32"/>
          <w:szCs w:val="32"/>
        </w:rPr>
        <w:t>/E</w:t>
      </w:r>
      <w:r w:rsidR="00591B0A" w:rsidRPr="00591B0A">
        <w:rPr>
          <w:rFonts w:ascii="TH SarabunPSK" w:eastAsia="Times New Roman" w:hAnsi="TH SarabunPSK" w:cs="TH SarabunPSK"/>
          <w:sz w:val="32"/>
          <w:szCs w:val="32"/>
          <w:vertAlign w:val="subscript"/>
        </w:rPr>
        <w:t>2</w:t>
      </w:r>
      <w:r w:rsidR="00591B0A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ปเป็นของฝรั่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ช่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ะบุ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หาประสิทธิ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591B0A">
        <w:rPr>
          <w:rFonts w:ascii="TH SarabunPSK" w:eastAsia="Times New Roman" w:hAnsi="TH SarabunPSK" w:cs="TH SarabunPSK"/>
          <w:sz w:val="32"/>
          <w:szCs w:val="32"/>
        </w:rPr>
        <w:t>E</w:t>
      </w:r>
      <w:r w:rsidR="00591B0A" w:rsidRPr="00591B0A">
        <w:rPr>
          <w:rFonts w:ascii="TH SarabunPSK" w:eastAsia="Times New Roman" w:hAnsi="TH SarabunPSK" w:cs="TH SarabunPSK"/>
          <w:sz w:val="32"/>
          <w:szCs w:val="32"/>
          <w:vertAlign w:val="subscript"/>
        </w:rPr>
        <w:t>1</w:t>
      </w:r>
      <w:r w:rsidR="00591B0A">
        <w:rPr>
          <w:rFonts w:ascii="TH SarabunPSK" w:eastAsia="Times New Roman" w:hAnsi="TH SarabunPSK" w:cs="TH SarabunPSK"/>
          <w:sz w:val="32"/>
          <w:szCs w:val="32"/>
        </w:rPr>
        <w:t>/E</w:t>
      </w:r>
      <w:r w:rsidR="00591B0A" w:rsidRPr="00591B0A">
        <w:rPr>
          <w:rFonts w:ascii="TH SarabunPSK" w:eastAsia="Times New Roman" w:hAnsi="TH SarabunPSK" w:cs="TH SarabunPSK"/>
          <w:sz w:val="32"/>
          <w:szCs w:val="32"/>
          <w:vertAlign w:val="subscript"/>
        </w:rPr>
        <w:t>2</w:t>
      </w:r>
      <w:r w:rsidR="00591B0A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กิดจากแนวคิ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Mastery Learning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Bloom</w:t>
      </w:r>
      <w:r w:rsidR="004F1FD1">
        <w:rPr>
          <w:rFonts w:ascii="TH SarabunPSK" w:eastAsia="Times New Roman" w:hAnsi="TH SarabunPSK" w:cs="TH SarabunPSK" w:hint="cs"/>
          <w:sz w:val="32"/>
          <w:szCs w:val="32"/>
          <w:cs/>
        </w:rPr>
        <w:t>.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40613B47" w14:textId="66E2249D" w:rsidR="00F761A2" w:rsidRPr="00F03468" w:rsidRDefault="00F702E5" w:rsidP="00F03468">
      <w:pPr>
        <w:spacing w:before="14" w:after="0" w:line="240" w:lineRule="auto"/>
        <w:ind w:right="144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lastRenderedPageBreak/>
        <w:t xml:space="preserve">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ักวิชาการไม่เข้าใจหลักการของการตั้งเกณฑ์ประสิทธิภาพ เช่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สนอแนะให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ั้งเกณฑ์ไว้</w:t>
      </w:r>
      <w:r w:rsidR="00CB6390">
        <w:rPr>
          <w:rFonts w:ascii="TH SarabunPSK" w:eastAsia="Times New Roman" w:hAnsi="TH SarabunPSK" w:cs="TH SarabunPSK"/>
          <w:sz w:val="32"/>
          <w:szCs w:val="32"/>
          <w:cs/>
        </w:rPr>
        <w:t>ต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ช่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591B0A">
        <w:rPr>
          <w:rFonts w:ascii="TH SarabunPSK" w:eastAsia="Times New Roman" w:hAnsi="TH SarabunPSK" w:cs="TH SarabunPSK"/>
          <w:sz w:val="32"/>
          <w:szCs w:val="32"/>
        </w:rPr>
        <w:t>E</w:t>
      </w:r>
      <w:r w:rsidR="00591B0A" w:rsidRPr="00591B0A">
        <w:rPr>
          <w:rFonts w:ascii="TH SarabunPSK" w:eastAsia="Times New Roman" w:hAnsi="TH SarabunPSK" w:cs="TH SarabunPSK"/>
          <w:sz w:val="32"/>
          <w:szCs w:val="32"/>
          <w:vertAlign w:val="subscript"/>
        </w:rPr>
        <w:t>1</w:t>
      </w:r>
      <w:r w:rsidR="00591B0A">
        <w:rPr>
          <w:rFonts w:ascii="TH SarabunPSK" w:eastAsia="Times New Roman" w:hAnsi="TH SarabunPSK" w:cs="TH SarabunPSK"/>
          <w:sz w:val="32"/>
          <w:szCs w:val="32"/>
        </w:rPr>
        <w:t>/E</w:t>
      </w:r>
      <w:r w:rsidR="00591B0A" w:rsidRPr="00591B0A">
        <w:rPr>
          <w:rFonts w:ascii="TH SarabunPSK" w:eastAsia="Times New Roman" w:hAnsi="TH SarabunPSK" w:cs="TH SarabunPSK"/>
          <w:sz w:val="32"/>
          <w:szCs w:val="32"/>
          <w:vertAlign w:val="subscript"/>
        </w:rPr>
        <w:t>2</w:t>
      </w:r>
      <w:r w:rsidR="00591B0A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i/>
          <w:iCs/>
          <w:sz w:val="32"/>
          <w:szCs w:val="32"/>
        </w:rPr>
        <w:t>=</w:t>
      </w:r>
      <w:r w:rsidR="00F761A2" w:rsidRPr="001D5ECC">
        <w:rPr>
          <w:rFonts w:ascii="TH SarabunPSK" w:eastAsia="Times New Roman" w:hAnsi="TH SarabunPSK" w:cs="TH SarabunPSK"/>
          <w:sz w:val="32"/>
          <w:szCs w:val="32"/>
        </w:rPr>
        <w:t>70/70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ลังจากตั้งเกณฑ์ไว้</w:t>
      </w:r>
      <w:r w:rsidR="00CB6390">
        <w:rPr>
          <w:rFonts w:ascii="TH SarabunPSK" w:eastAsia="Times New Roman" w:hAnsi="TH SarabunPSK" w:cs="TH SarabunPSK"/>
          <w:sz w:val="32"/>
          <w:szCs w:val="32"/>
          <w:cs/>
        </w:rPr>
        <w:t>ต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้ว เมื่อหาค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591B0A">
        <w:rPr>
          <w:rFonts w:ascii="TH SarabunPSK" w:eastAsia="Times New Roman" w:hAnsi="TH SarabunPSK" w:cs="TH SarabunPSK"/>
          <w:sz w:val="32"/>
          <w:szCs w:val="32"/>
        </w:rPr>
        <w:t>E</w:t>
      </w:r>
      <w:r w:rsidR="00591B0A" w:rsidRPr="00591B0A">
        <w:rPr>
          <w:rFonts w:ascii="TH SarabunPSK" w:eastAsia="Times New Roman" w:hAnsi="TH SarabunPSK" w:cs="TH SarabunPSK"/>
          <w:sz w:val="32"/>
          <w:szCs w:val="32"/>
          <w:vertAlign w:val="subscript"/>
        </w:rPr>
        <w:t>1</w:t>
      </w:r>
      <w:r w:rsidR="00591B0A">
        <w:rPr>
          <w:rFonts w:ascii="TH SarabunPSK" w:eastAsia="Times New Roman" w:hAnsi="TH SarabunPSK" w:cs="TH SarabunPSK"/>
          <w:sz w:val="32"/>
          <w:szCs w:val="32"/>
        </w:rPr>
        <w:t>/E</w:t>
      </w:r>
      <w:r w:rsidR="00591B0A" w:rsidRPr="00591B0A">
        <w:rPr>
          <w:rFonts w:ascii="TH SarabunPSK" w:eastAsia="Times New Roman" w:hAnsi="TH SarabunPSK" w:cs="TH SarabunPSK"/>
          <w:sz w:val="32"/>
          <w:szCs w:val="32"/>
          <w:vertAlign w:val="subscript"/>
        </w:rPr>
        <w:t>2</w:t>
      </w:r>
      <w:r w:rsidR="00591B0A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ูงก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ระกาศด้วยความภาคภูมิใจ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ื่อหรือชุดการสอนของตนมีประสิทธิภาพมากกว่าเกณฑ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ซึ่งที่จริงเป็น เพราะตนเองตั้งเกณฑ์ไว้</w:t>
      </w:r>
      <w:r w:rsidR="00CB6390">
        <w:rPr>
          <w:rFonts w:ascii="TH SarabunPSK" w:eastAsia="Times New Roman" w:hAnsi="TH SarabunPSK" w:cs="TH SarabunPSK"/>
          <w:sz w:val="32"/>
          <w:szCs w:val="32"/>
          <w:cs/>
        </w:rPr>
        <w:t>ต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ปแทนที่จะปรับเกณฑ์ให้สูงขึ้นอันเป็นผลจากคุณภาพของสื่อหรือชุดการ</w:t>
      </w:r>
      <w:r w:rsidR="00F761A2" w:rsidRPr="00F03468">
        <w:rPr>
          <w:rFonts w:ascii="TH SarabunPSK" w:eastAsia="Times New Roman" w:hAnsi="TH SarabunPSK" w:cs="TH SarabunPSK"/>
          <w:sz w:val="32"/>
          <w:szCs w:val="32"/>
          <w:cs/>
        </w:rPr>
        <w:t>สอน</w:t>
      </w:r>
      <w:r w:rsidR="00F761A2" w:rsidRPr="00F03468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6D2BEC7B" w14:textId="0F2A2BEB" w:rsidR="00F761A2" w:rsidRPr="00F761A2" w:rsidRDefault="002515AF" w:rsidP="00106E42">
      <w:pPr>
        <w:spacing w:before="115" w:after="0" w:line="240" w:lineRule="auto"/>
        <w:ind w:right="187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5D452E">
        <w:rPr>
          <w:rFonts w:ascii="TH SarabunPSK" w:eastAsia="Times New Roman" w:hAnsi="TH SarabunPSK" w:cs="TH SarabunPSK" w:hint="cs"/>
          <w:spacing w:val="-10"/>
          <w:sz w:val="32"/>
          <w:szCs w:val="32"/>
          <w:cs/>
        </w:rPr>
        <w:t xml:space="preserve">      </w:t>
      </w:r>
      <w:r w:rsidR="00F761A2" w:rsidRPr="005D452E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ง</w:t>
      </w:r>
      <w:r w:rsidR="00F761A2" w:rsidRPr="005D452E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) </w:t>
      </w:r>
      <w:r w:rsidR="00F761A2" w:rsidRPr="005D452E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 xml:space="preserve">ไม่เข้าใจความสัมพันธ์ของ </w:t>
      </w:r>
      <w:r w:rsidR="00F761A2" w:rsidRPr="005D452E">
        <w:rPr>
          <w:rFonts w:ascii="TH SarabunPSK" w:eastAsia="Times New Roman" w:hAnsi="TH SarabunPSK" w:cs="TH SarabunPSK"/>
          <w:spacing w:val="-10"/>
          <w:sz w:val="32"/>
          <w:szCs w:val="32"/>
        </w:rPr>
        <w:t>E</w:t>
      </w:r>
      <w:r w:rsidR="00F761A2" w:rsidRPr="005D452E">
        <w:rPr>
          <w:rFonts w:ascii="TH SarabunPSK" w:eastAsia="Times New Roman" w:hAnsi="TH SarabunPSK" w:cs="TH SarabunPSK"/>
          <w:spacing w:val="-10"/>
          <w:sz w:val="32"/>
          <w:szCs w:val="32"/>
          <w:vertAlign w:val="subscript"/>
        </w:rPr>
        <w:t>1</w:t>
      </w:r>
      <w:r w:rsidR="00F761A2" w:rsidRPr="005D452E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5D452E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และ</w:t>
      </w:r>
      <w:r w:rsidR="00F761A2" w:rsidRPr="005D452E">
        <w:rPr>
          <w:rFonts w:ascii="TH SarabunPSK" w:eastAsia="Times New Roman" w:hAnsi="TH SarabunPSK" w:cs="TH SarabunPSK"/>
          <w:spacing w:val="-10"/>
          <w:sz w:val="32"/>
          <w:szCs w:val="32"/>
        </w:rPr>
        <w:t>E</w:t>
      </w:r>
      <w:r w:rsidR="00F761A2" w:rsidRPr="005D452E">
        <w:rPr>
          <w:rFonts w:ascii="TH SarabunPSK" w:eastAsia="Times New Roman" w:hAnsi="TH SarabunPSK" w:cs="TH SarabunPSK"/>
          <w:spacing w:val="-10"/>
          <w:sz w:val="32"/>
          <w:szCs w:val="32"/>
          <w:vertAlign w:val="subscript"/>
        </w:rPr>
        <w:t>2</w:t>
      </w:r>
      <w:r w:rsidR="00F761A2" w:rsidRPr="005D452E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5D452E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ทั้งสองค่าควรได้ใกล้เคียงกัน</w:t>
      </w:r>
      <w:r w:rsidR="00F761A2" w:rsidRPr="005D452E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5D452E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กล่าวคือ</w:t>
      </w:r>
      <w:r w:rsidR="00F761A2" w:rsidRPr="005D452E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5D452E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ค่าแปรปรวน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แตกต่างกันอย่างไม่มีนัย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ัญที่ระดั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.05 (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ตกต่างกันได้ไม่เกิ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+2.5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องค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E</w:t>
      </w:r>
      <w:r w:rsidR="00F761A2" w:rsidRPr="00105C00">
        <w:rPr>
          <w:rFonts w:ascii="TH SarabunPSK" w:eastAsia="Times New Roman" w:hAnsi="TH SarabunPSK" w:cs="TH SarabunPSK"/>
          <w:sz w:val="32"/>
          <w:szCs w:val="32"/>
          <w:vertAlign w:val="subscript"/>
        </w:rPr>
        <w:t>1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E</w:t>
      </w:r>
      <w:r w:rsidR="00F761A2" w:rsidRPr="00105C00">
        <w:rPr>
          <w:rFonts w:ascii="TH SarabunPSK" w:eastAsia="Times New Roman" w:hAnsi="TH SarabunPSK" w:cs="TH SarabunPSK"/>
          <w:sz w:val="32"/>
          <w:szCs w:val="32"/>
          <w:vertAlign w:val="subscript"/>
        </w:rPr>
        <w:t>2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ซึ่งจะมีผล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ห้ค่ากระบวน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E</w:t>
      </w:r>
      <w:r w:rsidR="00105C00" w:rsidRPr="00105C00">
        <w:rPr>
          <w:rFonts w:ascii="TH SarabunPSK" w:eastAsia="Times New Roman" w:hAnsi="TH SarabunPSK" w:cs="TH SarabunPSK" w:hint="cs"/>
          <w:sz w:val="32"/>
          <w:szCs w:val="32"/>
          <w:vertAlign w:val="subscript"/>
          <w:cs/>
        </w:rPr>
        <w:t>1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ม่สูงกว่าค่าผลลัพธ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E</w:t>
      </w:r>
      <w:r w:rsidR="00F761A2" w:rsidRPr="00105C00">
        <w:rPr>
          <w:rFonts w:ascii="TH SarabunPSK" w:eastAsia="Times New Roman" w:hAnsi="TH SarabunPSK" w:cs="TH SarabunPSK"/>
          <w:sz w:val="32"/>
          <w:szCs w:val="32"/>
          <w:vertAlign w:val="subscript"/>
        </w:rPr>
        <w:t>2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กินร้อยละ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5 </w:t>
      </w:r>
    </w:p>
    <w:p w14:paraId="491C14C8" w14:textId="281D91D6" w:rsidR="00F761A2" w:rsidRPr="00F761A2" w:rsidRDefault="002515AF" w:rsidP="00106E42">
      <w:pPr>
        <w:spacing w:after="0" w:line="240" w:lineRule="auto"/>
        <w:ind w:right="202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บางคนเขียนเผยแพร่ใน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website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่า ค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E</w:t>
      </w:r>
      <w:r w:rsidR="00F761A2" w:rsidRPr="00105C00">
        <w:rPr>
          <w:rFonts w:ascii="TH SarabunPSK" w:eastAsia="Times New Roman" w:hAnsi="TH SarabunPSK" w:cs="TH SarabunPSK"/>
          <w:sz w:val="32"/>
          <w:szCs w:val="32"/>
          <w:vertAlign w:val="subscript"/>
        </w:rPr>
        <w:t>1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รมากก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E</w:t>
      </w:r>
      <w:r w:rsidR="00F761A2" w:rsidRPr="00105C00">
        <w:rPr>
          <w:rFonts w:ascii="TH SarabunPSK" w:eastAsia="Times New Roman" w:hAnsi="TH SarabunPSK" w:cs="TH SarabunPSK"/>
          <w:sz w:val="32"/>
          <w:szCs w:val="32"/>
          <w:vertAlign w:val="subscript"/>
        </w:rPr>
        <w:t>2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พราะการ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บบฝึกหัดหรือกิจกรรมปรกติจะง่ายกว่าการสอ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ถือเป็นความเข้าใจที่ไม่ถูกต้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ากค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E</w:t>
      </w:r>
      <w:r w:rsidR="00F761A2" w:rsidRPr="00105C00">
        <w:rPr>
          <w:rFonts w:ascii="TH SarabunPSK" w:eastAsia="Times New Roman" w:hAnsi="TH SarabunPSK" w:cs="TH SarabunPSK"/>
          <w:sz w:val="32"/>
          <w:szCs w:val="32"/>
          <w:vertAlign w:val="subscript"/>
        </w:rPr>
        <w:t>1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ู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สดง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ิจกรรมที่ให้นักเรียน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ง่ายไป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หากค่า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E</w:t>
      </w:r>
      <w:r w:rsidR="00F761A2" w:rsidRPr="00105C00">
        <w:rPr>
          <w:rFonts w:ascii="TH SarabunPSK" w:eastAsia="Times New Roman" w:hAnsi="TH SarabunPSK" w:cs="TH SarabunPSK"/>
          <w:sz w:val="32"/>
          <w:szCs w:val="32"/>
          <w:vertAlign w:val="subscript"/>
        </w:rPr>
        <w:t>2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ูงก็แสดง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้อสอบอาจจะง่ายเพราะเป็นการวั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วามรู้ความ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จ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ากกว่าดังนั้น ครูต้องปรับกิจกรรมให้ตรงตามระดับพฤติกรรมที่ตั้งไว้ในวัตถุประสงค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55561E49" w14:textId="2C8E4071" w:rsidR="00F761A2" w:rsidRPr="00F761A2" w:rsidRDefault="002515AF" w:rsidP="004F1FD1">
      <w:pPr>
        <w:spacing w:after="0" w:line="240" w:lineRule="auto"/>
        <w:ind w:right="287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บางคนเปลี่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105C00">
        <w:rPr>
          <w:rFonts w:ascii="TH SarabunPSK" w:eastAsia="Times New Roman" w:hAnsi="TH SarabunPSK" w:cs="TH SarabunPSK"/>
          <w:sz w:val="32"/>
          <w:szCs w:val="32"/>
        </w:rPr>
        <w:t>E</w:t>
      </w:r>
      <w:r w:rsidR="00105C00" w:rsidRPr="00591B0A">
        <w:rPr>
          <w:rFonts w:ascii="TH SarabunPSK" w:eastAsia="Times New Roman" w:hAnsi="TH SarabunPSK" w:cs="TH SarabunPSK"/>
          <w:sz w:val="32"/>
          <w:szCs w:val="32"/>
          <w:vertAlign w:val="subscript"/>
        </w:rPr>
        <w:t>1</w:t>
      </w:r>
      <w:r w:rsidR="00105C00">
        <w:rPr>
          <w:rFonts w:ascii="TH SarabunPSK" w:eastAsia="Times New Roman" w:hAnsi="TH SarabunPSK" w:cs="TH SarabunPSK"/>
          <w:sz w:val="32"/>
          <w:szCs w:val="32"/>
        </w:rPr>
        <w:t>/E</w:t>
      </w:r>
      <w:r w:rsidR="00105C00" w:rsidRPr="00591B0A">
        <w:rPr>
          <w:rFonts w:ascii="TH SarabunPSK" w:eastAsia="Times New Roman" w:hAnsi="TH SarabunPSK" w:cs="TH SarabunPSK"/>
          <w:sz w:val="32"/>
          <w:szCs w:val="32"/>
          <w:vertAlign w:val="subscript"/>
        </w:rPr>
        <w:t>2</w:t>
      </w:r>
      <w:r w:rsidR="00105C00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P1/P2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อักษรอื่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ต่สูตรยังคงเดิ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บางคนยังค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ช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105C00" w:rsidRPr="005D452E">
        <w:rPr>
          <w:rFonts w:ascii="TH SarabunPSK" w:eastAsia="Times New Roman" w:hAnsi="TH SarabunPSK" w:cs="TH SarabunPSK"/>
          <w:spacing w:val="-6"/>
          <w:sz w:val="32"/>
          <w:szCs w:val="32"/>
        </w:rPr>
        <w:t>E</w:t>
      </w:r>
      <w:r w:rsidR="00105C00" w:rsidRPr="005D452E">
        <w:rPr>
          <w:rFonts w:ascii="TH SarabunPSK" w:eastAsia="Times New Roman" w:hAnsi="TH SarabunPSK" w:cs="TH SarabunPSK"/>
          <w:spacing w:val="-6"/>
          <w:sz w:val="32"/>
          <w:szCs w:val="32"/>
          <w:vertAlign w:val="subscript"/>
        </w:rPr>
        <w:t>1</w:t>
      </w:r>
      <w:r w:rsidR="00105C00" w:rsidRPr="005D452E">
        <w:rPr>
          <w:rFonts w:ascii="TH SarabunPSK" w:eastAsia="Times New Roman" w:hAnsi="TH SarabunPSK" w:cs="TH SarabunPSK"/>
          <w:spacing w:val="-6"/>
          <w:sz w:val="32"/>
          <w:szCs w:val="32"/>
        </w:rPr>
        <w:t>/E</w:t>
      </w:r>
      <w:r w:rsidR="00105C00" w:rsidRPr="005D452E">
        <w:rPr>
          <w:rFonts w:ascii="TH SarabunPSK" w:eastAsia="Times New Roman" w:hAnsi="TH SarabunPSK" w:cs="TH SarabunPSK"/>
          <w:spacing w:val="-6"/>
          <w:sz w:val="32"/>
          <w:szCs w:val="32"/>
          <w:vertAlign w:val="subscript"/>
        </w:rPr>
        <w:t>2</w:t>
      </w:r>
      <w:r w:rsidR="00105C00" w:rsidRPr="005D452E">
        <w:rPr>
          <w:rFonts w:ascii="TH SarabunPSK" w:eastAsia="Times New Roman" w:hAnsi="TH SarabunPSK" w:cs="TH SarabunPSK"/>
          <w:spacing w:val="-6"/>
          <w:sz w:val="32"/>
          <w:szCs w:val="32"/>
        </w:rPr>
        <w:t xml:space="preserve"> </w:t>
      </w:r>
      <w:r w:rsidR="00F761A2" w:rsidRPr="005D452E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 xml:space="preserve">แต่เปลี่ยนสูตร เช่น เปลี่ยน </w:t>
      </w:r>
      <w:r w:rsidR="00F761A2" w:rsidRPr="005D452E">
        <w:rPr>
          <w:rFonts w:ascii="TH SarabunPSK" w:eastAsia="Times New Roman" w:hAnsi="TH SarabunPSK" w:cs="TH SarabunPSK"/>
          <w:spacing w:val="-6"/>
          <w:sz w:val="32"/>
          <w:szCs w:val="32"/>
        </w:rPr>
        <w:t xml:space="preserve">F </w:t>
      </w:r>
      <w:r w:rsidR="00F761A2" w:rsidRPr="005D452E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 xml:space="preserve">ในสูตรของ </w:t>
      </w:r>
      <w:r w:rsidR="00F761A2" w:rsidRPr="005D452E">
        <w:rPr>
          <w:rFonts w:ascii="TH SarabunPSK" w:eastAsia="Times New Roman" w:hAnsi="TH SarabunPSK" w:cs="TH SarabunPSK"/>
          <w:spacing w:val="-6"/>
          <w:sz w:val="32"/>
          <w:szCs w:val="32"/>
        </w:rPr>
        <w:t>E</w:t>
      </w:r>
      <w:r w:rsidR="00F761A2" w:rsidRPr="005D452E">
        <w:rPr>
          <w:rFonts w:ascii="TH SarabunPSK" w:eastAsia="Times New Roman" w:hAnsi="TH SarabunPSK" w:cs="TH SarabunPSK"/>
          <w:spacing w:val="-6"/>
          <w:sz w:val="32"/>
          <w:szCs w:val="32"/>
          <w:vertAlign w:val="subscript"/>
        </w:rPr>
        <w:t>2</w:t>
      </w:r>
      <w:r w:rsidR="00F761A2" w:rsidRPr="005D452E">
        <w:rPr>
          <w:rFonts w:ascii="TH SarabunPSK" w:eastAsia="Times New Roman" w:hAnsi="TH SarabunPSK" w:cs="TH SarabunPSK"/>
          <w:spacing w:val="-6"/>
          <w:sz w:val="32"/>
          <w:szCs w:val="32"/>
        </w:rPr>
        <w:t xml:space="preserve"> </w:t>
      </w:r>
      <w:r w:rsidR="00F761A2" w:rsidRPr="005D452E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เป็น</w:t>
      </w:r>
      <w:r w:rsidR="00F761A2" w:rsidRPr="005D452E">
        <w:rPr>
          <w:rFonts w:ascii="TH SarabunPSK" w:eastAsia="Times New Roman" w:hAnsi="TH SarabunPSK" w:cs="TH SarabunPSK"/>
          <w:spacing w:val="-6"/>
          <w:sz w:val="32"/>
          <w:szCs w:val="32"/>
        </w:rPr>
        <w:t xml:space="preserve"> Y </w:t>
      </w:r>
      <w:r w:rsidR="00F761A2" w:rsidRPr="005D452E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 xml:space="preserve">แทนที่จะใช้ </w:t>
      </w:r>
      <w:r w:rsidR="00F761A2" w:rsidRPr="005D452E">
        <w:rPr>
          <w:rFonts w:ascii="TH SarabunPSK" w:eastAsia="Times New Roman" w:hAnsi="TH SarabunPSK" w:cs="TH SarabunPSK"/>
          <w:spacing w:val="-6"/>
          <w:sz w:val="32"/>
          <w:szCs w:val="32"/>
        </w:rPr>
        <w:t xml:space="preserve">F </w:t>
      </w:r>
      <w:r w:rsidR="00F761A2" w:rsidRPr="005D452E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และอ้างสิทธิว่าตนเองคิดขึ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บาง</w:t>
      </w:r>
      <w:r w:rsidR="005D452E">
        <w:rPr>
          <w:rFonts w:ascii="TH SarabunPSK" w:eastAsia="Times New Roman" w:hAnsi="TH SarabunPSK" w:cs="TH SarabunPSK" w:hint="cs"/>
          <w:sz w:val="32"/>
          <w:szCs w:val="32"/>
          <w:cs/>
        </w:rPr>
        <w:t>คน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ช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105C00">
        <w:rPr>
          <w:rFonts w:ascii="TH SarabunPSK" w:eastAsia="Times New Roman" w:hAnsi="TH SarabunPSK" w:cs="TH SarabunPSK"/>
          <w:sz w:val="32"/>
          <w:szCs w:val="32"/>
        </w:rPr>
        <w:t>E</w:t>
      </w:r>
      <w:r w:rsidR="00105C00" w:rsidRPr="00591B0A">
        <w:rPr>
          <w:rFonts w:ascii="TH SarabunPSK" w:eastAsia="Times New Roman" w:hAnsi="TH SarabunPSK" w:cs="TH SarabunPSK"/>
          <w:sz w:val="32"/>
          <w:szCs w:val="32"/>
          <w:vertAlign w:val="subscript"/>
        </w:rPr>
        <w:t>1</w:t>
      </w:r>
      <w:r w:rsidR="00105C00">
        <w:rPr>
          <w:rFonts w:ascii="TH SarabunPSK" w:eastAsia="Times New Roman" w:hAnsi="TH SarabunPSK" w:cs="TH SarabunPSK"/>
          <w:sz w:val="32"/>
          <w:szCs w:val="32"/>
        </w:rPr>
        <w:t>/E</w:t>
      </w:r>
      <w:r w:rsidR="00105C00" w:rsidRPr="00591B0A">
        <w:rPr>
          <w:rFonts w:ascii="TH SarabunPSK" w:eastAsia="Times New Roman" w:hAnsi="TH SarabunPSK" w:cs="TH SarabunPSK"/>
          <w:sz w:val="32"/>
          <w:szCs w:val="32"/>
          <w:vertAlign w:val="subscript"/>
        </w:rPr>
        <w:t>2</w:t>
      </w:r>
      <w:r w:rsidR="00105C00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พัฒนาสูตรขึ้นใหม่ให้แลดูสลับซับซ้อนขึ้น บางคน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E/E,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ป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วณโด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ช้โปรแกรมคอมพิวเตอร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ั้งหมดนี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็หาได้พ้นจากการละเมิดลิขสิทธิ์ไปไม่เพราะแนวคิดการประเมิ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บบทวิผลค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105C00">
        <w:rPr>
          <w:rFonts w:ascii="TH SarabunPSK" w:eastAsia="Times New Roman" w:hAnsi="TH SarabunPSK" w:cs="TH SarabunPSK"/>
          <w:sz w:val="32"/>
          <w:szCs w:val="32"/>
        </w:rPr>
        <w:t>E</w:t>
      </w:r>
      <w:r w:rsidR="00105C00" w:rsidRPr="00591B0A">
        <w:rPr>
          <w:rFonts w:ascii="TH SarabunPSK" w:eastAsia="Times New Roman" w:hAnsi="TH SarabunPSK" w:cs="TH SarabunPSK"/>
          <w:sz w:val="32"/>
          <w:szCs w:val="32"/>
          <w:vertAlign w:val="subscript"/>
        </w:rPr>
        <w:t>1</w:t>
      </w:r>
      <w:r w:rsidR="00105C00">
        <w:rPr>
          <w:rFonts w:ascii="TH SarabunPSK" w:eastAsia="Times New Roman" w:hAnsi="TH SarabunPSK" w:cs="TH SarabunPSK"/>
          <w:sz w:val="32"/>
          <w:szCs w:val="32"/>
        </w:rPr>
        <w:t>/E</w:t>
      </w:r>
      <w:r w:rsidR="00105C00" w:rsidRPr="00591B0A">
        <w:rPr>
          <w:rFonts w:ascii="TH SarabunPSK" w:eastAsia="Times New Roman" w:hAnsi="TH SarabunPSK" w:cs="TH SarabunPSK"/>
          <w:sz w:val="32"/>
          <w:szCs w:val="32"/>
          <w:vertAlign w:val="subscript"/>
        </w:rPr>
        <w:t>2</w:t>
      </w:r>
      <w:r w:rsidR="00105C00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ระบบความคิดที่ ศาสตราจารย์ ด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.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ชัยยง</w:t>
      </w:r>
      <w:proofErr w:type="spellStart"/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์</w:t>
      </w:r>
      <w:proofErr w:type="spellEnd"/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 พรหมวงศ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พัฒนาขึ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6DB6EC09" w14:textId="1DF4EECB" w:rsidR="002707CD" w:rsidRDefault="002515AF" w:rsidP="00AE2CE3">
      <w:pPr>
        <w:spacing w:before="14" w:after="0" w:line="240" w:lineRule="auto"/>
        <w:ind w:right="278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5D452E">
        <w:rPr>
          <w:rFonts w:ascii="TH SarabunPSK" w:eastAsia="Times New Roman" w:hAnsi="TH SarabunPSK" w:cs="TH SarabunPSK" w:hint="cs"/>
          <w:spacing w:val="-10"/>
          <w:sz w:val="32"/>
          <w:szCs w:val="32"/>
          <w:cs/>
        </w:rPr>
        <w:t xml:space="preserve">  </w:t>
      </w:r>
      <w:r w:rsidRPr="002707CD">
        <w:rPr>
          <w:rFonts w:ascii="TH SarabunPSK" w:eastAsia="Times New Roman" w:hAnsi="TH SarabunPSK" w:cs="TH SarabunPSK" w:hint="cs"/>
          <w:spacing w:val="-10"/>
          <w:sz w:val="44"/>
          <w:szCs w:val="44"/>
          <w:cs/>
        </w:rPr>
        <w:t xml:space="preserve">  </w:t>
      </w:r>
      <w:r w:rsidRPr="005D452E">
        <w:rPr>
          <w:rFonts w:ascii="TH SarabunPSK" w:eastAsia="Times New Roman" w:hAnsi="TH SarabunPSK" w:cs="TH SarabunPSK" w:hint="cs"/>
          <w:spacing w:val="-10"/>
          <w:sz w:val="32"/>
          <w:szCs w:val="32"/>
          <w:cs/>
        </w:rPr>
        <w:t xml:space="preserve">  </w:t>
      </w:r>
      <w:r w:rsidR="00F761A2" w:rsidRPr="005D452E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ช) นักวิชาการบางคนโยงการหาค่า</w:t>
      </w:r>
      <w:r w:rsidR="00F761A2" w:rsidRPr="005D452E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105C00" w:rsidRPr="005D452E">
        <w:rPr>
          <w:rFonts w:ascii="TH SarabunPSK" w:eastAsia="Times New Roman" w:hAnsi="TH SarabunPSK" w:cs="TH SarabunPSK"/>
          <w:spacing w:val="-10"/>
          <w:sz w:val="32"/>
          <w:szCs w:val="32"/>
        </w:rPr>
        <w:t>E</w:t>
      </w:r>
      <w:r w:rsidR="00105C00" w:rsidRPr="005D452E">
        <w:rPr>
          <w:rFonts w:ascii="TH SarabunPSK" w:eastAsia="Times New Roman" w:hAnsi="TH SarabunPSK" w:cs="TH SarabunPSK"/>
          <w:spacing w:val="-10"/>
          <w:sz w:val="32"/>
          <w:szCs w:val="32"/>
          <w:vertAlign w:val="subscript"/>
        </w:rPr>
        <w:t>1</w:t>
      </w:r>
      <w:r w:rsidR="00105C00" w:rsidRPr="005D452E">
        <w:rPr>
          <w:rFonts w:ascii="TH SarabunPSK" w:eastAsia="Times New Roman" w:hAnsi="TH SarabunPSK" w:cs="TH SarabunPSK"/>
          <w:spacing w:val="-10"/>
          <w:sz w:val="32"/>
          <w:szCs w:val="32"/>
        </w:rPr>
        <w:t>/E</w:t>
      </w:r>
      <w:r w:rsidR="00105C00" w:rsidRPr="005D452E">
        <w:rPr>
          <w:rFonts w:ascii="TH SarabunPSK" w:eastAsia="Times New Roman" w:hAnsi="TH SarabunPSK" w:cs="TH SarabunPSK"/>
          <w:spacing w:val="-10"/>
          <w:sz w:val="32"/>
          <w:szCs w:val="32"/>
          <w:vertAlign w:val="subscript"/>
        </w:rPr>
        <w:t>2</w:t>
      </w:r>
      <w:r w:rsidR="00105C00" w:rsidRPr="005D452E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5D452E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ว่า</w:t>
      </w:r>
      <w:r w:rsidR="00F761A2" w:rsidRPr="005D452E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B35B82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นำ</w:t>
      </w:r>
      <w:r w:rsidR="00F761A2" w:rsidRPr="005D452E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มาจากค่า</w:t>
      </w:r>
      <w:r w:rsidR="00F761A2" w:rsidRPr="005D452E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Standard 90/90 </w:t>
      </w:r>
      <w:r w:rsidR="00F761A2" w:rsidRPr="005D452E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ใน</w:t>
      </w:r>
      <w:r w:rsidR="00F761A2" w:rsidRPr="005D452E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5D452E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ความเป็นจริ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าตรฐ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90/90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ป็นการหาประสิทธิภาพของบทเรียนแบบโปรแก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บท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ร็จรูป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ี่มีการพัฒนาบทเรียนแบบเป็นกรอบหร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Frame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นวคิดค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90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ัวแร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มายถึ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บทเรียน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1 Frame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้องมี</w:t>
      </w:r>
      <w:r w:rsidR="00F761A2" w:rsidRPr="005D452E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นักเรียน</w:t>
      </w:r>
      <w:r w:rsidR="00E85463" w:rsidRPr="005D452E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ทำ</w:t>
      </w:r>
      <w:r w:rsidR="00F761A2" w:rsidRPr="005D452E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ให้ถูกต้อง</w:t>
      </w:r>
      <w:r w:rsidR="00F761A2" w:rsidRPr="005D452E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90 </w:t>
      </w:r>
      <w:r w:rsidR="00F761A2" w:rsidRPr="005D452E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คน</w:t>
      </w:r>
      <w:r w:rsidR="00F761A2" w:rsidRPr="005D452E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5D452E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ส่วน</w:t>
      </w:r>
      <w:r w:rsidR="00F761A2" w:rsidRPr="005D452E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90 </w:t>
      </w:r>
      <w:r w:rsidR="00F761A2" w:rsidRPr="005D452E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ตัวหลัง</w:t>
      </w:r>
      <w:r w:rsidR="00F761A2" w:rsidRPr="005D452E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5D452E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 xml:space="preserve">นักเรียน </w:t>
      </w:r>
      <w:r w:rsidR="00F761A2" w:rsidRPr="005D452E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1 </w:t>
      </w:r>
      <w:r w:rsidR="00F761A2" w:rsidRPr="005D452E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คน</w:t>
      </w:r>
      <w:r w:rsidR="00F761A2" w:rsidRPr="005D452E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5D452E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จะต้อง</w:t>
      </w:r>
      <w:r w:rsidR="00E85463" w:rsidRPr="005D452E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ทำ</w:t>
      </w:r>
      <w:r w:rsidR="00F761A2" w:rsidRPr="005D452E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5D452E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บทเรียนได้ถูกต้อง</w:t>
      </w:r>
      <w:r w:rsidR="00F761A2" w:rsidRPr="005D452E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90 </w:t>
      </w:r>
      <w:r w:rsidR="00F761A2" w:rsidRPr="005D452E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ข้อ</w:t>
      </w:r>
      <w:r w:rsidR="00F761A2" w:rsidRPr="005D452E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5D452E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เรียก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าตรฐ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90/90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ผู้ที่คิดระบบการประเมินประสิทธิภาพข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บทเรียนแบบยึด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Standard </w:t>
      </w:r>
      <w:r w:rsidR="00F761A2" w:rsidRPr="00105C00">
        <w:rPr>
          <w:rFonts w:ascii="TH SarabunPSK" w:eastAsia="Times New Roman" w:hAnsi="TH SarabunPSK" w:cs="TH SarabunPSK"/>
          <w:sz w:val="32"/>
          <w:szCs w:val="32"/>
        </w:rPr>
        <w:t>90/90</w:t>
      </w:r>
      <w:r w:rsidR="00F761A2" w:rsidRPr="00F761A2">
        <w:rPr>
          <w:rFonts w:ascii="TH SarabunPSK" w:eastAsia="Times New Roman" w:hAnsi="TH SarabunPSK" w:cs="TH SarabunPSK"/>
          <w:i/>
          <w:iCs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ักจิตวิทยาชาวอเมริกันที่พัฒนาบทเรียนแบบโปรแก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</w:p>
    <w:p w14:paraId="7563FE37" w14:textId="79B329AC" w:rsidR="00F761A2" w:rsidRDefault="002707CD" w:rsidP="00AE2CE3">
      <w:pPr>
        <w:spacing w:before="14" w:after="0" w:line="240" w:lineRule="auto"/>
        <w:ind w:right="278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2707CD">
        <w:rPr>
          <w:rFonts w:ascii="TH SarabunPSK" w:eastAsia="Times New Roman" w:hAnsi="TH SarabunPSK" w:cs="TH SarabunPSK" w:hint="cs"/>
          <w:spacing w:val="-10"/>
          <w:sz w:val="32"/>
          <w:szCs w:val="32"/>
          <w:cs/>
        </w:rPr>
        <w:t xml:space="preserve">  </w:t>
      </w:r>
      <w:r w:rsidRPr="002707CD">
        <w:rPr>
          <w:rFonts w:ascii="TH SarabunPSK" w:eastAsia="Times New Roman" w:hAnsi="TH SarabunPSK" w:cs="TH SarabunPSK" w:hint="cs"/>
          <w:spacing w:val="-10"/>
          <w:sz w:val="36"/>
          <w:szCs w:val="36"/>
          <w:cs/>
        </w:rPr>
        <w:t xml:space="preserve">  </w:t>
      </w:r>
      <w:r w:rsidRPr="002707CD">
        <w:rPr>
          <w:rFonts w:ascii="TH SarabunPSK" w:eastAsia="Times New Roman" w:hAnsi="TH SarabunPSK" w:cs="TH SarabunPSK" w:hint="cs"/>
          <w:spacing w:val="-10"/>
          <w:sz w:val="32"/>
          <w:szCs w:val="32"/>
          <w:cs/>
        </w:rPr>
        <w:t xml:space="preserve">   </w:t>
      </w:r>
      <w:r w:rsidR="00F761A2" w:rsidRPr="002707CD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รองศาสตราจารย์</w:t>
      </w:r>
      <w:r w:rsidR="00F761A2" w:rsidRPr="002707CD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2707CD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ดร</w:t>
      </w:r>
      <w:r w:rsidR="00F761A2" w:rsidRPr="002707CD">
        <w:rPr>
          <w:rFonts w:ascii="TH SarabunPSK" w:eastAsia="Times New Roman" w:hAnsi="TH SarabunPSK" w:cs="TH SarabunPSK"/>
          <w:spacing w:val="-10"/>
          <w:sz w:val="32"/>
          <w:szCs w:val="32"/>
        </w:rPr>
        <w:t>.</w:t>
      </w:r>
      <w:r w:rsidR="00F761A2" w:rsidRPr="002707CD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เปรื่อง</w:t>
      </w:r>
      <w:r w:rsidR="00F761A2" w:rsidRPr="002707CD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2707CD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กุมุท</w:t>
      </w:r>
      <w:r w:rsidR="00F761A2" w:rsidRPr="002707CD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2707CD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เขียนไว้ในหนังสือของท่าน</w:t>
      </w:r>
      <w:r w:rsidR="00F761A2" w:rsidRPr="002707CD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</w:t>
      </w:r>
      <w:r w:rsidR="00F761A2" w:rsidRPr="002707CD">
        <w:rPr>
          <w:rFonts w:ascii="TH SarabunPSK" w:eastAsia="Times New Roman" w:hAnsi="TH SarabunPSK" w:cs="TH SarabunPSK"/>
          <w:spacing w:val="-10"/>
          <w:sz w:val="32"/>
          <w:szCs w:val="32"/>
          <w:cs/>
        </w:rPr>
        <w:t>และอธิบาย</w:t>
      </w:r>
      <w:r w:rsidR="00F761A2" w:rsidRPr="002707CD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90/90 Standard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4.90</w:t>
      </w:r>
      <w:r w:rsidR="001D5ECC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รกหมายถึ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ะแนนเฉลี่ยของทั้งกลุ่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ซึ่งหมายถึงนักเรียนทุกค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มื่อสอนครั้งหลังเสร็จให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ะแนนเสร็จ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ะแนนมาหาค่าร้อยละเฉลี่ยของกลุ่มจะต้องเป็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90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สูงก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90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ัวที่สองแทน คุณสมบัติที่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้อยละของนักเรียนทั้งหม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ด้รับผลสัมฤทธิ์ตามความมุ่งหมายแต่ละข้อ และทุกข้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ของบทเรียนโปรแกรมนั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”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่ว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4F1FD1">
        <w:rPr>
          <w:rFonts w:ascii="TH SarabunPSK" w:eastAsia="Times New Roman" w:hAnsi="TH SarabunPSK" w:cs="TH SarabunPSK"/>
          <w:sz w:val="32"/>
          <w:szCs w:val="32"/>
        </w:rPr>
        <w:t>E</w:t>
      </w:r>
      <w:r w:rsidR="004F1FD1" w:rsidRPr="00591B0A">
        <w:rPr>
          <w:rFonts w:ascii="TH SarabunPSK" w:eastAsia="Times New Roman" w:hAnsi="TH SarabunPSK" w:cs="TH SarabunPSK"/>
          <w:sz w:val="32"/>
          <w:szCs w:val="32"/>
          <w:vertAlign w:val="subscript"/>
        </w:rPr>
        <w:t>1</w:t>
      </w:r>
      <w:r w:rsidR="004F1FD1">
        <w:rPr>
          <w:rFonts w:ascii="TH SarabunPSK" w:eastAsia="Times New Roman" w:hAnsi="TH SarabunPSK" w:cs="TH SarabunPSK"/>
          <w:sz w:val="32"/>
          <w:szCs w:val="32"/>
        </w:rPr>
        <w:t>/E</w:t>
      </w:r>
      <w:r w:rsidR="004F1FD1" w:rsidRPr="00591B0A">
        <w:rPr>
          <w:rFonts w:ascii="TH SarabunPSK" w:eastAsia="Times New Roman" w:hAnsi="TH SarabunPSK" w:cs="TH SarabunPSK"/>
          <w:sz w:val="32"/>
          <w:szCs w:val="32"/>
          <w:vertAlign w:val="subscript"/>
        </w:rPr>
        <w:t>2</w:t>
      </w:r>
      <w:r w:rsidR="004F1FD1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น้นการเปรียบเทียบผลการเรียนจากพฤติกรรมต่อเนื่องคือ กระบวนการ กับพฤติกรรมสุดท้ายคือ ผลลัพธ์ ดังนั้น แนวคิดข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105C00">
        <w:rPr>
          <w:rFonts w:ascii="TH SarabunPSK" w:eastAsia="Times New Roman" w:hAnsi="TH SarabunPSK" w:cs="TH SarabunPSK"/>
          <w:sz w:val="32"/>
          <w:szCs w:val="32"/>
        </w:rPr>
        <w:t>E</w:t>
      </w:r>
      <w:r w:rsidR="00105C00" w:rsidRPr="00591B0A">
        <w:rPr>
          <w:rFonts w:ascii="TH SarabunPSK" w:eastAsia="Times New Roman" w:hAnsi="TH SarabunPSK" w:cs="TH SarabunPSK"/>
          <w:sz w:val="32"/>
          <w:szCs w:val="32"/>
          <w:vertAlign w:val="subscript"/>
        </w:rPr>
        <w:t>1</w:t>
      </w:r>
      <w:r w:rsidR="00105C00">
        <w:rPr>
          <w:rFonts w:ascii="TH SarabunPSK" w:eastAsia="Times New Roman" w:hAnsi="TH SarabunPSK" w:cs="TH SarabunPSK"/>
          <w:sz w:val="32"/>
          <w:szCs w:val="32"/>
        </w:rPr>
        <w:t>/E</w:t>
      </w:r>
      <w:r w:rsidR="00105C00" w:rsidRPr="00591B0A">
        <w:rPr>
          <w:rFonts w:ascii="TH SarabunPSK" w:eastAsia="Times New Roman" w:hAnsi="TH SarabunPSK" w:cs="TH SarabunPSK"/>
          <w:sz w:val="32"/>
          <w:szCs w:val="32"/>
          <w:vertAlign w:val="subscript"/>
        </w:rPr>
        <w:t>2</w:t>
      </w:r>
      <w:r w:rsidR="00105C00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ึงมีจุดเน้นต่างกับกัน</w:t>
      </w:r>
      <w:r w:rsidR="00AE2CE3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90/90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lastRenderedPageBreak/>
        <w:t xml:space="preserve">Standard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ือมาตรฐ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90/90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ี่เน้นความสัมพันธ์ของพฤติกรรมสุดท้ายของนักเรียน กับการบรรลุวัตถุประสงค์แต่ละข้อและทุกข้อของบท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ม้จะใช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105C00">
        <w:rPr>
          <w:rFonts w:ascii="TH SarabunPSK" w:eastAsia="Times New Roman" w:hAnsi="TH SarabunPSK" w:cs="TH SarabunPSK"/>
          <w:sz w:val="32"/>
          <w:szCs w:val="32"/>
        </w:rPr>
        <w:t>90/90</w:t>
      </w:r>
      <w:r w:rsidR="00AE2CE3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80/80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ากไม่เน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ระบวนการกับผลลัพธ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็จะ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ปแทนค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105C00">
        <w:rPr>
          <w:rFonts w:ascii="TH SarabunPSK" w:eastAsia="Times New Roman" w:hAnsi="TH SarabunPSK" w:cs="TH SarabunPSK"/>
          <w:sz w:val="32"/>
          <w:szCs w:val="32"/>
        </w:rPr>
        <w:t>E</w:t>
      </w:r>
      <w:r w:rsidR="00105C00" w:rsidRPr="00591B0A">
        <w:rPr>
          <w:rFonts w:ascii="TH SarabunPSK" w:eastAsia="Times New Roman" w:hAnsi="TH SarabunPSK" w:cs="TH SarabunPSK"/>
          <w:sz w:val="32"/>
          <w:szCs w:val="32"/>
          <w:vertAlign w:val="subscript"/>
        </w:rPr>
        <w:t>1</w:t>
      </w:r>
      <w:r w:rsidR="00105C00">
        <w:rPr>
          <w:rFonts w:ascii="TH SarabunPSK" w:eastAsia="Times New Roman" w:hAnsi="TH SarabunPSK" w:cs="TH SarabunPSK"/>
          <w:sz w:val="32"/>
          <w:szCs w:val="32"/>
        </w:rPr>
        <w:t>/E</w:t>
      </w:r>
      <w:r w:rsidR="00105C00" w:rsidRPr="00591B0A">
        <w:rPr>
          <w:rFonts w:ascii="TH SarabunPSK" w:eastAsia="Times New Roman" w:hAnsi="TH SarabunPSK" w:cs="TH SarabunPSK"/>
          <w:sz w:val="32"/>
          <w:szCs w:val="32"/>
          <w:vertAlign w:val="subscript"/>
        </w:rPr>
        <w:t>2</w:t>
      </w:r>
      <w:r w:rsidR="00105C00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ม่ได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5DB8FF56" w14:textId="77777777" w:rsidR="00B42245" w:rsidRPr="002515AF" w:rsidRDefault="00B42245" w:rsidP="00106E42">
      <w:pPr>
        <w:spacing w:after="0" w:line="240" w:lineRule="auto"/>
        <w:ind w:right="221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</w:p>
    <w:p w14:paraId="3F3D445B" w14:textId="404AFA22" w:rsidR="00B42245" w:rsidRPr="006B3D1E" w:rsidRDefault="00405B27" w:rsidP="00290372">
      <w:pPr>
        <w:spacing w:after="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 xml:space="preserve">2.8 </w:t>
      </w:r>
      <w:r w:rsidR="00B42245" w:rsidRPr="006B3D1E">
        <w:rPr>
          <w:rFonts w:ascii="TH SarabunPSK" w:hAnsi="TH SarabunPSK" w:cs="TH SarabunPSK"/>
          <w:b/>
          <w:bCs/>
          <w:sz w:val="32"/>
          <w:szCs w:val="32"/>
          <w:cs/>
        </w:rPr>
        <w:t>ทฤษฎีเกี่ยวกับความพึงพอใจ</w:t>
      </w:r>
      <w:r w:rsidR="00B42245" w:rsidRPr="006B3D1E">
        <w:rPr>
          <w:rFonts w:ascii="TH SarabunPSK" w:hAnsi="TH SarabunPSK" w:cs="TH SarabunPSK" w:hint="cs"/>
          <w:b/>
          <w:bCs/>
          <w:sz w:val="32"/>
          <w:szCs w:val="32"/>
          <w:cs/>
        </w:rPr>
        <w:t>ในการฝึกอบรม</w:t>
      </w:r>
    </w:p>
    <w:p w14:paraId="2C74206A" w14:textId="382B6736" w:rsidR="00B42245" w:rsidRPr="006B3D1E" w:rsidRDefault="00B42245" w:rsidP="00290372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6B3D1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        </w:t>
      </w:r>
      <w:r w:rsidRPr="006B3D1E">
        <w:rPr>
          <w:rFonts w:ascii="TH SarabunPSK" w:hAnsi="TH SarabunPSK" w:cs="TH SarabunPSK" w:hint="cs"/>
          <w:sz w:val="32"/>
          <w:szCs w:val="32"/>
          <w:cs/>
        </w:rPr>
        <w:t>การจัดกิจกรรมการเรียน</w:t>
      </w:r>
      <w:r w:rsidR="002707CD">
        <w:rPr>
          <w:rFonts w:ascii="TH SarabunPSK" w:hAnsi="TH SarabunPSK" w:cs="TH SarabunPSK" w:hint="cs"/>
          <w:sz w:val="32"/>
          <w:szCs w:val="32"/>
          <w:cs/>
        </w:rPr>
        <w:t>การ</w:t>
      </w:r>
      <w:r w:rsidRPr="006B3D1E">
        <w:rPr>
          <w:rFonts w:ascii="TH SarabunPSK" w:hAnsi="TH SarabunPSK" w:cs="TH SarabunPSK" w:hint="cs"/>
          <w:sz w:val="32"/>
          <w:szCs w:val="32"/>
          <w:cs/>
        </w:rPr>
        <w:t>สอนให้ประสบผลสำเร็จตามวัตถุประสงค์นั้น ผู้เรียนจะต้องมีความพึงพอใจกับรูปแบบหรือวิธีในการจัดกิจกรรมการเรียนการสอน และลักษณะของความพึงพอใจในการ</w:t>
      </w:r>
      <w:r w:rsidRPr="002707CD">
        <w:rPr>
          <w:rFonts w:ascii="TH SarabunPSK" w:hAnsi="TH SarabunPSK" w:cs="TH SarabunPSK" w:hint="cs"/>
          <w:spacing w:val="-8"/>
          <w:sz w:val="32"/>
          <w:szCs w:val="32"/>
          <w:cs/>
        </w:rPr>
        <w:t>เรียนมีหลายรูปแบบ เช่น พึงพอใจในตัวผู้สอน พึงพอใจสื่อ</w:t>
      </w:r>
      <w:r w:rsidR="002707CD"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 </w:t>
      </w:r>
      <w:r w:rsidRPr="002707CD">
        <w:rPr>
          <w:rFonts w:ascii="TH SarabunPSK" w:hAnsi="TH SarabunPSK" w:cs="TH SarabunPSK" w:hint="cs"/>
          <w:spacing w:val="-8"/>
          <w:sz w:val="32"/>
          <w:szCs w:val="32"/>
          <w:cs/>
        </w:rPr>
        <w:t>หรือนวัตกรรมพึงพอใจเทคนิควิธีการสอนเป็นต้น</w:t>
      </w:r>
      <w:r w:rsidRPr="006B3D1E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2707CD">
        <w:rPr>
          <w:rFonts w:ascii="TH SarabunPSK" w:hAnsi="TH SarabunPSK" w:cs="TH SarabunPSK" w:hint="cs"/>
          <w:sz w:val="32"/>
          <w:szCs w:val="32"/>
          <w:cs/>
        </w:rPr>
        <w:t xml:space="preserve">      </w:t>
      </w:r>
      <w:r w:rsidRPr="006B3D1E">
        <w:rPr>
          <w:rFonts w:ascii="TH SarabunPSK" w:hAnsi="TH SarabunPSK" w:cs="TH SarabunPSK" w:hint="cs"/>
          <w:sz w:val="32"/>
          <w:szCs w:val="32"/>
          <w:cs/>
        </w:rPr>
        <w:t>และได้มีอยู่ให้ความหมายเกี่ยวกับความพึงพอใจในการเรียนรู้ไว้มากมาย ดังนี้</w:t>
      </w:r>
    </w:p>
    <w:p w14:paraId="7E0C55AD" w14:textId="77777777" w:rsidR="00B42245" w:rsidRPr="005B3C10" w:rsidRDefault="00B42245" w:rsidP="00B42245">
      <w:pPr>
        <w:spacing w:after="0"/>
        <w:jc w:val="thaiDistribute"/>
        <w:rPr>
          <w:rFonts w:ascii="TH SarabunPSK" w:hAnsi="TH SarabunPSK" w:cs="TH SarabunPSK"/>
          <w:sz w:val="4"/>
          <w:szCs w:val="4"/>
        </w:rPr>
      </w:pPr>
    </w:p>
    <w:p w14:paraId="3A3FBF84" w14:textId="4A106CF6" w:rsidR="00B42245" w:rsidRPr="006B3D1E" w:rsidRDefault="00B42245" w:rsidP="00B42245">
      <w:pPr>
        <w:spacing w:after="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6B3D1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      </w:t>
      </w:r>
      <w:r w:rsidR="002707CD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Pr="006B3D1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2.</w:t>
      </w:r>
      <w:r w:rsidR="00670BDB">
        <w:rPr>
          <w:rFonts w:ascii="TH SarabunPSK" w:hAnsi="TH SarabunPSK" w:cs="TH SarabunPSK" w:hint="cs"/>
          <w:b/>
          <w:bCs/>
          <w:sz w:val="32"/>
          <w:szCs w:val="32"/>
          <w:cs/>
        </w:rPr>
        <w:t>8</w:t>
      </w:r>
      <w:r w:rsidRPr="006B3D1E">
        <w:rPr>
          <w:rFonts w:ascii="TH SarabunPSK" w:hAnsi="TH SarabunPSK" w:cs="TH SarabunPSK" w:hint="cs"/>
          <w:b/>
          <w:bCs/>
          <w:sz w:val="32"/>
          <w:szCs w:val="32"/>
          <w:cs/>
        </w:rPr>
        <w:t>.1 ความหมายของความพึงพอใจ</w:t>
      </w:r>
    </w:p>
    <w:p w14:paraId="3AA2F38F" w14:textId="77777777" w:rsidR="00B42245" w:rsidRPr="006B3D1E" w:rsidRDefault="00B42245" w:rsidP="00B42245">
      <w:pPr>
        <w:pStyle w:val="aa"/>
        <w:jc w:val="thaiDistribute"/>
        <w:rPr>
          <w:rFonts w:ascii="TH SarabunPSK" w:hAnsi="TH SarabunPSK" w:cs="TH SarabunPSK"/>
        </w:rPr>
      </w:pPr>
      <w:r w:rsidRPr="006B3D1E">
        <w:rPr>
          <w:rFonts w:ascii="TH SarabunPSK" w:hAnsi="TH SarabunPSK" w:cs="TH SarabunPSK" w:hint="cs"/>
          <w:cs/>
        </w:rPr>
        <w:t xml:space="preserve">                 </w:t>
      </w:r>
      <w:r w:rsidRPr="006B3D1E">
        <w:rPr>
          <w:rFonts w:ascii="TH SarabunPSK" w:hAnsi="TH SarabunPSK" w:cs="TH SarabunPSK"/>
          <w:cs/>
        </w:rPr>
        <w:t>วิ</w:t>
      </w:r>
      <w:proofErr w:type="spellStart"/>
      <w:r w:rsidRPr="006B3D1E">
        <w:rPr>
          <w:rFonts w:ascii="TH SarabunPSK" w:hAnsi="TH SarabunPSK" w:cs="TH SarabunPSK"/>
          <w:cs/>
        </w:rPr>
        <w:t>รุฬ</w:t>
      </w:r>
      <w:proofErr w:type="spellEnd"/>
      <w:r w:rsidRPr="006B3D1E">
        <w:rPr>
          <w:rFonts w:ascii="TH SarabunPSK" w:hAnsi="TH SarabunPSK" w:cs="TH SarabunPSK"/>
          <w:cs/>
        </w:rPr>
        <w:t xml:space="preserve"> พรรณเทวี (</w:t>
      </w:r>
      <w:r w:rsidRPr="006B3D1E">
        <w:rPr>
          <w:rFonts w:ascii="TH SarabunPSK" w:hAnsi="TH SarabunPSK" w:cs="TH SarabunPSK"/>
        </w:rPr>
        <w:t>2542</w:t>
      </w:r>
      <w:r w:rsidRPr="006B3D1E">
        <w:rPr>
          <w:rFonts w:ascii="TH SarabunPSK" w:hAnsi="TH SarabunPSK" w:cs="TH SarabunPSK"/>
          <w:cs/>
        </w:rPr>
        <w:t xml:space="preserve">: </w:t>
      </w:r>
      <w:r w:rsidRPr="006B3D1E">
        <w:rPr>
          <w:rFonts w:ascii="TH SarabunPSK" w:hAnsi="TH SarabunPSK" w:cs="TH SarabunPSK"/>
        </w:rPr>
        <w:t>111</w:t>
      </w:r>
      <w:r w:rsidRPr="006B3D1E">
        <w:rPr>
          <w:rFonts w:ascii="TH SarabunPSK" w:hAnsi="TH SarabunPSK" w:cs="TH SarabunPSK"/>
          <w:cs/>
        </w:rPr>
        <w:t>) ความพึงพอใจ หมายถึง ความรู้สึกภายในจิตใจของมนุษย์ ที่ไม่เหมือนกัน ขึ้นอยู่กับแต่ละบุคคลว่าจะคาดหมายกับสิ่งใด อย่างไร ถ้าคาดหวังหรือมีความตั้งใจมากและได้รับการตอบสนองด้วยดีก็จะมีความพึงพอใจมาก แต่ในทางตรงกันข้ามอาจผิดหวังหรือไม่พึงพอใจเป็นอย่างยิ่ง เมื่อไม่ได้รับการตอบสนองตามที่คาดหวังไว้ ทั้งนี้ขึ้นอยู่กับสิ่งที่ตั้งไว้ว่ามีมากหรือน้อย</w:t>
      </w:r>
    </w:p>
    <w:p w14:paraId="18668F2A" w14:textId="77777777" w:rsidR="00B42245" w:rsidRDefault="00B42245" w:rsidP="00B42245">
      <w:pPr>
        <w:spacing w:after="0"/>
        <w:ind w:left="1050"/>
        <w:jc w:val="thaiDistribute"/>
        <w:rPr>
          <w:rFonts w:ascii="TH SarabunPSK" w:hAnsi="TH SarabunPSK" w:cs="TH SarabunPSK"/>
          <w:sz w:val="32"/>
          <w:szCs w:val="32"/>
        </w:rPr>
      </w:pPr>
      <w:r w:rsidRPr="006B3D1E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6B3D1E">
        <w:rPr>
          <w:rFonts w:ascii="TH SarabunPSK" w:hAnsi="TH SarabunPSK" w:cs="TH SarabunPSK" w:hint="cs"/>
          <w:sz w:val="32"/>
          <w:szCs w:val="32"/>
          <w:cs/>
        </w:rPr>
        <w:t>ชัยวัฒน์ ดุงศรีแก้ว (2543</w:t>
      </w:r>
      <w:r w:rsidRPr="006B3D1E">
        <w:rPr>
          <w:rFonts w:ascii="TH SarabunPSK" w:hAnsi="TH SarabunPSK" w:cs="TH SarabunPSK"/>
          <w:sz w:val="32"/>
          <w:szCs w:val="32"/>
        </w:rPr>
        <w:t>: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6B3D1E">
        <w:rPr>
          <w:rFonts w:ascii="TH SarabunPSK" w:hAnsi="TH SarabunPSK" w:cs="TH SarabunPSK"/>
          <w:sz w:val="32"/>
          <w:szCs w:val="32"/>
        </w:rPr>
        <w:t>14</w:t>
      </w:r>
      <w:r w:rsidRPr="006B3D1E">
        <w:rPr>
          <w:rFonts w:ascii="TH SarabunPSK" w:hAnsi="TH SarabunPSK" w:cs="TH SarabunPSK" w:hint="cs"/>
          <w:sz w:val="32"/>
          <w:szCs w:val="32"/>
          <w:cs/>
        </w:rPr>
        <w:t>) ได้กล่าวว่า ความพึงพอใจ หมายถึง ความรู้สึกนึกคิดและ</w:t>
      </w:r>
    </w:p>
    <w:p w14:paraId="318F0C69" w14:textId="77777777" w:rsidR="00B42245" w:rsidRPr="006B3D1E" w:rsidRDefault="00B42245" w:rsidP="00B4224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6B3D1E">
        <w:rPr>
          <w:rFonts w:ascii="TH SarabunPSK" w:hAnsi="TH SarabunPSK" w:cs="TH SarabunPSK" w:hint="cs"/>
          <w:sz w:val="32"/>
          <w:szCs w:val="32"/>
          <w:cs/>
        </w:rPr>
        <w:t>ทัศนคติของผู้ปฏิบัติงานที่มีต่อการปฏิบัติงาน รวมทั้งกระบวนการองค์ประกอบตลอดจนปัจจัยที่เกี่ยวข้องกับงานนั้น ๆ หากเป็นไปในทางบวกจะทำให้เกิดความพึงพอใจต่อการปฏิบัติงานและเสียสละ อุทิศแรงกาย แรงใจ แรงทรัพย์และสติปัญญาให้แก่งานมากขึ้น แต่ในทางตรงกันข้ามหากผู้ปฏิบัติงานมีความรู้สึกนึกคิดหรือทัศนคติต่อการปฏิบัติงานเป็นไปในทางลบ จะมีผลทำให้เกิดความไม่พอใจต่อการปฏิบัติงาน</w:t>
      </w:r>
    </w:p>
    <w:p w14:paraId="57DBDCED" w14:textId="74235243" w:rsidR="00B42245" w:rsidRPr="006B3D1E" w:rsidRDefault="00B42245" w:rsidP="00B4224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6B3D1E">
        <w:rPr>
          <w:rFonts w:ascii="TH SarabunPSK" w:hAnsi="TH SarabunPSK" w:cs="TH SarabunPSK" w:hint="cs"/>
          <w:sz w:val="32"/>
          <w:szCs w:val="32"/>
          <w:cs/>
        </w:rPr>
        <w:t xml:space="preserve">             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6B3D1E">
        <w:rPr>
          <w:rFonts w:ascii="TH SarabunPSK" w:hAnsi="TH SarabunPSK" w:cs="TH SarabunPSK" w:hint="cs"/>
          <w:sz w:val="32"/>
          <w:szCs w:val="32"/>
          <w:cs/>
        </w:rPr>
        <w:t>ไชย</w:t>
      </w:r>
      <w:proofErr w:type="spellStart"/>
      <w:r w:rsidRPr="006B3D1E">
        <w:rPr>
          <w:rFonts w:ascii="TH SarabunPSK" w:hAnsi="TH SarabunPSK" w:cs="TH SarabunPSK" w:hint="cs"/>
          <w:sz w:val="32"/>
          <w:szCs w:val="32"/>
          <w:cs/>
        </w:rPr>
        <w:t>ยั</w:t>
      </w:r>
      <w:proofErr w:type="spellEnd"/>
      <w:r w:rsidRPr="006B3D1E">
        <w:rPr>
          <w:rFonts w:ascii="TH SarabunPSK" w:hAnsi="TH SarabunPSK" w:cs="TH SarabunPSK" w:hint="cs"/>
          <w:sz w:val="32"/>
          <w:szCs w:val="32"/>
          <w:cs/>
        </w:rPr>
        <w:t>ณ</w:t>
      </w:r>
      <w:proofErr w:type="spellStart"/>
      <w:r w:rsidRPr="006B3D1E">
        <w:rPr>
          <w:rFonts w:ascii="TH SarabunPSK" w:hAnsi="TH SarabunPSK" w:cs="TH SarabunPSK" w:hint="cs"/>
          <w:sz w:val="32"/>
          <w:szCs w:val="32"/>
          <w:cs/>
        </w:rPr>
        <w:t>ต์</w:t>
      </w:r>
      <w:proofErr w:type="spellEnd"/>
      <w:r w:rsidRPr="006B3D1E">
        <w:rPr>
          <w:rFonts w:ascii="TH SarabunPSK" w:hAnsi="TH SarabunPSK" w:cs="TH SarabunPSK" w:hint="cs"/>
          <w:sz w:val="32"/>
          <w:szCs w:val="32"/>
          <w:cs/>
        </w:rPr>
        <w:t xml:space="preserve"> ชาญปรีชารัตน์ (2543</w:t>
      </w:r>
      <w:r w:rsidRPr="006B3D1E">
        <w:rPr>
          <w:rFonts w:ascii="TH SarabunPSK" w:hAnsi="TH SarabunPSK" w:cs="TH SarabunPSK"/>
          <w:sz w:val="32"/>
          <w:szCs w:val="32"/>
        </w:rPr>
        <w:t>: 52</w:t>
      </w:r>
      <w:r w:rsidRPr="006B3D1E">
        <w:rPr>
          <w:rFonts w:ascii="TH SarabunPSK" w:hAnsi="TH SarabunPSK" w:cs="TH SarabunPSK" w:hint="cs"/>
          <w:sz w:val="32"/>
          <w:szCs w:val="32"/>
          <w:cs/>
        </w:rPr>
        <w:t>) ได้กล่าวว่า ความพึงพอใจ หมายถึงความรู้สึกของคนที่มีต่อการปฏิบัติงานในทางบวก คือรู้สึกชอบ รัก พอใจ หรือเจตคติต่องาน ซึ่งเกิดจากการได้รับการตอบสนองความต้องการทั้งด้านวัตถุ และด้านจิตใจ เป็นความรู้สึกที่มีความสุขเมื่อได้รับความสำเร็จตามความต้องการหรือแรงจูงใจ</w:t>
      </w:r>
    </w:p>
    <w:p w14:paraId="28B76690" w14:textId="77777777" w:rsidR="00B42245" w:rsidRPr="006B3D1E" w:rsidRDefault="00B42245" w:rsidP="00B4224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6B3D1E">
        <w:rPr>
          <w:rFonts w:ascii="TH SarabunPSK" w:hAnsi="TH SarabunPSK" w:cs="TH SarabunPSK" w:hint="cs"/>
          <w:sz w:val="32"/>
          <w:szCs w:val="32"/>
          <w:cs/>
        </w:rPr>
        <w:t xml:space="preserve">             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6B3D1E">
        <w:rPr>
          <w:rFonts w:ascii="TH SarabunPSK" w:hAnsi="TH SarabunPSK" w:cs="TH SarabunPSK" w:hint="cs"/>
          <w:sz w:val="32"/>
          <w:szCs w:val="32"/>
          <w:cs/>
        </w:rPr>
        <w:t>ณัฐชยา เอื้อมอุ่น (2544</w:t>
      </w:r>
      <w:r w:rsidRPr="006B3D1E">
        <w:rPr>
          <w:rFonts w:ascii="TH SarabunPSK" w:hAnsi="TH SarabunPSK" w:cs="TH SarabunPSK"/>
          <w:sz w:val="32"/>
          <w:szCs w:val="32"/>
        </w:rPr>
        <w:t>: 35</w:t>
      </w:r>
      <w:r w:rsidRPr="006B3D1E">
        <w:rPr>
          <w:rFonts w:ascii="TH SarabunPSK" w:hAnsi="TH SarabunPSK" w:cs="TH SarabunPSK" w:hint="cs"/>
          <w:sz w:val="32"/>
          <w:szCs w:val="32"/>
          <w:cs/>
        </w:rPr>
        <w:t>) ได้กล่าวว่า ความพึงพอใจเป็นความรู้สึกหรือทัศนคติของบุคคลที่มีต่องานหรือกิจกรรม ซึ่งสามารถเป็นไปได้ทั้งทางบวกและทางลบ ถ้าเป็นไปในทางบวกก็จะทำให้</w:t>
      </w:r>
      <w:r w:rsidRPr="006B3D1E">
        <w:rPr>
          <w:rFonts w:ascii="TH SarabunPSK" w:hAnsi="TH SarabunPSK" w:cs="TH SarabunPSK" w:hint="cs"/>
          <w:sz w:val="32"/>
          <w:szCs w:val="32"/>
          <w:cs/>
        </w:rPr>
        <w:lastRenderedPageBreak/>
        <w:t>เกิดผลดีต่องานและกิจกรรมที่ทำหรือเข้าร่วม แต่ถ้าเป็นไปในทางลบก็จะเกิดผลเสียต่องานหรือกิจกรรมได้เช่นกัน</w:t>
      </w:r>
    </w:p>
    <w:p w14:paraId="1EE65C76" w14:textId="77777777" w:rsidR="00B42245" w:rsidRPr="006B3D1E" w:rsidRDefault="00B42245" w:rsidP="00B42245">
      <w:pPr>
        <w:pStyle w:val="aa"/>
        <w:jc w:val="thaiDistribute"/>
        <w:rPr>
          <w:rFonts w:ascii="TH SarabunPSK" w:hAnsi="TH SarabunPSK" w:cs="TH SarabunPSK"/>
        </w:rPr>
      </w:pPr>
      <w:r w:rsidRPr="006B3D1E">
        <w:rPr>
          <w:rFonts w:ascii="TH SarabunPSK" w:hAnsi="TH SarabunPSK" w:cs="TH SarabunPSK"/>
          <w:cs/>
        </w:rPr>
        <w:tab/>
      </w:r>
      <w:r w:rsidRPr="006B3D1E">
        <w:rPr>
          <w:rFonts w:ascii="TH SarabunPSK" w:hAnsi="TH SarabunPSK" w:cs="TH SarabunPSK"/>
        </w:rPr>
        <w:t xml:space="preserve">   </w:t>
      </w:r>
      <w:r w:rsidRPr="004317C6">
        <w:rPr>
          <w:rFonts w:ascii="TH SarabunPSK" w:hAnsi="TH SarabunPSK" w:cs="TH SarabunPSK"/>
          <w:sz w:val="18"/>
          <w:szCs w:val="18"/>
        </w:rPr>
        <w:t xml:space="preserve"> </w:t>
      </w:r>
      <w:r w:rsidRPr="006B3D1E">
        <w:rPr>
          <w:rFonts w:ascii="TH SarabunPSK" w:hAnsi="TH SarabunPSK" w:cs="TH SarabunPSK"/>
        </w:rPr>
        <w:t xml:space="preserve"> </w:t>
      </w:r>
      <w:r w:rsidRPr="006B3D1E">
        <w:rPr>
          <w:rFonts w:ascii="TH SarabunPSK" w:hAnsi="TH SarabunPSK" w:cs="TH SarabunPSK" w:hint="cs"/>
          <w:cs/>
        </w:rPr>
        <w:t xml:space="preserve"> </w:t>
      </w:r>
      <w:r>
        <w:rPr>
          <w:rFonts w:ascii="TH SarabunPSK" w:hAnsi="TH SarabunPSK" w:cs="TH SarabunPSK" w:hint="cs"/>
          <w:cs/>
        </w:rPr>
        <w:t xml:space="preserve"> </w:t>
      </w:r>
      <w:r w:rsidRPr="006B3D1E">
        <w:rPr>
          <w:rFonts w:ascii="TH SarabunPSK" w:hAnsi="TH SarabunPSK" w:cs="TH SarabunPSK"/>
          <w:cs/>
        </w:rPr>
        <w:t xml:space="preserve">ศักดา </w:t>
      </w:r>
      <w:proofErr w:type="spellStart"/>
      <w:r w:rsidRPr="006B3D1E">
        <w:rPr>
          <w:rFonts w:ascii="TH SarabunPSK" w:hAnsi="TH SarabunPSK" w:cs="TH SarabunPSK"/>
          <w:cs/>
        </w:rPr>
        <w:t>จิร</w:t>
      </w:r>
      <w:proofErr w:type="spellEnd"/>
      <w:r w:rsidRPr="006B3D1E">
        <w:rPr>
          <w:rFonts w:ascii="TH SarabunPSK" w:hAnsi="TH SarabunPSK" w:cs="TH SarabunPSK"/>
          <w:cs/>
        </w:rPr>
        <w:t>ไพโรจน์ (</w:t>
      </w:r>
      <w:r w:rsidRPr="006B3D1E">
        <w:rPr>
          <w:rFonts w:ascii="TH SarabunPSK" w:hAnsi="TH SarabunPSK" w:cs="TH SarabunPSK"/>
        </w:rPr>
        <w:t>2546</w:t>
      </w:r>
      <w:r w:rsidRPr="006B3D1E">
        <w:rPr>
          <w:rFonts w:ascii="TH SarabunPSK" w:hAnsi="TH SarabunPSK" w:cs="TH SarabunPSK"/>
          <w:cs/>
        </w:rPr>
        <w:t xml:space="preserve">: </w:t>
      </w:r>
      <w:r w:rsidRPr="006B3D1E">
        <w:rPr>
          <w:rFonts w:ascii="TH SarabunPSK" w:hAnsi="TH SarabunPSK" w:cs="TH SarabunPSK"/>
        </w:rPr>
        <w:t>21</w:t>
      </w:r>
      <w:r w:rsidRPr="006B3D1E">
        <w:rPr>
          <w:rFonts w:ascii="TH SarabunPSK" w:hAnsi="TH SarabunPSK" w:cs="TH SarabunPSK"/>
          <w:cs/>
        </w:rPr>
        <w:t xml:space="preserve">) ความพึงพอใจ หมายถึง ความรู้สึกของคนที่มีต่อสิ่งหนึ่งสิ่งใด ความรู้สึกพึงพอใจจะเกิดขึ้นก็ต่อเมื่อบุคคลได้รับในสิ่งที่ตนเองต้องการ หรือเป็นไปตามเป้าหมายที่ตั้งไว้ และระดับความพึงพอใจดังกล่าวจะลดลงหรือไม่เกิดขึ้นหากความต้องการหรือเป้าหมายนั้นไม่ได้รับการตอบสนอง ซึ่งระดับความพึงพอใจจะแตกต่างกันขึ้นอยู่กับปัจจัยองค์ประกอบของการทำงาน </w:t>
      </w:r>
    </w:p>
    <w:p w14:paraId="0675CC8C" w14:textId="77777777" w:rsidR="00B42245" w:rsidRPr="006B3D1E" w:rsidRDefault="00B42245" w:rsidP="00B4224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6B3D1E">
        <w:rPr>
          <w:rFonts w:ascii="TH SarabunPSK" w:hAnsi="TH SarabunPSK" w:cs="TH SarabunPSK" w:hint="cs"/>
          <w:sz w:val="32"/>
          <w:szCs w:val="32"/>
          <w:cs/>
        </w:rPr>
        <w:t xml:space="preserve">             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6B3D1E">
        <w:rPr>
          <w:rFonts w:ascii="TH SarabunPSK" w:hAnsi="TH SarabunPSK" w:cs="TH SarabunPSK" w:hint="cs"/>
          <w:sz w:val="32"/>
          <w:szCs w:val="32"/>
          <w:cs/>
        </w:rPr>
        <w:t>ทองคูณ หนองพร้าว (2547</w:t>
      </w:r>
      <w:r w:rsidRPr="006B3D1E">
        <w:rPr>
          <w:rFonts w:ascii="TH SarabunPSK" w:hAnsi="TH SarabunPSK" w:cs="TH SarabunPSK"/>
          <w:sz w:val="32"/>
          <w:szCs w:val="32"/>
        </w:rPr>
        <w:t>: 38</w:t>
      </w:r>
      <w:r w:rsidRPr="006B3D1E">
        <w:rPr>
          <w:rFonts w:ascii="TH SarabunPSK" w:hAnsi="TH SarabunPSK" w:cs="TH SarabunPSK" w:hint="cs"/>
          <w:sz w:val="32"/>
          <w:szCs w:val="32"/>
          <w:cs/>
        </w:rPr>
        <w:t>) ได้กล่าวถึง ความพึงพอใจ หมายถึงระดับความรู้สึกหรืออารมณ์ของบุคคลที่มีความสัมพันธ์ต่อสิ่งเร้าต่าง ๆ เป็นผลต่อเนื่องจากการที่บุคคลประเมินสิ่งเร้านั้นแล้วว่าดี พอใจ หรือต้องการ</w:t>
      </w:r>
    </w:p>
    <w:p w14:paraId="7034DABE" w14:textId="77777777" w:rsidR="00B42245" w:rsidRPr="006B3D1E" w:rsidRDefault="00B42245" w:rsidP="00B4224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6B3D1E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2707CD">
        <w:rPr>
          <w:rFonts w:ascii="TH SarabunPSK" w:hAnsi="TH SarabunPSK" w:cs="TH SarabunPSK" w:hint="cs"/>
          <w:spacing w:val="-4"/>
          <w:sz w:val="32"/>
          <w:szCs w:val="32"/>
          <w:cs/>
        </w:rPr>
        <w:t xml:space="preserve">            </w:t>
      </w:r>
      <w:r w:rsidRPr="002707CD">
        <w:rPr>
          <w:rFonts w:ascii="TH SarabunPSK" w:hAnsi="TH SarabunPSK" w:cs="TH SarabunPSK" w:hint="cs"/>
          <w:spacing w:val="-4"/>
          <w:sz w:val="44"/>
          <w:szCs w:val="44"/>
          <w:cs/>
        </w:rPr>
        <w:t xml:space="preserve">   </w:t>
      </w:r>
      <w:r w:rsidRPr="002707CD">
        <w:rPr>
          <w:rFonts w:ascii="TH SarabunPSK" w:hAnsi="TH SarabunPSK" w:cs="TH SarabunPSK" w:hint="cs"/>
          <w:spacing w:val="-4"/>
          <w:sz w:val="32"/>
          <w:szCs w:val="32"/>
          <w:cs/>
        </w:rPr>
        <w:t xml:space="preserve"> สำรวล ประดับศรี (</w:t>
      </w:r>
      <w:r w:rsidRPr="002707CD">
        <w:rPr>
          <w:rFonts w:ascii="TH SarabunPSK" w:hAnsi="TH SarabunPSK" w:cs="TH SarabunPSK"/>
          <w:spacing w:val="-4"/>
          <w:sz w:val="32"/>
          <w:szCs w:val="32"/>
        </w:rPr>
        <w:t>2547: 48</w:t>
      </w:r>
      <w:r w:rsidRPr="002707CD">
        <w:rPr>
          <w:rFonts w:ascii="TH SarabunPSK" w:hAnsi="TH SarabunPSK" w:cs="TH SarabunPSK" w:hint="cs"/>
          <w:spacing w:val="-4"/>
          <w:sz w:val="32"/>
          <w:szCs w:val="32"/>
          <w:cs/>
        </w:rPr>
        <w:t>) ได้กล่าวว่า ความพึงพอใจ คือความรู้สึกของบุคคลต่อสิ่งต่าง ๆ</w:t>
      </w:r>
      <w:r w:rsidRPr="006B3D1E">
        <w:rPr>
          <w:rFonts w:ascii="TH SarabunPSK" w:hAnsi="TH SarabunPSK" w:cs="TH SarabunPSK" w:hint="cs"/>
          <w:sz w:val="32"/>
          <w:szCs w:val="32"/>
          <w:cs/>
        </w:rPr>
        <w:t xml:space="preserve"> ในทางบวกและเป็นความรู้สึกที่สามารถเปลี่ยนแปลงได้ เมื่อเวลาหรือสถานการณ์เปลี่ยนไป ดังนั้นความพึงพอใจในการเรียนรู้ จึงหมายถึง ความพึงพอใจที่มีต่อการได้ร่วมปฏิบัติกิจกรรมการเรียนการสอนจนบรรลุผลหรือเป้าหมายในการเรียนรู้</w:t>
      </w:r>
    </w:p>
    <w:p w14:paraId="36B89A98" w14:textId="09506F15" w:rsidR="00B42245" w:rsidRPr="006B3D1E" w:rsidRDefault="00B42245" w:rsidP="00B42245">
      <w:pPr>
        <w:pStyle w:val="aa"/>
        <w:jc w:val="thaiDistribute"/>
        <w:rPr>
          <w:rFonts w:ascii="TH SarabunPSK" w:hAnsi="TH SarabunPSK" w:cs="TH SarabunPSK"/>
        </w:rPr>
      </w:pPr>
      <w:r w:rsidRPr="00F30F4F">
        <w:rPr>
          <w:rFonts w:ascii="TH SarabunPSK" w:hAnsi="TH SarabunPSK" w:cs="TH SarabunPSK"/>
          <w:spacing w:val="-8"/>
          <w:cs/>
        </w:rPr>
        <w:tab/>
      </w:r>
      <w:r w:rsidR="002515AF">
        <w:rPr>
          <w:rFonts w:ascii="TH SarabunPSK" w:hAnsi="TH SarabunPSK" w:cs="TH SarabunPSK" w:hint="cs"/>
          <w:spacing w:val="-8"/>
          <w:cs/>
        </w:rPr>
        <w:t xml:space="preserve"> </w:t>
      </w:r>
      <w:r w:rsidRPr="00F30F4F">
        <w:rPr>
          <w:rFonts w:ascii="TH SarabunPSK" w:hAnsi="TH SarabunPSK" w:cs="TH SarabunPSK"/>
          <w:spacing w:val="-8"/>
        </w:rPr>
        <w:t xml:space="preserve">     </w:t>
      </w:r>
      <w:r w:rsidRPr="00F30F4F">
        <w:rPr>
          <w:rFonts w:ascii="TH SarabunPSK" w:hAnsi="TH SarabunPSK" w:cs="TH SarabunPSK" w:hint="cs"/>
          <w:spacing w:val="-8"/>
          <w:cs/>
        </w:rPr>
        <w:t xml:space="preserve">  </w:t>
      </w:r>
      <w:r w:rsidRPr="00F30F4F">
        <w:rPr>
          <w:rFonts w:ascii="TH SarabunPSK" w:hAnsi="TH SarabunPSK" w:cs="TH SarabunPSK"/>
          <w:spacing w:val="-8"/>
          <w:cs/>
        </w:rPr>
        <w:t>พัชรินท</w:t>
      </w:r>
      <w:proofErr w:type="spellStart"/>
      <w:r w:rsidRPr="00F30F4F">
        <w:rPr>
          <w:rFonts w:ascii="TH SarabunPSK" w:hAnsi="TH SarabunPSK" w:cs="TH SarabunPSK"/>
          <w:spacing w:val="-8"/>
          <w:cs/>
        </w:rPr>
        <w:t>ร์</w:t>
      </w:r>
      <w:proofErr w:type="spellEnd"/>
      <w:r w:rsidRPr="00F30F4F">
        <w:rPr>
          <w:rFonts w:ascii="TH SarabunPSK" w:hAnsi="TH SarabunPSK" w:cs="TH SarabunPSK"/>
          <w:spacing w:val="-8"/>
          <w:cs/>
        </w:rPr>
        <w:t xml:space="preserve"> เอี่ยมเอกสุวรรณ (</w:t>
      </w:r>
      <w:r w:rsidRPr="00F30F4F">
        <w:rPr>
          <w:rFonts w:ascii="TH SarabunPSK" w:hAnsi="TH SarabunPSK" w:cs="TH SarabunPSK"/>
          <w:spacing w:val="-8"/>
        </w:rPr>
        <w:t>2549</w:t>
      </w:r>
      <w:r w:rsidRPr="00F30F4F">
        <w:rPr>
          <w:rFonts w:ascii="TH SarabunPSK" w:hAnsi="TH SarabunPSK" w:cs="TH SarabunPSK"/>
          <w:spacing w:val="-8"/>
          <w:cs/>
        </w:rPr>
        <w:t xml:space="preserve">: </w:t>
      </w:r>
      <w:r w:rsidRPr="00F30F4F">
        <w:rPr>
          <w:rFonts w:ascii="TH SarabunPSK" w:hAnsi="TH SarabunPSK" w:cs="TH SarabunPSK"/>
          <w:spacing w:val="-8"/>
        </w:rPr>
        <w:t>36</w:t>
      </w:r>
      <w:r w:rsidRPr="00F30F4F">
        <w:rPr>
          <w:rFonts w:ascii="TH SarabunPSK" w:hAnsi="TH SarabunPSK" w:cs="TH SarabunPSK"/>
          <w:spacing w:val="-8"/>
          <w:cs/>
        </w:rPr>
        <w:t>) ความพึงพอใจ หมายถึง ความรู้สึก ที่ดีต่อสิ่งหนึ่งสิ่งใด</w:t>
      </w:r>
      <w:r w:rsidRPr="006B3D1E">
        <w:rPr>
          <w:rFonts w:ascii="TH SarabunPSK" w:hAnsi="TH SarabunPSK" w:cs="TH SarabunPSK"/>
          <w:cs/>
        </w:rPr>
        <w:t xml:space="preserve"> เมื่อบุคคลนั้นได้รับการตอบสนองตามความต้องการของตนเองและจะแสดงพฤติกรรมออกมา โดยการพอใจหรือเลือกปฏิบัติในกิจกรรมนั้น ๆ</w:t>
      </w:r>
      <w:r w:rsidRPr="006B3D1E">
        <w:rPr>
          <w:rFonts w:ascii="TH SarabunPSK" w:hAnsi="TH SarabunPSK" w:cs="TH SarabunPSK"/>
          <w:cs/>
        </w:rPr>
        <w:tab/>
        <w:t xml:space="preserve">     </w:t>
      </w:r>
    </w:p>
    <w:p w14:paraId="630F7E87" w14:textId="6DC229C8" w:rsidR="00B42245" w:rsidRDefault="00B42245" w:rsidP="00B42245">
      <w:pPr>
        <w:pStyle w:val="aa"/>
        <w:jc w:val="thaiDistribute"/>
        <w:rPr>
          <w:rFonts w:ascii="TH SarabunPSK" w:hAnsi="TH SarabunPSK" w:cs="TH SarabunPSK"/>
        </w:rPr>
      </w:pPr>
      <w:r w:rsidRPr="006B3D1E">
        <w:rPr>
          <w:rFonts w:ascii="TH SarabunPSK" w:hAnsi="TH SarabunPSK" w:cs="TH SarabunPSK"/>
          <w:cs/>
        </w:rPr>
        <w:tab/>
      </w:r>
      <w:r w:rsidRPr="006B3D1E">
        <w:rPr>
          <w:rFonts w:ascii="TH SarabunPSK" w:hAnsi="TH SarabunPSK" w:cs="TH SarabunPSK" w:hint="cs"/>
          <w:cs/>
        </w:rPr>
        <w:t xml:space="preserve">    </w:t>
      </w:r>
      <w:r w:rsidR="002515AF">
        <w:rPr>
          <w:rFonts w:ascii="TH SarabunPSK" w:hAnsi="TH SarabunPSK" w:cs="TH SarabunPSK" w:hint="cs"/>
          <w:cs/>
        </w:rPr>
        <w:t xml:space="preserve"> </w:t>
      </w:r>
      <w:r w:rsidRPr="006B3D1E">
        <w:rPr>
          <w:rFonts w:ascii="TH SarabunPSK" w:hAnsi="TH SarabunPSK" w:cs="TH SarabunPSK" w:hint="cs"/>
          <w:cs/>
        </w:rPr>
        <w:t xml:space="preserve">  จากความหมายของความพึงพอใจที่กล่าวมาแล้ว พอสรุปได้ว่า ความพึงพอใจ หมายถึง ความรู้สึกนึกคิด หรือเจตคติของบุคคลที่มีต่อการทำงานหรือการปฏิบัติกิจกรรมในเชิงบวก ดังนั้นความพึงพอ</w:t>
      </w:r>
      <w:r>
        <w:rPr>
          <w:rFonts w:ascii="TH SarabunPSK" w:hAnsi="TH SarabunPSK" w:cs="TH SarabunPSK" w:hint="cs"/>
          <w:cs/>
        </w:rPr>
        <w:t>ใจ</w:t>
      </w:r>
      <w:r w:rsidRPr="006B3D1E">
        <w:rPr>
          <w:rFonts w:ascii="TH SarabunPSK" w:hAnsi="TH SarabunPSK" w:cs="TH SarabunPSK" w:hint="cs"/>
          <w:cs/>
        </w:rPr>
        <w:t>ในการเรียนรู้จึงหมายถึงความรู้สึกพอใจ ชอบใจในการร่วมปฏิบัติกิจกรรมการเรียน การสอน และต้องการดำเนินกิจกรรมนั้น ๆ จนบรรลุผลสำเร็จ</w:t>
      </w:r>
    </w:p>
    <w:p w14:paraId="6475DB8E" w14:textId="77777777" w:rsidR="00B42245" w:rsidRDefault="00B42245" w:rsidP="00B42245">
      <w:pPr>
        <w:pStyle w:val="aa"/>
        <w:spacing w:line="16" w:lineRule="atLeast"/>
        <w:jc w:val="thaiDistribute"/>
        <w:rPr>
          <w:rFonts w:ascii="TH SarabunPSK" w:hAnsi="TH SarabunPSK" w:cs="TH SarabunPSK"/>
        </w:rPr>
      </w:pPr>
    </w:p>
    <w:p w14:paraId="1874C09D" w14:textId="77777777" w:rsidR="00B42245" w:rsidRPr="006B3D1E" w:rsidRDefault="00B42245" w:rsidP="00B42245">
      <w:pPr>
        <w:pStyle w:val="aa"/>
        <w:spacing w:line="16" w:lineRule="atLeast"/>
        <w:jc w:val="thaiDistribute"/>
        <w:rPr>
          <w:rFonts w:ascii="TH SarabunPSK" w:hAnsi="TH SarabunPSK" w:cs="TH SarabunPSK"/>
          <w:sz w:val="16"/>
          <w:szCs w:val="16"/>
        </w:rPr>
      </w:pPr>
    </w:p>
    <w:p w14:paraId="520DFB56" w14:textId="207480D4" w:rsidR="00B42245" w:rsidRPr="006B3D1E" w:rsidRDefault="00B42245" w:rsidP="00B42245">
      <w:pPr>
        <w:spacing w:line="16" w:lineRule="atLeast"/>
        <w:ind w:left="105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6B3D1E">
        <w:rPr>
          <w:rFonts w:ascii="TH SarabunPSK" w:hAnsi="TH SarabunPSK" w:cs="TH SarabunPSK" w:hint="cs"/>
          <w:b/>
          <w:bCs/>
          <w:sz w:val="32"/>
          <w:szCs w:val="32"/>
          <w:cs/>
        </w:rPr>
        <w:t>2.</w:t>
      </w:r>
      <w:r w:rsidR="00670BDB">
        <w:rPr>
          <w:rFonts w:ascii="TH SarabunPSK" w:hAnsi="TH SarabunPSK" w:cs="TH SarabunPSK" w:hint="cs"/>
          <w:b/>
          <w:bCs/>
          <w:sz w:val="32"/>
          <w:szCs w:val="32"/>
          <w:cs/>
        </w:rPr>
        <w:t>8</w:t>
      </w:r>
      <w:r w:rsidRPr="006B3D1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.2 ทฤษฎีเกี่ยวกับการสร้างเสริมความพึงพอใจ </w:t>
      </w:r>
    </w:p>
    <w:p w14:paraId="7D6FE3D6" w14:textId="77777777" w:rsidR="00B42245" w:rsidRPr="006B3D1E" w:rsidRDefault="00B42245" w:rsidP="00B42245">
      <w:pPr>
        <w:spacing w:after="0" w:line="16" w:lineRule="atLeast"/>
        <w:ind w:left="1050"/>
        <w:jc w:val="thaiDistribute"/>
        <w:rPr>
          <w:rFonts w:ascii="TH SarabunPSK" w:hAnsi="TH SarabunPSK" w:cs="TH SarabunPSK"/>
          <w:sz w:val="32"/>
          <w:szCs w:val="32"/>
        </w:rPr>
      </w:pPr>
      <w:r w:rsidRPr="006B3D1E">
        <w:rPr>
          <w:rFonts w:ascii="TH SarabunPSK" w:hAnsi="TH SarabunPSK" w:cs="TH SarabunPSK" w:hint="cs"/>
          <w:sz w:val="32"/>
          <w:szCs w:val="32"/>
          <w:cs/>
        </w:rPr>
        <w:t xml:space="preserve">        ทฤษฎีเกี่ยวกับการสร้างเสริมความพึงพอใจทฤษฎีที่จะกล่าวต่อไปนี้ เป็นทฤษฎี</w:t>
      </w:r>
    </w:p>
    <w:p w14:paraId="48848187" w14:textId="77777777" w:rsidR="00B42245" w:rsidRPr="006B3D1E" w:rsidRDefault="00B42245" w:rsidP="00B4224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6B3D1E">
        <w:rPr>
          <w:rFonts w:ascii="TH SarabunPSK" w:hAnsi="TH SarabunPSK" w:cs="TH SarabunPSK" w:hint="cs"/>
          <w:sz w:val="32"/>
          <w:szCs w:val="32"/>
          <w:cs/>
        </w:rPr>
        <w:t>ทางด้านพฤติกรรมศาสตร์เกี่ยวกับลักษณะและความต้องการของมนุษย์ ซึ่งสามารถนำมาประยุกต์ใช้ในการสร้างเสริมความพึงพอใจของบุคคลได้อย่างเหมาะสม ประกอบด้วยทฤษฎีที่สำคัญดังนี้</w:t>
      </w:r>
    </w:p>
    <w:p w14:paraId="6051C9B4" w14:textId="3BFF2224" w:rsidR="00B42245" w:rsidRPr="006B3D1E" w:rsidRDefault="00B42245" w:rsidP="00B4224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6B3D1E">
        <w:rPr>
          <w:rFonts w:ascii="TH SarabunPSK" w:hAnsi="TH SarabunPSK" w:cs="TH SarabunPSK" w:hint="cs"/>
          <w:sz w:val="32"/>
          <w:szCs w:val="32"/>
          <w:cs/>
        </w:rPr>
        <w:t>ไชย</w:t>
      </w:r>
      <w:proofErr w:type="spellStart"/>
      <w:r w:rsidRPr="006B3D1E">
        <w:rPr>
          <w:rFonts w:ascii="TH SarabunPSK" w:hAnsi="TH SarabunPSK" w:cs="TH SarabunPSK" w:hint="cs"/>
          <w:sz w:val="32"/>
          <w:szCs w:val="32"/>
          <w:cs/>
        </w:rPr>
        <w:t>ยั</w:t>
      </w:r>
      <w:proofErr w:type="spellEnd"/>
      <w:r w:rsidRPr="006B3D1E">
        <w:rPr>
          <w:rFonts w:ascii="TH SarabunPSK" w:hAnsi="TH SarabunPSK" w:cs="TH SarabunPSK" w:hint="cs"/>
          <w:sz w:val="32"/>
          <w:szCs w:val="32"/>
          <w:cs/>
        </w:rPr>
        <w:t>ณ</w:t>
      </w:r>
      <w:proofErr w:type="spellStart"/>
      <w:r w:rsidRPr="006B3D1E">
        <w:rPr>
          <w:rFonts w:ascii="TH SarabunPSK" w:hAnsi="TH SarabunPSK" w:cs="TH SarabunPSK" w:hint="cs"/>
          <w:sz w:val="32"/>
          <w:szCs w:val="32"/>
          <w:cs/>
        </w:rPr>
        <w:t>ห์</w:t>
      </w:r>
      <w:proofErr w:type="spellEnd"/>
      <w:r w:rsidRPr="006B3D1E">
        <w:rPr>
          <w:rFonts w:ascii="TH SarabunPSK" w:hAnsi="TH SarabunPSK" w:cs="TH SarabunPSK" w:hint="cs"/>
          <w:sz w:val="32"/>
          <w:szCs w:val="32"/>
          <w:cs/>
        </w:rPr>
        <w:t xml:space="preserve"> ชาญปรีชารัตน์ (2543</w:t>
      </w:r>
      <w:r w:rsidRPr="006B3D1E">
        <w:rPr>
          <w:rFonts w:ascii="TH SarabunPSK" w:hAnsi="TH SarabunPSK" w:cs="TH SarabunPSK"/>
          <w:sz w:val="32"/>
          <w:szCs w:val="32"/>
        </w:rPr>
        <w:t>: 52-54</w:t>
      </w:r>
      <w:r w:rsidRPr="006B3D1E">
        <w:rPr>
          <w:rFonts w:ascii="TH SarabunPSK" w:hAnsi="TH SarabunPSK" w:cs="TH SarabunPSK" w:hint="cs"/>
          <w:sz w:val="32"/>
          <w:szCs w:val="32"/>
          <w:cs/>
        </w:rPr>
        <w:t>)</w:t>
      </w:r>
    </w:p>
    <w:p w14:paraId="3CB3F441" w14:textId="15F53E92" w:rsidR="00B42245" w:rsidRDefault="00B42245" w:rsidP="00B42245">
      <w:pPr>
        <w:spacing w:after="0"/>
        <w:ind w:left="1395"/>
        <w:jc w:val="thaiDistribute"/>
        <w:rPr>
          <w:rFonts w:ascii="TH SarabunPSK" w:hAnsi="TH SarabunPSK" w:cs="TH SarabunPSK"/>
          <w:sz w:val="32"/>
          <w:szCs w:val="32"/>
        </w:rPr>
      </w:pPr>
      <w:r w:rsidRPr="006B3D1E">
        <w:rPr>
          <w:rFonts w:ascii="TH SarabunPSK" w:hAnsi="TH SarabunPSK" w:cs="TH SarabunPSK" w:hint="cs"/>
          <w:sz w:val="32"/>
          <w:szCs w:val="32"/>
          <w:cs/>
        </w:rPr>
        <w:t xml:space="preserve">   2.</w:t>
      </w:r>
      <w:r w:rsidR="00670BDB">
        <w:rPr>
          <w:rFonts w:ascii="TH SarabunPSK" w:hAnsi="TH SarabunPSK" w:cs="TH SarabunPSK" w:hint="cs"/>
          <w:sz w:val="32"/>
          <w:szCs w:val="32"/>
          <w:cs/>
        </w:rPr>
        <w:t>8</w:t>
      </w:r>
      <w:r w:rsidRPr="006B3D1E">
        <w:rPr>
          <w:rFonts w:ascii="TH SarabunPSK" w:hAnsi="TH SarabunPSK" w:cs="TH SarabunPSK" w:hint="cs"/>
          <w:sz w:val="32"/>
          <w:szCs w:val="32"/>
          <w:cs/>
        </w:rPr>
        <w:t>.2.1 ทฤษฎีลำดับขั้นความต้องการของมาส</w:t>
      </w:r>
      <w:proofErr w:type="spellStart"/>
      <w:r w:rsidRPr="006B3D1E">
        <w:rPr>
          <w:rFonts w:ascii="TH SarabunPSK" w:hAnsi="TH SarabunPSK" w:cs="TH SarabunPSK" w:hint="cs"/>
          <w:sz w:val="32"/>
          <w:szCs w:val="32"/>
          <w:cs/>
        </w:rPr>
        <w:t>โลว์</w:t>
      </w:r>
      <w:proofErr w:type="spellEnd"/>
      <w:r w:rsidRPr="006B3D1E">
        <w:rPr>
          <w:rFonts w:ascii="TH SarabunPSK" w:hAnsi="TH SarabunPSK" w:cs="TH SarabunPSK" w:hint="cs"/>
          <w:sz w:val="32"/>
          <w:szCs w:val="32"/>
          <w:cs/>
        </w:rPr>
        <w:t xml:space="preserve"> (</w:t>
      </w:r>
      <w:r w:rsidRPr="006B3D1E">
        <w:rPr>
          <w:rFonts w:ascii="TH SarabunPSK" w:hAnsi="TH SarabunPSK" w:cs="TH SarabunPSK"/>
          <w:sz w:val="32"/>
          <w:szCs w:val="32"/>
        </w:rPr>
        <w:t xml:space="preserve">Maslow hierarchy of </w:t>
      </w:r>
    </w:p>
    <w:p w14:paraId="5EAE30BC" w14:textId="77777777" w:rsidR="00B42245" w:rsidRPr="006B3D1E" w:rsidRDefault="00B42245" w:rsidP="00B4224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6B3D1E">
        <w:rPr>
          <w:rFonts w:ascii="TH SarabunPSK" w:hAnsi="TH SarabunPSK" w:cs="TH SarabunPSK"/>
          <w:sz w:val="32"/>
          <w:szCs w:val="32"/>
        </w:rPr>
        <w:lastRenderedPageBreak/>
        <w:t>needs</w:t>
      </w:r>
      <w:r w:rsidRPr="006B3D1E">
        <w:rPr>
          <w:rFonts w:ascii="TH SarabunPSK" w:hAnsi="TH SarabunPSK" w:cs="TH SarabunPSK" w:hint="cs"/>
          <w:sz w:val="32"/>
          <w:szCs w:val="32"/>
          <w:cs/>
        </w:rPr>
        <w:t xml:space="preserve">) </w:t>
      </w:r>
      <w:r w:rsidRPr="006B3D1E">
        <w:rPr>
          <w:rFonts w:ascii="TH SarabunPSK" w:hAnsi="TH SarabunPSK" w:cs="TH SarabunPSK" w:hint="cs"/>
          <w:spacing w:val="-10"/>
          <w:sz w:val="32"/>
          <w:szCs w:val="32"/>
          <w:cs/>
        </w:rPr>
        <w:t>อับราฮัม มาส</w:t>
      </w:r>
      <w:proofErr w:type="spellStart"/>
      <w:r w:rsidRPr="006B3D1E">
        <w:rPr>
          <w:rFonts w:ascii="TH SarabunPSK" w:hAnsi="TH SarabunPSK" w:cs="TH SarabunPSK" w:hint="cs"/>
          <w:spacing w:val="-10"/>
          <w:sz w:val="32"/>
          <w:szCs w:val="32"/>
          <w:cs/>
        </w:rPr>
        <w:t>โลว์</w:t>
      </w:r>
      <w:proofErr w:type="spellEnd"/>
      <w:r w:rsidRPr="006B3D1E">
        <w:rPr>
          <w:rFonts w:ascii="TH SarabunPSK" w:hAnsi="TH SarabunPSK" w:cs="TH SarabunPSK" w:hint="cs"/>
          <w:spacing w:val="-10"/>
          <w:sz w:val="32"/>
          <w:szCs w:val="32"/>
          <w:cs/>
        </w:rPr>
        <w:t xml:space="preserve"> (</w:t>
      </w:r>
      <w:r w:rsidRPr="006B3D1E">
        <w:rPr>
          <w:rFonts w:ascii="TH SarabunPSK" w:hAnsi="TH SarabunPSK" w:cs="TH SarabunPSK"/>
          <w:spacing w:val="-10"/>
          <w:sz w:val="32"/>
          <w:szCs w:val="32"/>
        </w:rPr>
        <w:t>Abraham Maslow</w:t>
      </w:r>
      <w:r w:rsidRPr="006B3D1E">
        <w:rPr>
          <w:rFonts w:ascii="TH SarabunPSK" w:hAnsi="TH SarabunPSK" w:cs="TH SarabunPSK" w:hint="cs"/>
          <w:spacing w:val="-10"/>
          <w:sz w:val="32"/>
          <w:szCs w:val="32"/>
          <w:cs/>
        </w:rPr>
        <w:t>) ได้ตั้งทฤษฎีนี้โดยมีแนวคิดพื้นฐานเกี่ยวกับพฤติกรรมของมนุษย์</w:t>
      </w:r>
      <w:r w:rsidRPr="006B3D1E">
        <w:rPr>
          <w:rFonts w:ascii="TH SarabunPSK" w:hAnsi="TH SarabunPSK" w:cs="TH SarabunPSK" w:hint="cs"/>
          <w:sz w:val="32"/>
          <w:szCs w:val="32"/>
          <w:cs/>
        </w:rPr>
        <w:t>ไว้ดังนี้</w:t>
      </w:r>
    </w:p>
    <w:p w14:paraId="5B90954E" w14:textId="77777777" w:rsidR="00B42245" w:rsidRPr="006B3D1E" w:rsidRDefault="00B42245" w:rsidP="00B42245">
      <w:pPr>
        <w:spacing w:after="0"/>
        <w:ind w:left="1815"/>
        <w:jc w:val="thaiDistribute"/>
        <w:rPr>
          <w:rFonts w:ascii="TH SarabunPSK" w:hAnsi="TH SarabunPSK" w:cs="TH SarabunPSK"/>
          <w:sz w:val="32"/>
          <w:szCs w:val="32"/>
        </w:rPr>
      </w:pPr>
      <w:r w:rsidRPr="006B3D1E">
        <w:rPr>
          <w:rFonts w:ascii="TH SarabunPSK" w:hAnsi="TH SarabunPSK" w:cs="TH SarabunPSK" w:hint="cs"/>
          <w:sz w:val="32"/>
          <w:szCs w:val="32"/>
          <w:cs/>
        </w:rPr>
        <w:t xml:space="preserve">    1) ลักษณะความต้องการของมนุษย์ ประกอบด้วย</w:t>
      </w:r>
    </w:p>
    <w:p w14:paraId="54BCB896" w14:textId="5B2AC32A" w:rsidR="00B42245" w:rsidRPr="006B3D1E" w:rsidRDefault="00B42245" w:rsidP="00B42245">
      <w:pPr>
        <w:spacing w:after="0"/>
        <w:ind w:left="2175"/>
        <w:jc w:val="thaiDistribute"/>
        <w:rPr>
          <w:rFonts w:ascii="TH SarabunPSK" w:hAnsi="TH SarabunPSK" w:cs="TH SarabunPSK"/>
          <w:sz w:val="32"/>
          <w:szCs w:val="32"/>
        </w:rPr>
      </w:pPr>
      <w:r w:rsidRPr="006B3D1E">
        <w:rPr>
          <w:rFonts w:ascii="TH SarabunPSK" w:hAnsi="TH SarabunPSK" w:cs="TH SarabunPSK" w:hint="cs"/>
          <w:sz w:val="32"/>
          <w:szCs w:val="32"/>
          <w:cs/>
        </w:rPr>
        <w:t xml:space="preserve">  ก. ความต้องการของมนุษย์เป็นไปตามลำดับขั้นความสำคัญ โดยเริ่มจาก</w:t>
      </w:r>
    </w:p>
    <w:p w14:paraId="670237DE" w14:textId="02066569" w:rsidR="00B42245" w:rsidRPr="006B3D1E" w:rsidRDefault="00B42245" w:rsidP="00B4224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6B3D1E">
        <w:rPr>
          <w:rFonts w:ascii="TH SarabunPSK" w:hAnsi="TH SarabunPSK" w:cs="TH SarabunPSK" w:hint="cs"/>
          <w:sz w:val="32"/>
          <w:szCs w:val="32"/>
          <w:cs/>
        </w:rPr>
        <w:t>ระดับความต้องการขั้น</w:t>
      </w:r>
      <w:r w:rsidR="00CB6390">
        <w:rPr>
          <w:rFonts w:ascii="TH SarabunPSK" w:hAnsi="TH SarabunPSK" w:cs="TH SarabunPSK" w:hint="cs"/>
          <w:sz w:val="32"/>
          <w:szCs w:val="32"/>
          <w:cs/>
        </w:rPr>
        <w:t>ต่ำ</w:t>
      </w:r>
      <w:r w:rsidRPr="006B3D1E">
        <w:rPr>
          <w:rFonts w:ascii="TH SarabunPSK" w:hAnsi="TH SarabunPSK" w:cs="TH SarabunPSK" w:hint="cs"/>
          <w:sz w:val="32"/>
          <w:szCs w:val="32"/>
          <w:cs/>
        </w:rPr>
        <w:t xml:space="preserve"> ไปสู่ความต้องการขั้นสูง</w:t>
      </w:r>
    </w:p>
    <w:p w14:paraId="5B2636A2" w14:textId="7DF92C70" w:rsidR="00B42245" w:rsidRPr="006B3D1E" w:rsidRDefault="00B42245" w:rsidP="00B42245">
      <w:pPr>
        <w:spacing w:after="0"/>
        <w:ind w:left="2175"/>
        <w:jc w:val="thaiDistribute"/>
        <w:rPr>
          <w:rFonts w:ascii="TH SarabunPSK" w:hAnsi="TH SarabunPSK" w:cs="TH SarabunPSK"/>
          <w:sz w:val="32"/>
          <w:szCs w:val="32"/>
        </w:rPr>
      </w:pPr>
      <w:r w:rsidRPr="006B3D1E">
        <w:rPr>
          <w:rFonts w:ascii="TH SarabunPSK" w:hAnsi="TH SarabunPSK" w:cs="TH SarabunPSK" w:hint="cs"/>
          <w:sz w:val="32"/>
          <w:szCs w:val="32"/>
          <w:cs/>
        </w:rPr>
        <w:t xml:space="preserve">  ข. มนุษย์มีความต้องการอยู่เสมอ เมื่อความต้องการอย่างหนึ่งได้รับการ</w:t>
      </w:r>
    </w:p>
    <w:p w14:paraId="640ACFC6" w14:textId="77777777" w:rsidR="00B42245" w:rsidRPr="006B3D1E" w:rsidRDefault="00B42245" w:rsidP="00B4224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6B3D1E">
        <w:rPr>
          <w:rFonts w:ascii="TH SarabunPSK" w:hAnsi="TH SarabunPSK" w:cs="TH SarabunPSK" w:hint="cs"/>
          <w:sz w:val="32"/>
          <w:szCs w:val="32"/>
          <w:cs/>
        </w:rPr>
        <w:t>ตอบสนองแล้ว ก็จะมีความต้องการในสิ่งใหม่เข้ามาแทนที่</w:t>
      </w:r>
    </w:p>
    <w:p w14:paraId="0DD1C07D" w14:textId="06EAEFAB" w:rsidR="00B42245" w:rsidRPr="006B3D1E" w:rsidRDefault="00B42245" w:rsidP="00B42245">
      <w:pPr>
        <w:spacing w:after="0"/>
        <w:ind w:left="2175"/>
        <w:jc w:val="thaiDistribute"/>
        <w:rPr>
          <w:rFonts w:ascii="TH SarabunPSK" w:hAnsi="TH SarabunPSK" w:cs="TH SarabunPSK"/>
          <w:sz w:val="32"/>
          <w:szCs w:val="32"/>
        </w:rPr>
      </w:pPr>
      <w:r w:rsidRPr="006B3D1E">
        <w:rPr>
          <w:rFonts w:ascii="TH SarabunPSK" w:hAnsi="TH SarabunPSK" w:cs="TH SarabunPSK" w:hint="cs"/>
          <w:sz w:val="32"/>
          <w:szCs w:val="32"/>
          <w:cs/>
        </w:rPr>
        <w:t xml:space="preserve">  ค. เมื่อความต้องการในระดับหนึ่งได้รับการตอบสนองแล้ว จะไม่จูงใจให้</w:t>
      </w:r>
    </w:p>
    <w:p w14:paraId="42D241EB" w14:textId="77777777" w:rsidR="00B42245" w:rsidRPr="006B3D1E" w:rsidRDefault="00B42245" w:rsidP="00B4224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6B3D1E">
        <w:rPr>
          <w:rFonts w:ascii="TH SarabunPSK" w:hAnsi="TH SarabunPSK" w:cs="TH SarabunPSK" w:hint="cs"/>
          <w:sz w:val="32"/>
          <w:szCs w:val="32"/>
          <w:cs/>
        </w:rPr>
        <w:t>เกิดพฤติกรรมในสิ่งนั้น</w:t>
      </w:r>
    </w:p>
    <w:p w14:paraId="1737AB4A" w14:textId="3B780880" w:rsidR="00B42245" w:rsidRPr="006B3D1E" w:rsidRDefault="00B42245" w:rsidP="00B42245">
      <w:pPr>
        <w:spacing w:after="0"/>
        <w:ind w:left="2175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Pr="006B3D1E">
        <w:rPr>
          <w:rFonts w:ascii="TH SarabunPSK" w:hAnsi="TH SarabunPSK" w:cs="TH SarabunPSK" w:hint="cs"/>
          <w:sz w:val="32"/>
          <w:szCs w:val="32"/>
          <w:cs/>
        </w:rPr>
        <w:t xml:space="preserve">ง. ความต้องการที่เกิดขึ้นอาศัยซึ่งกันและกัน มีลักษณะควบคู่กัน คือเมื่อ </w:t>
      </w:r>
    </w:p>
    <w:p w14:paraId="4DB30455" w14:textId="77777777" w:rsidR="00B42245" w:rsidRPr="006B3D1E" w:rsidRDefault="00B42245" w:rsidP="00B4224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6B3D1E">
        <w:rPr>
          <w:rFonts w:ascii="TH SarabunPSK" w:hAnsi="TH SarabunPSK" w:cs="TH SarabunPSK" w:hint="cs"/>
          <w:sz w:val="32"/>
          <w:szCs w:val="32"/>
          <w:cs/>
        </w:rPr>
        <w:t>ความต้องการอย่างหนึ่งยังไม่หมดสิ้นไป ก็จะมีความต้องการอีกอย่างหนึ่งเกิดขึ้นมา</w:t>
      </w:r>
    </w:p>
    <w:p w14:paraId="67BA1189" w14:textId="77777777" w:rsidR="00B42245" w:rsidRPr="006B3D1E" w:rsidRDefault="00B42245" w:rsidP="00B42245">
      <w:pPr>
        <w:spacing w:after="0"/>
        <w:ind w:left="189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2) </w:t>
      </w:r>
      <w:r w:rsidRPr="006B3D1E">
        <w:rPr>
          <w:rFonts w:ascii="TH SarabunPSK" w:hAnsi="TH SarabunPSK" w:cs="TH SarabunPSK" w:hint="cs"/>
          <w:sz w:val="32"/>
          <w:szCs w:val="32"/>
          <w:cs/>
        </w:rPr>
        <w:t>ลำดับขั้นความต้องการของมนุษย์ (</w:t>
      </w:r>
      <w:r w:rsidRPr="006B3D1E">
        <w:rPr>
          <w:rFonts w:ascii="TH SarabunPSK" w:hAnsi="TH SarabunPSK" w:cs="TH SarabunPSK"/>
          <w:sz w:val="32"/>
          <w:szCs w:val="32"/>
        </w:rPr>
        <w:t>Hierarchy of needs</w:t>
      </w:r>
      <w:r w:rsidRPr="006B3D1E">
        <w:rPr>
          <w:rFonts w:ascii="TH SarabunPSK" w:hAnsi="TH SarabunPSK" w:cs="TH SarabunPSK" w:hint="cs"/>
          <w:sz w:val="32"/>
          <w:szCs w:val="32"/>
          <w:cs/>
        </w:rPr>
        <w:t>) ลำดับขั้นความ</w:t>
      </w:r>
    </w:p>
    <w:p w14:paraId="683F9ABF" w14:textId="77777777" w:rsidR="00B42245" w:rsidRPr="006B3D1E" w:rsidRDefault="00B42245" w:rsidP="00B4224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6B3D1E">
        <w:rPr>
          <w:rFonts w:ascii="TH SarabunPSK" w:hAnsi="TH SarabunPSK" w:cs="TH SarabunPSK" w:hint="cs"/>
          <w:sz w:val="32"/>
          <w:szCs w:val="32"/>
          <w:cs/>
        </w:rPr>
        <w:t>ต้องการมนุษย์ มี 5 ระดับ คือ</w:t>
      </w:r>
    </w:p>
    <w:p w14:paraId="6B207364" w14:textId="4CC9BD7D" w:rsidR="00B42245" w:rsidRDefault="002515AF" w:rsidP="00B42245">
      <w:pPr>
        <w:spacing w:after="0"/>
        <w:ind w:left="2025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B42245" w:rsidRPr="006B3D1E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B42245"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="00B42245" w:rsidRPr="006B3D1E">
        <w:rPr>
          <w:rFonts w:ascii="TH SarabunPSK" w:hAnsi="TH SarabunPSK" w:cs="TH SarabunPSK" w:hint="cs"/>
          <w:sz w:val="32"/>
          <w:szCs w:val="32"/>
          <w:cs/>
        </w:rPr>
        <w:t>ก. ความต้องการทางด้านกายภาพ (</w:t>
      </w:r>
      <w:r w:rsidR="00B42245" w:rsidRPr="006B3D1E">
        <w:rPr>
          <w:rFonts w:ascii="TH SarabunPSK" w:hAnsi="TH SarabunPSK" w:cs="TH SarabunPSK"/>
          <w:sz w:val="32"/>
          <w:szCs w:val="32"/>
        </w:rPr>
        <w:t>Physiological needs</w:t>
      </w:r>
      <w:r w:rsidR="00B42245" w:rsidRPr="006B3D1E">
        <w:rPr>
          <w:rFonts w:ascii="TH SarabunPSK" w:hAnsi="TH SarabunPSK" w:cs="TH SarabunPSK" w:hint="cs"/>
          <w:sz w:val="32"/>
          <w:szCs w:val="32"/>
          <w:cs/>
        </w:rPr>
        <w:t>) เป็นความ</w:t>
      </w:r>
    </w:p>
    <w:p w14:paraId="56F7B3A5" w14:textId="19836F6E" w:rsidR="00B42245" w:rsidRPr="006B3D1E" w:rsidRDefault="00B42245" w:rsidP="00B4224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6B3D1E">
        <w:rPr>
          <w:rFonts w:ascii="TH SarabunPSK" w:hAnsi="TH SarabunPSK" w:cs="TH SarabunPSK" w:hint="cs"/>
          <w:sz w:val="32"/>
          <w:szCs w:val="32"/>
          <w:cs/>
        </w:rPr>
        <w:t>ต้องการเบื้องต้น เพื่อการอยู่รอด เช่น ความต้องการในเรื่องของอาหาร ที่อยู่อาศัย และความต้องการทางเพศความต้องการทางด้านร่างกายจะมีอิทธิพลต่อพฤติกรรมของคนก็ต่อเมื่อความต้องการทั้งหมดของตนยังไม่ได้รับการตอบสนองเลย</w:t>
      </w:r>
    </w:p>
    <w:p w14:paraId="42187715" w14:textId="77777777" w:rsidR="004317C6" w:rsidRDefault="002515AF" w:rsidP="004317C6">
      <w:pPr>
        <w:spacing w:after="0"/>
        <w:ind w:left="2025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="00B42245">
        <w:rPr>
          <w:rFonts w:ascii="TH SarabunPSK" w:hAnsi="TH SarabunPSK" w:cs="TH SarabunPSK"/>
          <w:sz w:val="32"/>
          <w:szCs w:val="32"/>
        </w:rPr>
        <w:t xml:space="preserve"> </w:t>
      </w:r>
      <w:r w:rsidR="00B42245" w:rsidRPr="006B3D1E">
        <w:rPr>
          <w:rFonts w:ascii="TH SarabunPSK" w:hAnsi="TH SarabunPSK" w:cs="TH SarabunPSK" w:hint="cs"/>
          <w:sz w:val="32"/>
          <w:szCs w:val="32"/>
          <w:cs/>
        </w:rPr>
        <w:t xml:space="preserve"> ข. ความต้องการทางด้านความปลอดภัย (</w:t>
      </w:r>
      <w:r w:rsidR="00B42245" w:rsidRPr="006B3D1E">
        <w:rPr>
          <w:rFonts w:ascii="TH SarabunPSK" w:hAnsi="TH SarabunPSK" w:cs="TH SarabunPSK"/>
          <w:sz w:val="32"/>
          <w:szCs w:val="32"/>
        </w:rPr>
        <w:t>Safely needs</w:t>
      </w:r>
      <w:r w:rsidR="00B42245" w:rsidRPr="006B3D1E">
        <w:rPr>
          <w:rFonts w:ascii="TH SarabunPSK" w:hAnsi="TH SarabunPSK" w:cs="TH SarabunPSK" w:hint="cs"/>
          <w:sz w:val="32"/>
          <w:szCs w:val="32"/>
          <w:cs/>
        </w:rPr>
        <w:t>) เป็นเรื่องที่เกี่ยวกับ</w:t>
      </w:r>
    </w:p>
    <w:p w14:paraId="41E3A9B5" w14:textId="5EA792EE" w:rsidR="00B42245" w:rsidRPr="006B3D1E" w:rsidRDefault="00B42245" w:rsidP="004317C6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6B3D1E">
        <w:rPr>
          <w:rFonts w:ascii="TH SarabunPSK" w:hAnsi="TH SarabunPSK" w:cs="TH SarabunPSK" w:hint="cs"/>
          <w:sz w:val="32"/>
          <w:szCs w:val="32"/>
          <w:cs/>
        </w:rPr>
        <w:t>การป้องกันจากอันตรายต่าง ๆ ที่จะเกิดขึ้นกับร่างกาย ความเจ็บป่วย และความสูญเสียทางด้านเศรษฐกิจ รวมถึงการรับประกันต่อความมั่นคงในหน้าที่การงาน และการส่งเสริมเพื่อให้เกิดความมั่นคงทางด้านเศรษฐกิจ</w:t>
      </w:r>
    </w:p>
    <w:p w14:paraId="55F24C4F" w14:textId="5F131351" w:rsidR="00B42245" w:rsidRDefault="002515AF" w:rsidP="00B42245">
      <w:pPr>
        <w:spacing w:after="0"/>
        <w:ind w:left="2025"/>
        <w:jc w:val="thaiDistribute"/>
        <w:rPr>
          <w:rFonts w:ascii="TH SarabunPSK" w:hAnsi="TH SarabunPSK" w:cs="TH SarabunPSK"/>
          <w:spacing w:val="-16"/>
          <w:sz w:val="32"/>
          <w:szCs w:val="32"/>
        </w:rPr>
      </w:pPr>
      <w:r>
        <w:rPr>
          <w:rFonts w:ascii="TH SarabunPSK" w:hAnsi="TH SarabunPSK" w:cs="TH SarabunPSK" w:hint="cs"/>
          <w:spacing w:val="-10"/>
          <w:sz w:val="32"/>
          <w:szCs w:val="32"/>
          <w:cs/>
        </w:rPr>
        <w:t xml:space="preserve">    </w:t>
      </w:r>
      <w:r w:rsidR="00B42245" w:rsidRPr="006B3D1E">
        <w:rPr>
          <w:rFonts w:ascii="TH SarabunPSK" w:hAnsi="TH SarabunPSK" w:cs="TH SarabunPSK" w:hint="cs"/>
          <w:spacing w:val="-10"/>
          <w:sz w:val="32"/>
          <w:szCs w:val="32"/>
          <w:cs/>
        </w:rPr>
        <w:t xml:space="preserve"> ค. ความต้องการความรัก และความต้องการทางสังคม </w:t>
      </w:r>
      <w:r w:rsidR="00B42245" w:rsidRPr="006B3D1E">
        <w:rPr>
          <w:rFonts w:ascii="TH SarabunPSK" w:hAnsi="TH SarabunPSK" w:cs="TH SarabunPSK" w:hint="cs"/>
          <w:spacing w:val="-12"/>
          <w:sz w:val="32"/>
          <w:szCs w:val="32"/>
          <w:cs/>
        </w:rPr>
        <w:t>(</w:t>
      </w:r>
      <w:r w:rsidR="00B42245" w:rsidRPr="006B3D1E">
        <w:rPr>
          <w:rFonts w:ascii="TH SarabunPSK" w:hAnsi="TH SarabunPSK" w:cs="TH SarabunPSK"/>
          <w:spacing w:val="-12"/>
          <w:sz w:val="32"/>
          <w:szCs w:val="32"/>
        </w:rPr>
        <w:t xml:space="preserve">Love and </w:t>
      </w:r>
      <w:r w:rsidR="00B42245" w:rsidRPr="006B3D1E">
        <w:rPr>
          <w:rFonts w:ascii="TH SarabunPSK" w:hAnsi="TH SarabunPSK" w:cs="TH SarabunPSK"/>
          <w:spacing w:val="-16"/>
          <w:sz w:val="32"/>
          <w:szCs w:val="32"/>
        </w:rPr>
        <w:t xml:space="preserve">Belonging </w:t>
      </w:r>
    </w:p>
    <w:p w14:paraId="4B665E72" w14:textId="77777777" w:rsidR="00B42245" w:rsidRPr="006B3D1E" w:rsidRDefault="00B42245" w:rsidP="00B4224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6B3D1E">
        <w:rPr>
          <w:rFonts w:ascii="TH SarabunPSK" w:hAnsi="TH SarabunPSK" w:cs="TH SarabunPSK"/>
          <w:spacing w:val="-16"/>
          <w:sz w:val="32"/>
          <w:szCs w:val="32"/>
        </w:rPr>
        <w:t>needs</w:t>
      </w:r>
      <w:r w:rsidRPr="006B3D1E">
        <w:rPr>
          <w:rFonts w:ascii="TH SarabunPSK" w:hAnsi="TH SarabunPSK" w:cs="TH SarabunPSK" w:hint="cs"/>
          <w:spacing w:val="-16"/>
          <w:sz w:val="32"/>
          <w:szCs w:val="32"/>
          <w:cs/>
        </w:rPr>
        <w:t>)</w:t>
      </w:r>
      <w:r w:rsidRPr="006B3D1E">
        <w:rPr>
          <w:rFonts w:ascii="TH SarabunPSK" w:hAnsi="TH SarabunPSK" w:cs="TH SarabunPSK" w:hint="cs"/>
          <w:sz w:val="32"/>
          <w:szCs w:val="32"/>
          <w:cs/>
        </w:rPr>
        <w:t xml:space="preserve"> เป็นความต้องการที่เกี่ยวกับการอยู่ร่วมกัน และการได้รับการยอมรับจากบุคคลอื่น ๆ โดยมีความรู้สึกว่าตนเองนั้นเป็นส่วนหนึ่งของกลุ่มทางสังคมอยู่เสมอ เมื่อความต้องการทางด้านกายภาพและความปลอดภัยได้รับการตอบสนองแล้ว ความต้องการทางด้านสังคมก็จะเริ่มเป็นสิ่งจูงใจที่สำคัญต่อพฤติกรรมของคน ทั้งนี้เพราะคนมีนิสัยชอบอยู่รวมกันเป็นกลุ่ม</w:t>
      </w:r>
    </w:p>
    <w:p w14:paraId="31421CE6" w14:textId="33E5FF64" w:rsidR="00B42245" w:rsidRPr="006B3D1E" w:rsidRDefault="004317C6" w:rsidP="00B42245">
      <w:pPr>
        <w:spacing w:after="0"/>
        <w:ind w:left="2025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</w:t>
      </w:r>
      <w:r w:rsidR="002515AF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B42245" w:rsidRPr="006B3D1E">
        <w:rPr>
          <w:rFonts w:ascii="TH SarabunPSK" w:hAnsi="TH SarabunPSK" w:cs="TH SarabunPSK" w:hint="cs"/>
          <w:sz w:val="32"/>
          <w:szCs w:val="32"/>
          <w:cs/>
        </w:rPr>
        <w:t>ง. ความต้องการที่จะได้รับการยกย่อง (</w:t>
      </w:r>
      <w:r w:rsidR="00B42245" w:rsidRPr="006B3D1E">
        <w:rPr>
          <w:rFonts w:ascii="TH SarabunPSK" w:hAnsi="TH SarabunPSK" w:cs="TH SarabunPSK"/>
          <w:sz w:val="32"/>
          <w:szCs w:val="32"/>
        </w:rPr>
        <w:t>Esteem needs</w:t>
      </w:r>
      <w:r w:rsidR="00B42245" w:rsidRPr="006B3D1E">
        <w:rPr>
          <w:rFonts w:ascii="TH SarabunPSK" w:hAnsi="TH SarabunPSK" w:cs="TH SarabunPSK" w:hint="cs"/>
          <w:sz w:val="32"/>
          <w:szCs w:val="32"/>
          <w:cs/>
        </w:rPr>
        <w:t>) เป็นความต้องการ</w:t>
      </w:r>
    </w:p>
    <w:p w14:paraId="4E0D628D" w14:textId="3FC81AD6" w:rsidR="00B42245" w:rsidRPr="006B3D1E" w:rsidRDefault="00B42245" w:rsidP="00B4224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6B3D1E">
        <w:rPr>
          <w:rFonts w:ascii="TH SarabunPSK" w:hAnsi="TH SarabunPSK" w:cs="TH SarabunPSK" w:hint="cs"/>
          <w:sz w:val="32"/>
          <w:szCs w:val="32"/>
          <w:cs/>
        </w:rPr>
        <w:lastRenderedPageBreak/>
        <w:t>ระดับสูงที่เกี่ยวกับความมั่นใจตนเองในเรื่องความรู้ ความสามารถ เป็นความต้องการที่จะให้ผู้อื่นยกย่องสรรเสริญเมื่อทำงานสิ่งหนึ่งสิ่งใดได้สำเร็จ และความพึงพอใจในการที่มีฐานะเด่นทางสังคม</w:t>
      </w:r>
    </w:p>
    <w:p w14:paraId="728A9F66" w14:textId="10C555DC" w:rsidR="00B42245" w:rsidRPr="006B3D1E" w:rsidRDefault="002515AF" w:rsidP="00B42245">
      <w:pPr>
        <w:spacing w:after="0"/>
        <w:ind w:left="2025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B42245" w:rsidRPr="006B3D1E">
        <w:rPr>
          <w:rFonts w:ascii="TH SarabunPSK" w:hAnsi="TH SarabunPSK" w:cs="TH SarabunPSK" w:hint="cs"/>
          <w:sz w:val="32"/>
          <w:szCs w:val="32"/>
          <w:cs/>
        </w:rPr>
        <w:t>จ. ความต้องการที่จะได้รับความสำเร็จในชีวิต (</w:t>
      </w:r>
      <w:proofErr w:type="spellStart"/>
      <w:r w:rsidR="00B42245" w:rsidRPr="006B3D1E">
        <w:rPr>
          <w:rFonts w:ascii="TH SarabunPSK" w:hAnsi="TH SarabunPSK" w:cs="TH SarabunPSK"/>
          <w:sz w:val="32"/>
          <w:szCs w:val="32"/>
        </w:rPr>
        <w:t>Self actualization</w:t>
      </w:r>
      <w:proofErr w:type="spellEnd"/>
      <w:r w:rsidR="00B42245" w:rsidRPr="006B3D1E">
        <w:rPr>
          <w:rFonts w:ascii="TH SarabunPSK" w:hAnsi="TH SarabunPSK" w:cs="TH SarabunPSK"/>
          <w:sz w:val="32"/>
          <w:szCs w:val="32"/>
        </w:rPr>
        <w:t xml:space="preserve"> needs</w:t>
      </w:r>
      <w:r w:rsidR="00B42245" w:rsidRPr="006B3D1E">
        <w:rPr>
          <w:rFonts w:ascii="TH SarabunPSK" w:hAnsi="TH SarabunPSK" w:cs="TH SarabunPSK" w:hint="cs"/>
          <w:sz w:val="32"/>
          <w:szCs w:val="32"/>
          <w:cs/>
        </w:rPr>
        <w:t>)</w:t>
      </w:r>
    </w:p>
    <w:p w14:paraId="4B1206A3" w14:textId="39DD58F4" w:rsidR="00B42245" w:rsidRPr="006B3D1E" w:rsidRDefault="00B42245" w:rsidP="00B4224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6B3D1E">
        <w:rPr>
          <w:rFonts w:ascii="TH SarabunPSK" w:hAnsi="TH SarabunPSK" w:cs="TH SarabunPSK" w:hint="cs"/>
          <w:sz w:val="32"/>
          <w:szCs w:val="32"/>
          <w:cs/>
        </w:rPr>
        <w:t>เป็นความต้องการที่พิจารณาถึง</w:t>
      </w:r>
      <w:r w:rsidR="00923A21">
        <w:rPr>
          <w:rFonts w:ascii="TH SarabunPSK" w:hAnsi="TH SarabunPSK" w:cs="TH SarabunPSK" w:hint="cs"/>
          <w:sz w:val="32"/>
          <w:szCs w:val="32"/>
          <w:cs/>
        </w:rPr>
        <w:t>สมรรถนะ</w:t>
      </w:r>
      <w:r w:rsidRPr="006B3D1E">
        <w:rPr>
          <w:rFonts w:ascii="TH SarabunPSK" w:hAnsi="TH SarabunPSK" w:cs="TH SarabunPSK" w:hint="cs"/>
          <w:sz w:val="32"/>
          <w:szCs w:val="32"/>
          <w:cs/>
        </w:rPr>
        <w:t>ที่เป็นไปได้ของตน และการบรรลุเป้าหมายที่ตนต้องการเมื่อบุคคลมีการพิจารณาถึงบทบาทของชีวิตว่าจะเป็นอย่างไร บุคคลนั้นจะผลักดันชีวิตของตนเองให้เป็นไปในทางที่ดีที่สุดตามที่คาดหมายไว้อย่างไรก็ตาม ย่อมขึ้นอยู่กับขีดความสามารถของเขาเอง</w:t>
      </w:r>
    </w:p>
    <w:p w14:paraId="0D957B5A" w14:textId="2B153C6C" w:rsidR="00B42245" w:rsidRPr="006B3D1E" w:rsidRDefault="00B42245" w:rsidP="00B4224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6B3D1E"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               2.</w:t>
      </w:r>
      <w:r w:rsidR="00670BDB">
        <w:rPr>
          <w:rFonts w:ascii="TH SarabunPSK" w:hAnsi="TH SarabunPSK" w:cs="TH SarabunPSK" w:hint="cs"/>
          <w:spacing w:val="-8"/>
          <w:sz w:val="32"/>
          <w:szCs w:val="32"/>
          <w:cs/>
        </w:rPr>
        <w:t>8</w:t>
      </w:r>
      <w:r w:rsidRPr="006B3D1E"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.2.2 ทฤษฎี </w:t>
      </w:r>
      <w:bookmarkStart w:id="1" w:name="_Hlk22740693"/>
      <w:r w:rsidRPr="006B3D1E">
        <w:rPr>
          <w:rFonts w:ascii="TH SarabunPSK" w:hAnsi="TH SarabunPSK" w:cs="TH SarabunPSK"/>
          <w:spacing w:val="-8"/>
          <w:sz w:val="32"/>
          <w:szCs w:val="32"/>
        </w:rPr>
        <w:t>ERG</w:t>
      </w:r>
      <w:bookmarkEnd w:id="1"/>
      <w:r w:rsidRPr="006B3D1E">
        <w:rPr>
          <w:rFonts w:ascii="TH SarabunPSK" w:hAnsi="TH SarabunPSK" w:cs="TH SarabunPSK"/>
          <w:spacing w:val="-8"/>
          <w:sz w:val="32"/>
          <w:szCs w:val="32"/>
        </w:rPr>
        <w:t xml:space="preserve"> </w:t>
      </w:r>
      <w:r w:rsidRPr="006B3D1E">
        <w:rPr>
          <w:rFonts w:ascii="TH SarabunPSK" w:hAnsi="TH SarabunPSK" w:cs="TH SarabunPSK" w:hint="cs"/>
          <w:spacing w:val="-8"/>
          <w:sz w:val="32"/>
          <w:szCs w:val="32"/>
          <w:cs/>
        </w:rPr>
        <w:t>(</w:t>
      </w:r>
      <w:r w:rsidRPr="006B3D1E">
        <w:rPr>
          <w:rFonts w:ascii="TH SarabunPSK" w:hAnsi="TH SarabunPSK" w:cs="TH SarabunPSK"/>
          <w:spacing w:val="-8"/>
          <w:sz w:val="32"/>
          <w:szCs w:val="32"/>
        </w:rPr>
        <w:t>ERG</w:t>
      </w:r>
      <w:r w:rsidRPr="006B3D1E"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 </w:t>
      </w:r>
      <w:r w:rsidRPr="006B3D1E">
        <w:rPr>
          <w:rFonts w:ascii="TH SarabunPSK" w:hAnsi="TH SarabunPSK" w:cs="TH SarabunPSK"/>
          <w:spacing w:val="-8"/>
          <w:sz w:val="32"/>
          <w:szCs w:val="32"/>
        </w:rPr>
        <w:t>Theory</w:t>
      </w:r>
      <w:r w:rsidRPr="006B3D1E"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) </w:t>
      </w:r>
      <w:proofErr w:type="spellStart"/>
      <w:r w:rsidRPr="006B3D1E">
        <w:rPr>
          <w:rFonts w:ascii="TH SarabunPSK" w:hAnsi="TH SarabunPSK" w:cs="TH SarabunPSK" w:hint="cs"/>
          <w:spacing w:val="-8"/>
          <w:sz w:val="32"/>
          <w:szCs w:val="32"/>
          <w:cs/>
        </w:rPr>
        <w:t>อัลเดอร์เฟ</w:t>
      </w:r>
      <w:proofErr w:type="spellEnd"/>
      <w:r w:rsidRPr="006B3D1E">
        <w:rPr>
          <w:rFonts w:ascii="TH SarabunPSK" w:hAnsi="TH SarabunPSK" w:cs="TH SarabunPSK" w:hint="cs"/>
          <w:spacing w:val="-8"/>
          <w:sz w:val="32"/>
          <w:szCs w:val="32"/>
          <w:cs/>
        </w:rPr>
        <w:t>อร์ (</w:t>
      </w:r>
      <w:r w:rsidRPr="006B3D1E">
        <w:rPr>
          <w:rFonts w:ascii="TH SarabunPSK" w:hAnsi="TH SarabunPSK" w:cs="TH SarabunPSK"/>
          <w:spacing w:val="-8"/>
          <w:sz w:val="32"/>
          <w:szCs w:val="32"/>
        </w:rPr>
        <w:t xml:space="preserve">Clayton </w:t>
      </w:r>
      <w:proofErr w:type="spellStart"/>
      <w:r w:rsidRPr="006B3D1E">
        <w:rPr>
          <w:rFonts w:ascii="TH SarabunPSK" w:hAnsi="TH SarabunPSK" w:cs="TH SarabunPSK"/>
          <w:spacing w:val="-8"/>
          <w:sz w:val="32"/>
          <w:szCs w:val="32"/>
        </w:rPr>
        <w:t>alderfer</w:t>
      </w:r>
      <w:proofErr w:type="spellEnd"/>
      <w:r w:rsidRPr="006B3D1E">
        <w:rPr>
          <w:rFonts w:ascii="TH SarabunPSK" w:hAnsi="TH SarabunPSK" w:cs="TH SarabunPSK" w:hint="cs"/>
          <w:spacing w:val="-8"/>
          <w:sz w:val="32"/>
          <w:szCs w:val="32"/>
          <w:cs/>
        </w:rPr>
        <w:t>) มีความเชื่อว่าความต้องการ</w:t>
      </w:r>
      <w:r w:rsidRPr="006B3D1E">
        <w:rPr>
          <w:rFonts w:ascii="TH SarabunPSK" w:hAnsi="TH SarabunPSK" w:cs="TH SarabunPSK" w:hint="cs"/>
          <w:sz w:val="32"/>
          <w:szCs w:val="32"/>
          <w:cs/>
        </w:rPr>
        <w:t>ที่อิทธิพลต่อการแสดงพฤติกรรมของมนุษย์เช่นเดียวกับ</w:t>
      </w:r>
    </w:p>
    <w:p w14:paraId="3AA9E0E5" w14:textId="7D7BA1F9" w:rsidR="00B42245" w:rsidRPr="006B3D1E" w:rsidRDefault="00B42245" w:rsidP="00B4224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                       </w:t>
      </w:r>
      <w:r w:rsidR="002515AF"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    1) </w:t>
      </w:r>
      <w:r w:rsidRPr="006B3D1E">
        <w:rPr>
          <w:rFonts w:ascii="TH SarabunPSK" w:hAnsi="TH SarabunPSK" w:cs="TH SarabunPSK" w:hint="cs"/>
          <w:spacing w:val="-8"/>
          <w:sz w:val="32"/>
          <w:szCs w:val="32"/>
          <w:cs/>
        </w:rPr>
        <w:t>ความต้องการเพื่อการดำรงชีวิต (</w:t>
      </w:r>
      <w:r w:rsidRPr="006B3D1E">
        <w:rPr>
          <w:rFonts w:ascii="TH SarabunPSK" w:hAnsi="TH SarabunPSK" w:cs="TH SarabunPSK"/>
          <w:spacing w:val="-8"/>
          <w:sz w:val="32"/>
          <w:szCs w:val="32"/>
        </w:rPr>
        <w:t>Existence needs</w:t>
      </w:r>
      <w:r w:rsidRPr="006B3D1E">
        <w:rPr>
          <w:rFonts w:ascii="TH SarabunPSK" w:hAnsi="TH SarabunPSK" w:cs="TH SarabunPSK" w:hint="cs"/>
          <w:spacing w:val="-8"/>
          <w:sz w:val="32"/>
          <w:szCs w:val="32"/>
          <w:cs/>
        </w:rPr>
        <w:t>) เป็นความต้องการทางกายภาพ</w:t>
      </w:r>
      <w:r w:rsidRPr="006B3D1E">
        <w:rPr>
          <w:rFonts w:ascii="TH SarabunPSK" w:hAnsi="TH SarabunPSK" w:cs="TH SarabunPSK" w:hint="cs"/>
          <w:sz w:val="32"/>
          <w:szCs w:val="32"/>
          <w:cs/>
        </w:rPr>
        <w:t xml:space="preserve">   </w:t>
      </w:r>
    </w:p>
    <w:p w14:paraId="222589AF" w14:textId="77777777" w:rsidR="00B42245" w:rsidRPr="006B3D1E" w:rsidRDefault="00B42245" w:rsidP="00B4224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6B3D1E">
        <w:rPr>
          <w:rFonts w:ascii="TH SarabunPSK" w:hAnsi="TH SarabunPSK" w:cs="TH SarabunPSK" w:hint="cs"/>
          <w:sz w:val="32"/>
          <w:szCs w:val="32"/>
          <w:cs/>
        </w:rPr>
        <w:t xml:space="preserve">และความต้องการทางวัตถุที่ช่วยให้มนุษย์มีชีวิตอยู่รอดได้ เช่น อาหาร น้ำ ที่อยู่อาศัย นอกจากนี้ ค่าจ้างแรงงาน ความมั่นคง </w:t>
      </w:r>
      <w:proofErr w:type="spellStart"/>
      <w:r w:rsidRPr="006B3D1E">
        <w:rPr>
          <w:rFonts w:ascii="TH SarabunPSK" w:hAnsi="TH SarabunPSK" w:cs="TH SarabunPSK" w:hint="cs"/>
          <w:sz w:val="32"/>
          <w:szCs w:val="32"/>
          <w:cs/>
        </w:rPr>
        <w:t>สวั</w:t>
      </w:r>
      <w:proofErr w:type="spellEnd"/>
      <w:r w:rsidRPr="006B3D1E">
        <w:rPr>
          <w:rFonts w:ascii="TH SarabunPSK" w:hAnsi="TH SarabunPSK" w:cs="TH SarabunPSK" w:hint="cs"/>
          <w:sz w:val="32"/>
          <w:szCs w:val="32"/>
          <w:cs/>
        </w:rPr>
        <w:t>สดิภาพ ความปลอดภัยก็จัดอยู่ในกลุ่มนี้ เมื่อเปรียบเทียบกับทฤษฎีของมาส</w:t>
      </w:r>
      <w:proofErr w:type="spellStart"/>
      <w:r w:rsidRPr="006B3D1E">
        <w:rPr>
          <w:rFonts w:ascii="TH SarabunPSK" w:hAnsi="TH SarabunPSK" w:cs="TH SarabunPSK" w:hint="cs"/>
          <w:sz w:val="32"/>
          <w:szCs w:val="32"/>
          <w:cs/>
        </w:rPr>
        <w:t>โลว์</w:t>
      </w:r>
      <w:proofErr w:type="spellEnd"/>
      <w:r w:rsidRPr="006B3D1E">
        <w:rPr>
          <w:rFonts w:ascii="TH SarabunPSK" w:hAnsi="TH SarabunPSK" w:cs="TH SarabunPSK" w:hint="cs"/>
          <w:sz w:val="32"/>
          <w:szCs w:val="32"/>
          <w:cs/>
        </w:rPr>
        <w:t xml:space="preserve"> ความต้องการเพื่อการดำรงชีวิต จะรวมส่วนที่เป็นความต้องการทางด้านสรีระทั้งหมดกับบางส่วนของความต้องการความมั่นคงปลอดภัย</w:t>
      </w:r>
    </w:p>
    <w:p w14:paraId="151FC5E9" w14:textId="77777777" w:rsidR="00B42245" w:rsidRPr="006B3D1E" w:rsidRDefault="00B42245" w:rsidP="00B42245">
      <w:pPr>
        <w:spacing w:after="0"/>
        <w:ind w:left="174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2) </w:t>
      </w:r>
      <w:r w:rsidRPr="006B3D1E">
        <w:rPr>
          <w:rFonts w:ascii="TH SarabunPSK" w:hAnsi="TH SarabunPSK" w:cs="TH SarabunPSK" w:hint="cs"/>
          <w:sz w:val="32"/>
          <w:szCs w:val="32"/>
          <w:cs/>
        </w:rPr>
        <w:t>ความต้องการด้านความสัมพันธ์ (</w:t>
      </w:r>
      <w:r w:rsidRPr="006B3D1E">
        <w:rPr>
          <w:rFonts w:ascii="TH SarabunPSK" w:hAnsi="TH SarabunPSK" w:cs="TH SarabunPSK"/>
          <w:sz w:val="32"/>
          <w:szCs w:val="32"/>
        </w:rPr>
        <w:t>Relatedness needs</w:t>
      </w:r>
      <w:r w:rsidRPr="006B3D1E">
        <w:rPr>
          <w:rFonts w:ascii="TH SarabunPSK" w:hAnsi="TH SarabunPSK" w:cs="TH SarabunPSK" w:hint="cs"/>
          <w:sz w:val="32"/>
          <w:szCs w:val="32"/>
          <w:cs/>
        </w:rPr>
        <w:t>) เป็นความต้องการที่</w:t>
      </w:r>
    </w:p>
    <w:p w14:paraId="7EF82C1F" w14:textId="77777777" w:rsidR="00B42245" w:rsidRPr="006B3D1E" w:rsidRDefault="00B42245" w:rsidP="00B4224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6B3D1E">
        <w:rPr>
          <w:rFonts w:ascii="TH SarabunPSK" w:hAnsi="TH SarabunPSK" w:cs="TH SarabunPSK" w:hint="cs"/>
          <w:sz w:val="32"/>
          <w:szCs w:val="32"/>
          <w:cs/>
        </w:rPr>
        <w:t>รวมถึงความต้องการทางสังคม ความต้องการความรู้สึกมั่นคงปลอดภัยในความสัมพันธ์ระหว่างบุคลากรได้รับการยอมรับ การมีชื่อเสียง และการได้รับการยกย่องจากสังคม เมื่อเทียบกับทฤษฎีของมาส</w:t>
      </w:r>
      <w:proofErr w:type="spellStart"/>
      <w:r w:rsidRPr="006B3D1E">
        <w:rPr>
          <w:rFonts w:ascii="TH SarabunPSK" w:hAnsi="TH SarabunPSK" w:cs="TH SarabunPSK" w:hint="cs"/>
          <w:sz w:val="32"/>
          <w:szCs w:val="32"/>
          <w:cs/>
        </w:rPr>
        <w:t>โลว์</w:t>
      </w:r>
      <w:proofErr w:type="spellEnd"/>
      <w:r w:rsidRPr="006B3D1E">
        <w:rPr>
          <w:rFonts w:ascii="TH SarabunPSK" w:hAnsi="TH SarabunPSK" w:cs="TH SarabunPSK" w:hint="cs"/>
          <w:sz w:val="32"/>
          <w:szCs w:val="32"/>
          <w:cs/>
        </w:rPr>
        <w:t xml:space="preserve"> ความต้องการด้านความสัมพันธ์นี้จะรวมถึงส่วนที่เป็นความต้องการความมั่นคงปลอดภัย ความต้องการทางสังคม และบางส่วนของความต้องการเกียรติและศักดิ์ศรี</w:t>
      </w:r>
    </w:p>
    <w:p w14:paraId="11C18F1C" w14:textId="77777777" w:rsidR="00B42245" w:rsidRPr="006B3D1E" w:rsidRDefault="00B42245" w:rsidP="00B42245">
      <w:pPr>
        <w:spacing w:after="0"/>
        <w:ind w:left="174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3</w:t>
      </w:r>
      <w:r>
        <w:rPr>
          <w:rFonts w:ascii="TH SarabunPSK" w:hAnsi="TH SarabunPSK" w:cs="TH SarabunPSK" w:hint="cs"/>
          <w:sz w:val="32"/>
          <w:szCs w:val="32"/>
          <w:cs/>
        </w:rPr>
        <w:t>)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6B3D1E">
        <w:rPr>
          <w:rFonts w:ascii="TH SarabunPSK" w:hAnsi="TH SarabunPSK" w:cs="TH SarabunPSK" w:hint="cs"/>
          <w:sz w:val="32"/>
          <w:szCs w:val="32"/>
          <w:cs/>
        </w:rPr>
        <w:t>ความต้องการเติบโต (</w:t>
      </w:r>
      <w:r w:rsidRPr="006B3D1E">
        <w:rPr>
          <w:rFonts w:ascii="TH SarabunPSK" w:hAnsi="TH SarabunPSK" w:cs="TH SarabunPSK"/>
          <w:sz w:val="32"/>
          <w:szCs w:val="32"/>
        </w:rPr>
        <w:t>Growth needs</w:t>
      </w:r>
      <w:r w:rsidRPr="006B3D1E">
        <w:rPr>
          <w:rFonts w:ascii="TH SarabunPSK" w:hAnsi="TH SarabunPSK" w:cs="TH SarabunPSK" w:hint="cs"/>
          <w:sz w:val="32"/>
          <w:szCs w:val="32"/>
          <w:cs/>
        </w:rPr>
        <w:t>) เป็นความต้องการทั้งหมดเกี่ยวกับการ</w:t>
      </w:r>
    </w:p>
    <w:p w14:paraId="499BE3BD" w14:textId="431B67EE" w:rsidR="00B42245" w:rsidRDefault="00B42245" w:rsidP="00B4224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6B3D1E">
        <w:rPr>
          <w:rFonts w:ascii="TH SarabunPSK" w:hAnsi="TH SarabunPSK" w:cs="TH SarabunPSK" w:hint="cs"/>
          <w:sz w:val="32"/>
          <w:szCs w:val="32"/>
          <w:cs/>
        </w:rPr>
        <w:t xml:space="preserve">พัฒนาตนเอง ความก้าวหน้าในวิชาชีพ ความภาคภูมิใจในตนเอง ตลอดจนการเข้าใจตนเองและการใช้ศักยภาพของตนเองอย่างเต็มที่ เมื่อเทียบกับทฤษฎีของ </w:t>
      </w:r>
      <w:r w:rsidRPr="006B3D1E">
        <w:rPr>
          <w:rFonts w:ascii="TH SarabunPSK" w:hAnsi="TH SarabunPSK" w:cs="TH SarabunPSK"/>
          <w:sz w:val="32"/>
          <w:szCs w:val="32"/>
        </w:rPr>
        <w:t xml:space="preserve">Maslow </w:t>
      </w:r>
      <w:r w:rsidRPr="006B3D1E">
        <w:rPr>
          <w:rFonts w:ascii="TH SarabunPSK" w:hAnsi="TH SarabunPSK" w:cs="TH SarabunPSK" w:hint="cs"/>
          <w:sz w:val="32"/>
          <w:szCs w:val="32"/>
          <w:cs/>
        </w:rPr>
        <w:t>ความต้องการด้านการเติบโตนี้จะรวมถึงบางส่วนของความต้องการเกียรติศักดิ์ศรี และความต้องการทำตนให้ประจักษ์ทั้งหมด</w:t>
      </w:r>
    </w:p>
    <w:p w14:paraId="237F388E" w14:textId="77777777" w:rsidR="000A0AEB" w:rsidRDefault="000A0AEB" w:rsidP="00B4224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7C7C96D5" w14:textId="0D6EE051" w:rsidR="00B42245" w:rsidRDefault="00B42245" w:rsidP="00B42245">
      <w:pPr>
        <w:spacing w:after="0"/>
        <w:jc w:val="thaiDistribute"/>
        <w:rPr>
          <w:rFonts w:ascii="TH SarabunPSK" w:hAnsi="TH SarabunPSK" w:cs="TH SarabunPSK"/>
          <w:szCs w:val="22"/>
        </w:rPr>
      </w:pPr>
    </w:p>
    <w:p w14:paraId="71A04882" w14:textId="2D0A8F33" w:rsidR="00FB29FD" w:rsidRDefault="00FB29FD" w:rsidP="00B42245">
      <w:pPr>
        <w:spacing w:after="0"/>
        <w:jc w:val="thaiDistribute"/>
        <w:rPr>
          <w:rFonts w:ascii="TH SarabunPSK" w:hAnsi="TH SarabunPSK" w:cs="TH SarabunPSK"/>
          <w:szCs w:val="22"/>
        </w:rPr>
      </w:pPr>
    </w:p>
    <w:p w14:paraId="092467A1" w14:textId="54A845A2" w:rsidR="00FB29FD" w:rsidRDefault="00FB29FD" w:rsidP="00B42245">
      <w:pPr>
        <w:spacing w:after="0"/>
        <w:jc w:val="thaiDistribute"/>
        <w:rPr>
          <w:rFonts w:ascii="TH SarabunPSK" w:hAnsi="TH SarabunPSK" w:cs="TH SarabunPSK"/>
          <w:szCs w:val="22"/>
        </w:rPr>
      </w:pPr>
    </w:p>
    <w:p w14:paraId="56842FE4" w14:textId="282E2814" w:rsidR="00FB29FD" w:rsidRDefault="00FB29FD" w:rsidP="00B42245">
      <w:pPr>
        <w:spacing w:after="0"/>
        <w:jc w:val="thaiDistribute"/>
        <w:rPr>
          <w:rFonts w:ascii="TH SarabunPSK" w:hAnsi="TH SarabunPSK" w:cs="TH SarabunPSK"/>
          <w:szCs w:val="22"/>
        </w:rPr>
      </w:pPr>
    </w:p>
    <w:p w14:paraId="0DC45079" w14:textId="77777777" w:rsidR="00FB29FD" w:rsidRPr="005B3C10" w:rsidRDefault="00FB29FD" w:rsidP="00B42245">
      <w:pPr>
        <w:spacing w:after="0"/>
        <w:jc w:val="thaiDistribute"/>
        <w:rPr>
          <w:rFonts w:ascii="TH SarabunPSK" w:hAnsi="TH SarabunPSK" w:cs="TH SarabunPSK"/>
          <w:szCs w:val="22"/>
        </w:rPr>
      </w:pPr>
    </w:p>
    <w:p w14:paraId="52B36D07" w14:textId="07A81A10" w:rsidR="00B42245" w:rsidRPr="006B3D1E" w:rsidRDefault="00B42245" w:rsidP="00B42245">
      <w:pPr>
        <w:spacing w:after="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6B3D1E">
        <w:rPr>
          <w:rFonts w:ascii="TH SarabunPSK" w:hAnsi="TH SarabunPSK" w:cs="TH SarabunPSK" w:hint="cs"/>
          <w:sz w:val="32"/>
          <w:szCs w:val="32"/>
          <w:cs/>
        </w:rPr>
        <w:lastRenderedPageBreak/>
        <w:t xml:space="preserve">             </w:t>
      </w:r>
      <w:r w:rsidRPr="006B3D1E">
        <w:rPr>
          <w:rFonts w:ascii="TH SarabunPSK" w:hAnsi="TH SarabunPSK" w:cs="TH SarabunPSK" w:hint="cs"/>
          <w:b/>
          <w:bCs/>
          <w:sz w:val="32"/>
          <w:szCs w:val="32"/>
          <w:cs/>
        </w:rPr>
        <w:t>2.</w:t>
      </w:r>
      <w:r w:rsidR="00670BDB">
        <w:rPr>
          <w:rFonts w:ascii="TH SarabunPSK" w:hAnsi="TH SarabunPSK" w:cs="TH SarabunPSK" w:hint="cs"/>
          <w:b/>
          <w:bCs/>
          <w:sz w:val="32"/>
          <w:szCs w:val="32"/>
          <w:cs/>
        </w:rPr>
        <w:t>8</w:t>
      </w:r>
      <w:r w:rsidRPr="006B3D1E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.3 การวัดความพึงพอใจ </w:t>
      </w:r>
    </w:p>
    <w:p w14:paraId="486A84ED" w14:textId="79CAE658" w:rsidR="00B42245" w:rsidRDefault="00B42245" w:rsidP="00B42245">
      <w:pPr>
        <w:pStyle w:val="aa"/>
        <w:jc w:val="thaiDistribute"/>
        <w:rPr>
          <w:rFonts w:ascii="TH SarabunPSK" w:hAnsi="TH SarabunPSK" w:cs="TH SarabunPSK"/>
        </w:rPr>
      </w:pPr>
      <w:r w:rsidRPr="006B3D1E">
        <w:rPr>
          <w:rFonts w:ascii="TH SarabunPSK" w:hAnsi="TH SarabunPSK" w:cs="TH SarabunPSK"/>
          <w:cs/>
        </w:rPr>
        <w:tab/>
      </w:r>
      <w:r w:rsidRPr="006B3D1E">
        <w:rPr>
          <w:rFonts w:ascii="TH SarabunPSK" w:hAnsi="TH SarabunPSK" w:cs="TH SarabunPSK"/>
        </w:rPr>
        <w:tab/>
      </w:r>
      <w:r w:rsidRPr="006B3D1E">
        <w:rPr>
          <w:rFonts w:ascii="TH SarabunPSK" w:hAnsi="TH SarabunPSK" w:cs="TH SarabunPSK"/>
          <w:cs/>
        </w:rPr>
        <w:t>เนื่องจากความพึงพอใจ เป็นทัศนคติในทางบวกของบุคคลที่มีต่อสิ่งใดสิ่งหนึ่ง ดังนั้นการที่จะวัดว่าบุคคลมีความรู้สึกพึงพอใจหรือไม่พึงพอใจ จึงมีความจำเป็นจะสร้างเครื่องมือที่ช่วยในการวัดความพึงพอใจนั้น ซึ่งนักวิชาการหลายคนได้กล่าวถึงการวัดความพึงพอใจไว้สรุปได้ ดังนี้</w:t>
      </w:r>
    </w:p>
    <w:p w14:paraId="397A5AB4" w14:textId="77777777" w:rsidR="00B42245" w:rsidRPr="006B3D1E" w:rsidRDefault="00B42245" w:rsidP="00B42245">
      <w:pPr>
        <w:pStyle w:val="aa"/>
        <w:jc w:val="thaiDistribute"/>
        <w:rPr>
          <w:rFonts w:ascii="TH SarabunPSK" w:hAnsi="TH SarabunPSK" w:cs="TH SarabunPSK"/>
        </w:rPr>
      </w:pPr>
      <w:r w:rsidRPr="006B3D1E">
        <w:rPr>
          <w:rFonts w:ascii="TH SarabunPSK" w:hAnsi="TH SarabunPSK" w:cs="TH SarabunPSK"/>
        </w:rPr>
        <w:tab/>
      </w:r>
      <w:r w:rsidRPr="006B3D1E">
        <w:rPr>
          <w:rFonts w:ascii="TH SarabunPSK" w:hAnsi="TH SarabunPSK" w:cs="TH SarabunPSK"/>
        </w:rPr>
        <w:tab/>
      </w:r>
      <w:r w:rsidRPr="006B3D1E">
        <w:rPr>
          <w:rFonts w:ascii="TH SarabunPSK" w:hAnsi="TH SarabunPSK" w:cs="TH SarabunPSK"/>
          <w:cs/>
        </w:rPr>
        <w:t>ปุณยาพร ปฐมพัฒนา (</w:t>
      </w:r>
      <w:r w:rsidRPr="006B3D1E">
        <w:rPr>
          <w:rFonts w:ascii="TH SarabunPSK" w:hAnsi="TH SarabunPSK" w:cs="TH SarabunPSK"/>
        </w:rPr>
        <w:t>2550</w:t>
      </w:r>
      <w:r w:rsidRPr="006B3D1E">
        <w:rPr>
          <w:rFonts w:ascii="TH SarabunPSK" w:hAnsi="TH SarabunPSK" w:cs="TH SarabunPSK"/>
          <w:cs/>
        </w:rPr>
        <w:t xml:space="preserve">: </w:t>
      </w:r>
      <w:r w:rsidRPr="006B3D1E">
        <w:rPr>
          <w:rFonts w:ascii="TH SarabunPSK" w:hAnsi="TH SarabunPSK" w:cs="TH SarabunPSK"/>
        </w:rPr>
        <w:t>33</w:t>
      </w:r>
      <w:r w:rsidRPr="006B3D1E">
        <w:rPr>
          <w:rFonts w:ascii="TH SarabunPSK" w:hAnsi="TH SarabunPSK" w:cs="TH SarabunPSK"/>
          <w:cs/>
        </w:rPr>
        <w:t>) ได้กล่าวสรุปไว้ว่า การวัดความพึงพอใจเป็นการตรวจสอบทัศนคติของบุคคลที่มีต่อสิ่งหนึ่งสิ่งใด ซึ่งสามารถใช้เครื่องมือวัดได้หลายแบบ เช่น</w:t>
      </w:r>
      <w:r w:rsidRPr="006B3D1E">
        <w:rPr>
          <w:rFonts w:ascii="TH SarabunPSK" w:hAnsi="TH SarabunPSK" w:cs="TH SarabunPSK"/>
        </w:rPr>
        <w:t xml:space="preserve"> </w:t>
      </w:r>
      <w:r w:rsidRPr="006B3D1E">
        <w:rPr>
          <w:rFonts w:ascii="TH SarabunPSK" w:hAnsi="TH SarabunPSK" w:cs="TH SarabunPSK"/>
          <w:cs/>
        </w:rPr>
        <w:t>การสังเกต การสัมภาษณ์ และการใช้แบบสอบถาม เป็นต้น</w:t>
      </w:r>
      <w:r w:rsidRPr="006B3D1E">
        <w:rPr>
          <w:rFonts w:ascii="TH SarabunPSK" w:hAnsi="TH SarabunPSK" w:cs="TH SarabunPSK"/>
        </w:rPr>
        <w:tab/>
      </w:r>
      <w:r w:rsidRPr="006B3D1E">
        <w:rPr>
          <w:rFonts w:ascii="TH SarabunPSK" w:hAnsi="TH SarabunPSK" w:cs="TH SarabunPSK"/>
        </w:rPr>
        <w:tab/>
      </w:r>
      <w:r w:rsidRPr="006B3D1E">
        <w:rPr>
          <w:rFonts w:ascii="TH SarabunPSK" w:hAnsi="TH SarabunPSK" w:cs="TH SarabunPSK"/>
        </w:rPr>
        <w:tab/>
      </w:r>
    </w:p>
    <w:p w14:paraId="25F686BB" w14:textId="77777777" w:rsidR="00B42245" w:rsidRPr="006B3D1E" w:rsidRDefault="00B42245" w:rsidP="00B42245">
      <w:pPr>
        <w:pStyle w:val="aa"/>
        <w:jc w:val="thaiDistribute"/>
        <w:rPr>
          <w:rFonts w:ascii="TH SarabunPSK" w:hAnsi="TH SarabunPSK" w:cs="TH SarabunPSK"/>
        </w:rPr>
      </w:pPr>
      <w:r w:rsidRPr="006B3D1E">
        <w:rPr>
          <w:rFonts w:ascii="TH SarabunPSK" w:hAnsi="TH SarabunPSK" w:cs="TH SarabunPSK"/>
        </w:rPr>
        <w:tab/>
      </w:r>
      <w:r w:rsidRPr="006B3D1E">
        <w:rPr>
          <w:rFonts w:ascii="TH SarabunPSK" w:hAnsi="TH SarabunPSK" w:cs="TH SarabunPSK"/>
        </w:rPr>
        <w:tab/>
      </w:r>
      <w:r w:rsidRPr="006B3D1E">
        <w:rPr>
          <w:rFonts w:ascii="TH SarabunPSK" w:hAnsi="TH SarabunPSK" w:cs="TH SarabunPSK"/>
          <w:cs/>
        </w:rPr>
        <w:t xml:space="preserve">สมนึก </w:t>
      </w:r>
      <w:proofErr w:type="spellStart"/>
      <w:r w:rsidRPr="006B3D1E">
        <w:rPr>
          <w:rFonts w:ascii="TH SarabunPSK" w:hAnsi="TH SarabunPSK" w:cs="TH SarabunPSK"/>
          <w:cs/>
        </w:rPr>
        <w:t>ภั</w:t>
      </w:r>
      <w:proofErr w:type="spellEnd"/>
      <w:r w:rsidRPr="006B3D1E">
        <w:rPr>
          <w:rFonts w:ascii="TH SarabunPSK" w:hAnsi="TH SarabunPSK" w:cs="TH SarabunPSK"/>
          <w:cs/>
        </w:rPr>
        <w:t>ทท</w:t>
      </w:r>
      <w:proofErr w:type="spellStart"/>
      <w:r w:rsidRPr="006B3D1E">
        <w:rPr>
          <w:rFonts w:ascii="TH SarabunPSK" w:hAnsi="TH SarabunPSK" w:cs="TH SarabunPSK"/>
          <w:cs/>
        </w:rPr>
        <w:t>ิยธนี</w:t>
      </w:r>
      <w:proofErr w:type="spellEnd"/>
      <w:r w:rsidRPr="006B3D1E">
        <w:rPr>
          <w:rFonts w:ascii="TH SarabunPSK" w:hAnsi="TH SarabunPSK" w:cs="TH SarabunPSK"/>
          <w:cs/>
        </w:rPr>
        <w:t xml:space="preserve"> (</w:t>
      </w:r>
      <w:r w:rsidRPr="006B3D1E">
        <w:rPr>
          <w:rFonts w:ascii="TH SarabunPSK" w:hAnsi="TH SarabunPSK" w:cs="TH SarabunPSK"/>
        </w:rPr>
        <w:t>2541</w:t>
      </w:r>
      <w:r w:rsidRPr="006B3D1E">
        <w:rPr>
          <w:rFonts w:ascii="TH SarabunPSK" w:hAnsi="TH SarabunPSK" w:cs="TH SarabunPSK"/>
          <w:cs/>
        </w:rPr>
        <w:t xml:space="preserve">: </w:t>
      </w:r>
      <w:r w:rsidRPr="006B3D1E">
        <w:rPr>
          <w:rFonts w:ascii="TH SarabunPSK" w:hAnsi="TH SarabunPSK" w:cs="TH SarabunPSK"/>
        </w:rPr>
        <w:t>36</w:t>
      </w:r>
      <w:r w:rsidRPr="006B3D1E">
        <w:rPr>
          <w:rFonts w:ascii="TH SarabunPSK" w:hAnsi="TH SarabunPSK" w:cs="TH SarabunPSK"/>
          <w:cs/>
        </w:rPr>
        <w:t>-</w:t>
      </w:r>
      <w:r w:rsidRPr="006B3D1E">
        <w:rPr>
          <w:rFonts w:ascii="TH SarabunPSK" w:hAnsi="TH SarabunPSK" w:cs="TH SarabunPSK"/>
        </w:rPr>
        <w:t>42</w:t>
      </w:r>
      <w:r w:rsidRPr="006B3D1E">
        <w:rPr>
          <w:rFonts w:ascii="TH SarabunPSK" w:hAnsi="TH SarabunPSK" w:cs="TH SarabunPSK"/>
          <w:cs/>
        </w:rPr>
        <w:t>)  กล่าวถึงการวัดความพึงพอใจไว้ว่า การวัดความรู้สึกนั้นจะวัดออกมาในลักษณะของทิศทาง มีอยู่ 2 ทิศทาง คือ ทางบวกหรือทางลบ โดยทางบวก หมายถึง การประเมินค่าความรู้สึกไปในทางที่ดี ชอบหรือพอใจ ส่วนทางลบ จะเป็นการประเมินค่าความรู้สึกไปในทางที่ไม่ดี ไม่ชอบ หรือไม่พอใจและการวัดในลักษณะปริมาณ เป็นความเข้มข้นความรุนแรง หรือระดับทัศนคติไปในทิศทางที่พึงประสงค์หรือไม่พึงประสงค์นั่นเอง วิธีการวัดมีอยู่หลายวิธี เช่น การสังเกต การสัมภาษณ์ การใช้แบบทดสอบ และใช้แบบสอบถาม โดยมีรายละเอียดดังนี้</w:t>
      </w:r>
    </w:p>
    <w:p w14:paraId="7D9B7784" w14:textId="77777777" w:rsidR="00B42245" w:rsidRPr="006B3D1E" w:rsidRDefault="00B42245" w:rsidP="00B42245">
      <w:pPr>
        <w:pStyle w:val="aa"/>
        <w:jc w:val="thaiDistribute"/>
        <w:rPr>
          <w:rFonts w:ascii="TH SarabunPSK" w:hAnsi="TH SarabunPSK" w:cs="TH SarabunPSK"/>
        </w:rPr>
      </w:pPr>
      <w:r w:rsidRPr="006B3D1E">
        <w:rPr>
          <w:rFonts w:ascii="TH SarabunPSK" w:hAnsi="TH SarabunPSK" w:cs="TH SarabunPSK"/>
          <w:cs/>
        </w:rPr>
        <w:tab/>
      </w:r>
      <w:r w:rsidRPr="006B3D1E">
        <w:rPr>
          <w:rFonts w:ascii="TH SarabunPSK" w:hAnsi="TH SarabunPSK" w:cs="TH SarabunPSK"/>
        </w:rPr>
        <w:tab/>
      </w:r>
      <w:r w:rsidRPr="006B3D1E">
        <w:rPr>
          <w:rFonts w:ascii="TH SarabunPSK" w:hAnsi="TH SarabunPSK" w:cs="TH SarabunPSK"/>
          <w:cs/>
        </w:rPr>
        <w:t xml:space="preserve"> </w:t>
      </w:r>
      <w:r w:rsidRPr="006B3D1E">
        <w:rPr>
          <w:rFonts w:ascii="TH SarabunPSK" w:hAnsi="TH SarabunPSK" w:cs="TH SarabunPSK"/>
        </w:rPr>
        <w:tab/>
        <w:t>1</w:t>
      </w:r>
      <w:r w:rsidRPr="006B3D1E">
        <w:rPr>
          <w:rFonts w:ascii="TH SarabunPSK" w:hAnsi="TH SarabunPSK" w:cs="TH SarabunPSK"/>
          <w:cs/>
        </w:rPr>
        <w:t>) วิธีการสังเกต เป็นวิธีการใช้ตรวจสอบบุคคลอื่นโดยการเฝ้ามองและจดบันทึกอย่างมีแบบแผน วิธีนี้เป็นวิธีการศึกษาที่เก่าแก่และยังเป็นที่นิยมใช้อย่างแพร่หลายจนถึงปัจจุบัน แต่ก็เหมาะสมกับการศึกษาเป็นรายกรณีเท่านั้น</w:t>
      </w:r>
      <w:r w:rsidRPr="006B3D1E">
        <w:rPr>
          <w:rFonts w:ascii="TH SarabunPSK" w:hAnsi="TH SarabunPSK" w:cs="TH SarabunPSK"/>
          <w:cs/>
        </w:rPr>
        <w:tab/>
      </w:r>
      <w:r w:rsidRPr="006B3D1E">
        <w:rPr>
          <w:rFonts w:ascii="TH SarabunPSK" w:hAnsi="TH SarabunPSK" w:cs="TH SarabunPSK"/>
          <w:cs/>
        </w:rPr>
        <w:tab/>
      </w:r>
      <w:r w:rsidRPr="006B3D1E">
        <w:rPr>
          <w:rFonts w:ascii="TH SarabunPSK" w:hAnsi="TH SarabunPSK" w:cs="TH SarabunPSK"/>
          <w:cs/>
        </w:rPr>
        <w:tab/>
      </w:r>
    </w:p>
    <w:p w14:paraId="5044FD03" w14:textId="77777777" w:rsidR="00B42245" w:rsidRPr="006B3D1E" w:rsidRDefault="00B42245" w:rsidP="00B42245">
      <w:pPr>
        <w:pStyle w:val="aa"/>
        <w:jc w:val="thaiDistribute"/>
        <w:rPr>
          <w:rFonts w:ascii="TH SarabunPSK" w:hAnsi="TH SarabunPSK" w:cs="TH SarabunPSK"/>
        </w:rPr>
      </w:pPr>
      <w:r w:rsidRPr="006B3D1E">
        <w:rPr>
          <w:rFonts w:ascii="TH SarabunPSK" w:hAnsi="TH SarabunPSK" w:cs="TH SarabunPSK"/>
          <w:cs/>
        </w:rPr>
        <w:tab/>
      </w:r>
      <w:r w:rsidRPr="006B3D1E">
        <w:rPr>
          <w:rFonts w:ascii="TH SarabunPSK" w:hAnsi="TH SarabunPSK" w:cs="TH SarabunPSK"/>
        </w:rPr>
        <w:tab/>
      </w:r>
      <w:r w:rsidRPr="006B3D1E">
        <w:rPr>
          <w:rFonts w:ascii="TH SarabunPSK" w:hAnsi="TH SarabunPSK" w:cs="TH SarabunPSK"/>
          <w:cs/>
        </w:rPr>
        <w:t xml:space="preserve"> </w:t>
      </w:r>
      <w:r w:rsidRPr="006B3D1E">
        <w:rPr>
          <w:rFonts w:ascii="TH SarabunPSK" w:hAnsi="TH SarabunPSK" w:cs="TH SarabunPSK"/>
        </w:rPr>
        <w:tab/>
        <w:t>2</w:t>
      </w:r>
      <w:r w:rsidRPr="006B3D1E">
        <w:rPr>
          <w:rFonts w:ascii="TH SarabunPSK" w:hAnsi="TH SarabunPSK" w:cs="TH SarabunPSK"/>
          <w:cs/>
        </w:rPr>
        <w:t>) วิธีการสัมภาษณ์ เป็นวิธีการที่ผู้วิจัยต้องออกไปสอบถามโดยการพูดคุยกับบุคคลนั้น ๆ โดยมีการเตรียมแผนงานล่วงหน้าเพื่อให้ได้ข้อมูลที่เป็นจริงมากที่สุด</w:t>
      </w:r>
      <w:r w:rsidRPr="006B3D1E">
        <w:rPr>
          <w:rFonts w:ascii="TH SarabunPSK" w:hAnsi="TH SarabunPSK" w:cs="TH SarabunPSK"/>
          <w:cs/>
        </w:rPr>
        <w:tab/>
      </w:r>
      <w:r w:rsidRPr="006B3D1E">
        <w:rPr>
          <w:rFonts w:ascii="TH SarabunPSK" w:hAnsi="TH SarabunPSK" w:cs="TH SarabunPSK"/>
          <w:cs/>
        </w:rPr>
        <w:tab/>
      </w:r>
    </w:p>
    <w:p w14:paraId="01AB31E3" w14:textId="77F3AC1C" w:rsidR="00B42245" w:rsidRPr="006B3D1E" w:rsidRDefault="00B42245" w:rsidP="00B42245">
      <w:pPr>
        <w:pStyle w:val="aa"/>
        <w:jc w:val="thaiDistribute"/>
        <w:rPr>
          <w:rFonts w:ascii="TH SarabunPSK" w:hAnsi="TH SarabunPSK" w:cs="TH SarabunPSK"/>
        </w:rPr>
      </w:pPr>
      <w:r w:rsidRPr="006B3D1E">
        <w:rPr>
          <w:rFonts w:ascii="TH SarabunPSK" w:hAnsi="TH SarabunPSK" w:cs="TH SarabunPSK"/>
          <w:cs/>
        </w:rPr>
        <w:tab/>
      </w:r>
      <w:r w:rsidRPr="006B3D1E">
        <w:rPr>
          <w:rFonts w:ascii="TH SarabunPSK" w:hAnsi="TH SarabunPSK" w:cs="TH SarabunPSK"/>
        </w:rPr>
        <w:tab/>
      </w:r>
      <w:r w:rsidRPr="006B3D1E">
        <w:rPr>
          <w:rFonts w:ascii="TH SarabunPSK" w:hAnsi="TH SarabunPSK" w:cs="TH SarabunPSK"/>
          <w:cs/>
        </w:rPr>
        <w:t xml:space="preserve"> </w:t>
      </w:r>
      <w:r w:rsidRPr="006B3D1E">
        <w:rPr>
          <w:rFonts w:ascii="TH SarabunPSK" w:hAnsi="TH SarabunPSK" w:cs="TH SarabunPSK"/>
        </w:rPr>
        <w:tab/>
        <w:t>3</w:t>
      </w:r>
      <w:r w:rsidRPr="006B3D1E">
        <w:rPr>
          <w:rFonts w:ascii="TH SarabunPSK" w:hAnsi="TH SarabunPSK" w:cs="TH SarabunPSK"/>
          <w:cs/>
        </w:rPr>
        <w:t>) วิธีการใช้แบบสอบถาม วิธีการนี้เป็นการใช้แบบสอบถามที่มีข้อคำอธิบายไว้อย่างเรียบร้อย เพื่อให้ผู้ตอบทุกคนตอบมาเป็นแบบแผนเดียวกัน</w:t>
      </w:r>
      <w:r w:rsidR="00FB29FD">
        <w:rPr>
          <w:rFonts w:ascii="TH SarabunPSK" w:hAnsi="TH SarabunPSK" w:cs="TH SarabunPSK" w:hint="cs"/>
          <w:cs/>
        </w:rPr>
        <w:t xml:space="preserve"> </w:t>
      </w:r>
      <w:r w:rsidRPr="006B3D1E">
        <w:rPr>
          <w:rFonts w:ascii="TH SarabunPSK" w:hAnsi="TH SarabunPSK" w:cs="TH SarabunPSK"/>
          <w:cs/>
        </w:rPr>
        <w:t>มักใช้ในกรณีที่ต้องการข้อมูลจากกลุ่มตัวอย่างจำนวนมาก ๆ วิธีนี้นับเป็นวิธีที่นิยมใช้กันมากที่สุดในการวัดทัศนคติ รูปแบบของแบบสอบถามจะใช้มาตราวัดทัศนคติที่นิยมใช้ในปัจจุบัน คือ มาตราส่วนแบบลิเค</w:t>
      </w:r>
      <w:proofErr w:type="spellStart"/>
      <w:r w:rsidRPr="006B3D1E">
        <w:rPr>
          <w:rFonts w:ascii="TH SarabunPSK" w:hAnsi="TH SarabunPSK" w:cs="TH SarabunPSK"/>
          <w:cs/>
        </w:rPr>
        <w:t>ิร์ท</w:t>
      </w:r>
      <w:proofErr w:type="spellEnd"/>
      <w:r w:rsidRPr="006B3D1E">
        <w:rPr>
          <w:rFonts w:ascii="TH SarabunPSK" w:hAnsi="TH SarabunPSK" w:cs="TH SarabunPSK"/>
          <w:cs/>
        </w:rPr>
        <w:t xml:space="preserve"> (</w:t>
      </w:r>
      <w:r w:rsidRPr="006B3D1E">
        <w:rPr>
          <w:rFonts w:ascii="TH SarabunPSK" w:hAnsi="TH SarabunPSK" w:cs="TH SarabunPSK"/>
        </w:rPr>
        <w:t>Likert Scales</w:t>
      </w:r>
      <w:r w:rsidRPr="006B3D1E">
        <w:rPr>
          <w:rFonts w:ascii="TH SarabunPSK" w:hAnsi="TH SarabunPSK" w:cs="TH SarabunPSK"/>
          <w:cs/>
        </w:rPr>
        <w:t>) ประกอบด้วย ข้อความที่แสดงถึงทัศนคติของบุคคล มากที่สุด มาก ปานกลาง น้อย และน้อยที่สุด</w:t>
      </w:r>
    </w:p>
    <w:p w14:paraId="1FA5841E" w14:textId="77777777" w:rsidR="00B42245" w:rsidRPr="006B3D1E" w:rsidRDefault="00B42245" w:rsidP="00B42245">
      <w:pPr>
        <w:pStyle w:val="aa"/>
        <w:jc w:val="thaiDistribute"/>
        <w:rPr>
          <w:rFonts w:ascii="TH SarabunPSK" w:hAnsi="TH SarabunPSK" w:cs="TH SarabunPSK"/>
        </w:rPr>
      </w:pPr>
      <w:r w:rsidRPr="006B3D1E">
        <w:rPr>
          <w:rFonts w:ascii="TH SarabunPSK" w:hAnsi="TH SarabunPSK" w:cs="TH SarabunPSK"/>
          <w:cs/>
        </w:rPr>
        <w:tab/>
      </w:r>
      <w:r w:rsidRPr="006B3D1E">
        <w:rPr>
          <w:rFonts w:ascii="TH SarabunPSK" w:hAnsi="TH SarabunPSK" w:cs="TH SarabunPSK"/>
          <w:cs/>
        </w:rPr>
        <w:tab/>
        <w:t xml:space="preserve">จากที่กล่าวมาข้างต้น สรุปได้ว่าการวัดความพึงพอใจเป็นการตรวจสอบความรู้สึก ของบุคคลที่มีต่อสิ่งใด สิ่งหนึ่งซึ่งมีอยู่ </w:t>
      </w:r>
      <w:r w:rsidRPr="006B3D1E">
        <w:rPr>
          <w:rFonts w:ascii="TH SarabunPSK" w:hAnsi="TH SarabunPSK" w:cs="TH SarabunPSK"/>
        </w:rPr>
        <w:t>2</w:t>
      </w:r>
      <w:r w:rsidRPr="006B3D1E">
        <w:rPr>
          <w:rFonts w:ascii="TH SarabunPSK" w:hAnsi="TH SarabunPSK" w:cs="TH SarabunPSK"/>
          <w:cs/>
        </w:rPr>
        <w:t xml:space="preserve"> ทิศทาง คือ ทางบวกหรือทางลบ ถ้าเป็นทางบวกจะแสดงออกมาว่าชอบ พอใจ ถ้าเป็นทางลบจะแสดงออกไม่ดี ไม่ชอบ ไม่พอใจ เครื่องมือที่ใช้วัดมีหลายวิธี เช่น การสังเกต การสัมภาษณ์ การใช้แบบทดสอบและการใช้แบบสอบถาม เป็นต้น</w:t>
      </w:r>
    </w:p>
    <w:p w14:paraId="2BCA44A6" w14:textId="5A1EAEF9" w:rsidR="00B42245" w:rsidRDefault="00B42245" w:rsidP="00B42245">
      <w:pPr>
        <w:pStyle w:val="aa"/>
        <w:jc w:val="thaiDistribute"/>
        <w:rPr>
          <w:rFonts w:ascii="TH SarabunPSK" w:hAnsi="TH SarabunPSK" w:cs="TH SarabunPSK"/>
        </w:rPr>
      </w:pPr>
      <w:r w:rsidRPr="006B3D1E">
        <w:rPr>
          <w:rFonts w:ascii="TH SarabunPSK" w:hAnsi="TH SarabunPSK" w:cs="TH SarabunPSK"/>
          <w:cs/>
        </w:rPr>
        <w:lastRenderedPageBreak/>
        <w:tab/>
      </w:r>
      <w:r w:rsidRPr="006B3D1E">
        <w:rPr>
          <w:rFonts w:ascii="TH SarabunPSK" w:hAnsi="TH SarabunPSK" w:cs="TH SarabunPSK"/>
          <w:cs/>
        </w:rPr>
        <w:tab/>
      </w:r>
      <w:r w:rsidRPr="006B3D1E">
        <w:rPr>
          <w:rFonts w:ascii="TH SarabunPSK" w:hAnsi="TH SarabunPSK" w:cs="TH SarabunPSK"/>
          <w:spacing w:val="-6"/>
          <w:cs/>
        </w:rPr>
        <w:t>สำหรับ</w:t>
      </w:r>
      <w:r w:rsidRPr="006B3D1E">
        <w:rPr>
          <w:rFonts w:ascii="TH SarabunPSK" w:hAnsi="TH SarabunPSK" w:cs="TH SarabunPSK" w:hint="cs"/>
          <w:spacing w:val="-6"/>
          <w:cs/>
        </w:rPr>
        <w:t>การศึกษา</w:t>
      </w:r>
      <w:r w:rsidRPr="006B3D1E">
        <w:rPr>
          <w:rFonts w:ascii="TH SarabunPSK" w:hAnsi="TH SarabunPSK" w:cs="TH SarabunPSK"/>
          <w:spacing w:val="-6"/>
          <w:cs/>
        </w:rPr>
        <w:t>วิจัยนี้ ผู้วิจัยได้สร้างแบบสอบถามวัดความพึงพอใจของนัก</w:t>
      </w:r>
      <w:r w:rsidRPr="006B3D1E">
        <w:rPr>
          <w:rFonts w:ascii="TH SarabunPSK" w:hAnsi="TH SarabunPSK" w:cs="TH SarabunPSK" w:hint="cs"/>
          <w:spacing w:val="-6"/>
          <w:cs/>
        </w:rPr>
        <w:t>ศึกษา</w:t>
      </w:r>
      <w:r w:rsidRPr="006B3D1E">
        <w:rPr>
          <w:rFonts w:ascii="TH SarabunPSK" w:hAnsi="TH SarabunPSK" w:cs="TH SarabunPSK"/>
          <w:spacing w:val="-6"/>
          <w:cs/>
        </w:rPr>
        <w:t>ที่เรียน</w:t>
      </w:r>
      <w:r w:rsidRPr="006B3D1E">
        <w:rPr>
          <w:rFonts w:ascii="TH SarabunPSK" w:hAnsi="TH SarabunPSK" w:cs="TH SarabunPSK"/>
          <w:cs/>
        </w:rPr>
        <w:t xml:space="preserve"> โดยใช้</w:t>
      </w:r>
      <w:r w:rsidRPr="006B3D1E">
        <w:rPr>
          <w:rFonts w:ascii="TH SarabunPSK" w:hAnsi="TH SarabunPSK" w:cs="TH SarabunPSK" w:hint="cs"/>
          <w:cs/>
        </w:rPr>
        <w:t>ชุด</w:t>
      </w:r>
      <w:r w:rsidR="00290372">
        <w:rPr>
          <w:rFonts w:ascii="TH SarabunPSK" w:hAnsi="TH SarabunPSK" w:cs="TH SarabunPSK" w:hint="cs"/>
          <w:cs/>
        </w:rPr>
        <w:t>ฝึกอบรมการติดตั้ง และบำรุงรักษากล้องวงจรปิด</w:t>
      </w:r>
      <w:r w:rsidRPr="006B3D1E">
        <w:rPr>
          <w:rFonts w:ascii="TH SarabunPSK" w:hAnsi="TH SarabunPSK" w:cs="TH SarabunPSK"/>
          <w:cs/>
        </w:rPr>
        <w:t xml:space="preserve"> โดยอ้างอิงแบบมาตราส่วนของลิเค</w:t>
      </w:r>
      <w:proofErr w:type="spellStart"/>
      <w:r w:rsidRPr="006B3D1E">
        <w:rPr>
          <w:rFonts w:ascii="TH SarabunPSK" w:hAnsi="TH SarabunPSK" w:cs="TH SarabunPSK"/>
          <w:cs/>
        </w:rPr>
        <w:t>ิร์ท</w:t>
      </w:r>
      <w:proofErr w:type="spellEnd"/>
      <w:r w:rsidRPr="006B3D1E">
        <w:rPr>
          <w:rFonts w:ascii="TH SarabunPSK" w:hAnsi="TH SarabunPSK" w:cs="TH SarabunPSK"/>
          <w:cs/>
        </w:rPr>
        <w:t xml:space="preserve"> </w:t>
      </w:r>
      <w:r w:rsidRPr="006B3D1E">
        <w:rPr>
          <w:rFonts w:ascii="TH SarabunPSK" w:hAnsi="TH SarabunPSK" w:cs="TH SarabunPSK"/>
        </w:rPr>
        <w:t xml:space="preserve">5 </w:t>
      </w:r>
      <w:r w:rsidRPr="006B3D1E">
        <w:rPr>
          <w:rFonts w:ascii="TH SarabunPSK" w:hAnsi="TH SarabunPSK" w:cs="TH SarabunPSK"/>
          <w:cs/>
        </w:rPr>
        <w:t>ระดับ คือ มากที่สุด มาก ปานกลาง น้อย</w:t>
      </w:r>
      <w:r w:rsidR="00FB29FD">
        <w:rPr>
          <w:rFonts w:ascii="TH SarabunPSK" w:hAnsi="TH SarabunPSK" w:cs="TH SarabunPSK" w:hint="cs"/>
          <w:cs/>
        </w:rPr>
        <w:t xml:space="preserve"> </w:t>
      </w:r>
      <w:r w:rsidRPr="006B3D1E">
        <w:rPr>
          <w:rFonts w:ascii="TH SarabunPSK" w:hAnsi="TH SarabunPSK" w:cs="TH SarabunPSK"/>
          <w:cs/>
        </w:rPr>
        <w:t>และน้อยที่สุด</w:t>
      </w:r>
    </w:p>
    <w:p w14:paraId="0D63017E" w14:textId="2A3CFB64" w:rsidR="00290372" w:rsidRDefault="00290372" w:rsidP="00B42245">
      <w:pPr>
        <w:pStyle w:val="aa"/>
        <w:jc w:val="thaiDistribute"/>
        <w:rPr>
          <w:rFonts w:ascii="TH SarabunPSK" w:hAnsi="TH SarabunPSK" w:cs="TH SarabunPSK"/>
        </w:rPr>
      </w:pPr>
    </w:p>
    <w:p w14:paraId="09B8654E" w14:textId="77777777" w:rsidR="00B42245" w:rsidRPr="006B3D1E" w:rsidRDefault="00B42245" w:rsidP="00B42245">
      <w:pPr>
        <w:jc w:val="thaiDistribute"/>
        <w:rPr>
          <w:rFonts w:ascii="TH SarabunPSK" w:hAnsi="TH SarabunPSK" w:cs="TH SarabunPSK"/>
          <w:b/>
          <w:bCs/>
          <w:sz w:val="16"/>
          <w:szCs w:val="16"/>
        </w:rPr>
      </w:pPr>
    </w:p>
    <w:p w14:paraId="331A89D4" w14:textId="25385E50" w:rsidR="00B42245" w:rsidRPr="006B3D1E" w:rsidRDefault="00B42245" w:rsidP="00B767BC">
      <w:pPr>
        <w:spacing w:after="0"/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6B3D1E">
        <w:rPr>
          <w:rFonts w:ascii="TH SarabunPSK" w:hAnsi="TH SarabunPSK" w:cs="TH SarabunPSK"/>
          <w:b/>
          <w:bCs/>
          <w:sz w:val="32"/>
          <w:szCs w:val="32"/>
        </w:rPr>
        <w:t xml:space="preserve">          </w:t>
      </w:r>
      <w:r w:rsidRPr="006B3D1E">
        <w:rPr>
          <w:rFonts w:ascii="TH SarabunPSK" w:hAnsi="TH SarabunPSK" w:cs="TH SarabunPSK" w:hint="cs"/>
          <w:b/>
          <w:bCs/>
          <w:sz w:val="32"/>
          <w:szCs w:val="32"/>
          <w:cs/>
        </w:rPr>
        <w:t>2.</w:t>
      </w:r>
      <w:r w:rsidR="00670BDB">
        <w:rPr>
          <w:rFonts w:ascii="TH SarabunPSK" w:hAnsi="TH SarabunPSK" w:cs="TH SarabunPSK" w:hint="cs"/>
          <w:b/>
          <w:bCs/>
          <w:sz w:val="32"/>
          <w:szCs w:val="32"/>
          <w:cs/>
        </w:rPr>
        <w:t>8</w:t>
      </w:r>
      <w:r w:rsidRPr="006B3D1E">
        <w:rPr>
          <w:rFonts w:ascii="TH SarabunPSK" w:hAnsi="TH SarabunPSK" w:cs="TH SarabunPSK" w:hint="cs"/>
          <w:b/>
          <w:bCs/>
          <w:sz w:val="32"/>
          <w:szCs w:val="32"/>
          <w:cs/>
        </w:rPr>
        <w:t>.</w:t>
      </w:r>
      <w:r w:rsidRPr="006B3D1E">
        <w:rPr>
          <w:rFonts w:ascii="TH SarabunPSK" w:hAnsi="TH SarabunPSK" w:cs="TH SarabunPSK"/>
          <w:b/>
          <w:bCs/>
          <w:sz w:val="32"/>
          <w:szCs w:val="32"/>
        </w:rPr>
        <w:t xml:space="preserve">4.  </w:t>
      </w:r>
      <w:r w:rsidRPr="006B3D1E">
        <w:rPr>
          <w:rFonts w:ascii="TH SarabunPSK" w:hAnsi="TH SarabunPSK" w:cs="TH SarabunPSK" w:hint="cs"/>
          <w:b/>
          <w:bCs/>
          <w:sz w:val="32"/>
          <w:szCs w:val="32"/>
          <w:cs/>
        </w:rPr>
        <w:t>การสร้างแบบสอบถามความพึงพอใจต่อชุด</w:t>
      </w:r>
      <w:r w:rsidR="00B767BC">
        <w:rPr>
          <w:rFonts w:ascii="TH SarabunPSK" w:hAnsi="TH SarabunPSK" w:cs="TH SarabunPSK" w:hint="cs"/>
          <w:b/>
          <w:bCs/>
          <w:sz w:val="32"/>
          <w:szCs w:val="32"/>
          <w:cs/>
        </w:rPr>
        <w:t>ฝึกอบรม</w:t>
      </w:r>
    </w:p>
    <w:p w14:paraId="0533EF5F" w14:textId="4138BD7A" w:rsidR="00B42245" w:rsidRPr="006B3D1E" w:rsidRDefault="00B42245" w:rsidP="00B4224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186246">
        <w:rPr>
          <w:rFonts w:ascii="TH SarabunPSK" w:hAnsi="TH SarabunPSK" w:cs="TH SarabunPSK" w:hint="cs"/>
          <w:spacing w:val="-6"/>
          <w:sz w:val="32"/>
          <w:szCs w:val="32"/>
          <w:cs/>
        </w:rPr>
        <w:t xml:space="preserve">                       แบบสอบถามความพึงพอใจต่อ</w:t>
      </w:r>
      <w:r w:rsidR="00B767BC" w:rsidRPr="00186246">
        <w:rPr>
          <w:rFonts w:ascii="TH SarabunPSK" w:hAnsi="TH SarabunPSK" w:cs="TH SarabunPSK" w:hint="cs"/>
          <w:spacing w:val="-6"/>
          <w:sz w:val="32"/>
          <w:szCs w:val="32"/>
          <w:cs/>
        </w:rPr>
        <w:t>ชุดฝึกอบรม</w:t>
      </w:r>
      <w:r w:rsidR="00186246" w:rsidRPr="00186246">
        <w:rPr>
          <w:rFonts w:ascii="TH SarabunPSK" w:hAnsi="TH SarabunPSK" w:cs="TH SarabunPSK" w:hint="cs"/>
          <w:spacing w:val="-6"/>
          <w:sz w:val="32"/>
          <w:szCs w:val="32"/>
          <w:cs/>
        </w:rPr>
        <w:t>การติดตั้ง</w:t>
      </w:r>
      <w:r w:rsidR="00B767BC" w:rsidRPr="00186246">
        <w:rPr>
          <w:rFonts w:ascii="TH SarabunPSK" w:hAnsi="TH SarabunPSK" w:cs="TH SarabunPSK" w:hint="cs"/>
          <w:spacing w:val="-6"/>
          <w:sz w:val="32"/>
          <w:szCs w:val="32"/>
          <w:cs/>
        </w:rPr>
        <w:t xml:space="preserve"> และบำรุงรักษาระบบกล้องวงจรปิด</w:t>
      </w:r>
      <w:r w:rsidRPr="006B3D1E">
        <w:rPr>
          <w:rFonts w:ascii="TH SarabunPSK" w:hAnsi="TH SarabunPSK" w:cs="TH SarabunPSK" w:hint="cs"/>
          <w:sz w:val="32"/>
          <w:szCs w:val="32"/>
        </w:rPr>
        <w:t xml:space="preserve"> </w:t>
      </w:r>
      <w:r w:rsidRPr="006B3D1E">
        <w:rPr>
          <w:rFonts w:ascii="TH SarabunPSK" w:hAnsi="TH SarabunPSK" w:cs="TH SarabunPSK" w:hint="cs"/>
          <w:sz w:val="32"/>
          <w:szCs w:val="32"/>
          <w:cs/>
        </w:rPr>
        <w:t>ผู้วิจัยได้สร้างขึ้นมีลักษณะเป็นมาตราส่วนประมาณค่า (</w:t>
      </w:r>
      <w:bookmarkStart w:id="2" w:name="_Hlk22746221"/>
      <w:r w:rsidRPr="006B3D1E">
        <w:rPr>
          <w:rFonts w:ascii="TH SarabunPSK" w:hAnsi="TH SarabunPSK" w:cs="TH SarabunPSK"/>
          <w:sz w:val="32"/>
          <w:szCs w:val="32"/>
        </w:rPr>
        <w:t>Rating scale</w:t>
      </w:r>
      <w:bookmarkEnd w:id="2"/>
      <w:r w:rsidRPr="006B3D1E">
        <w:rPr>
          <w:rFonts w:ascii="TH SarabunPSK" w:hAnsi="TH SarabunPSK" w:cs="TH SarabunPSK" w:hint="cs"/>
          <w:sz w:val="32"/>
          <w:szCs w:val="32"/>
          <w:cs/>
        </w:rPr>
        <w:t>) และ</w:t>
      </w:r>
      <w:r w:rsidRPr="006B3D1E">
        <w:rPr>
          <w:rFonts w:ascii="TH SarabunPSK" w:hAnsi="TH SarabunPSK" w:cs="TH SarabunPSK" w:hint="cs"/>
          <w:spacing w:val="-6"/>
          <w:sz w:val="32"/>
          <w:szCs w:val="32"/>
          <w:cs/>
        </w:rPr>
        <w:t xml:space="preserve">ศึกษาการสร้างแบบสอบถามจากตำราวัดผลทางการศึกษาของ สมนึก </w:t>
      </w:r>
      <w:proofErr w:type="spellStart"/>
      <w:r w:rsidRPr="006B3D1E">
        <w:rPr>
          <w:rFonts w:ascii="TH SarabunPSK" w:hAnsi="TH SarabunPSK" w:cs="TH SarabunPSK" w:hint="cs"/>
          <w:spacing w:val="-6"/>
          <w:sz w:val="32"/>
          <w:szCs w:val="32"/>
          <w:cs/>
        </w:rPr>
        <w:t>ภัท</w:t>
      </w:r>
      <w:proofErr w:type="spellEnd"/>
      <w:r w:rsidRPr="006B3D1E">
        <w:rPr>
          <w:rFonts w:ascii="TH SarabunPSK" w:hAnsi="TH SarabunPSK" w:cs="TH SarabunPSK" w:hint="cs"/>
          <w:spacing w:val="-6"/>
          <w:sz w:val="32"/>
          <w:szCs w:val="32"/>
          <w:cs/>
        </w:rPr>
        <w:t>ทินายี (2537</w:t>
      </w:r>
      <w:r w:rsidRPr="006B3D1E">
        <w:rPr>
          <w:rFonts w:ascii="TH SarabunPSK" w:hAnsi="TH SarabunPSK" w:cs="TH SarabunPSK"/>
          <w:spacing w:val="-6"/>
          <w:sz w:val="32"/>
          <w:szCs w:val="32"/>
        </w:rPr>
        <w:t>: 36-42</w:t>
      </w:r>
      <w:r w:rsidRPr="006B3D1E">
        <w:rPr>
          <w:rFonts w:ascii="TH SarabunPSK" w:hAnsi="TH SarabunPSK" w:cs="TH SarabunPSK" w:hint="cs"/>
          <w:spacing w:val="-6"/>
          <w:sz w:val="32"/>
          <w:szCs w:val="32"/>
          <w:cs/>
        </w:rPr>
        <w:t>) มีลำดับ</w:t>
      </w:r>
      <w:r w:rsidRPr="006B3D1E">
        <w:rPr>
          <w:rFonts w:ascii="TH SarabunPSK" w:hAnsi="TH SarabunPSK" w:cs="TH SarabunPSK" w:hint="cs"/>
          <w:sz w:val="32"/>
          <w:szCs w:val="32"/>
          <w:cs/>
        </w:rPr>
        <w:t xml:space="preserve"> ของการสร้างดังนี้</w:t>
      </w:r>
    </w:p>
    <w:p w14:paraId="3472BA99" w14:textId="3CE6E613" w:rsidR="00B42245" w:rsidRPr="0091656B" w:rsidRDefault="00B42245" w:rsidP="00B42245">
      <w:pPr>
        <w:spacing w:after="0"/>
        <w:jc w:val="thaiDistribute"/>
        <w:rPr>
          <w:rFonts w:ascii="TH SarabunPSK" w:hAnsi="TH SarabunPSK" w:cs="TH SarabunPSK"/>
          <w:spacing w:val="-4"/>
          <w:sz w:val="32"/>
          <w:szCs w:val="32"/>
        </w:rPr>
      </w:pPr>
      <w:r w:rsidRPr="0091656B">
        <w:rPr>
          <w:rFonts w:ascii="TH SarabunPSK" w:hAnsi="TH SarabunPSK" w:cs="TH SarabunPSK" w:hint="cs"/>
          <w:spacing w:val="-4"/>
          <w:sz w:val="32"/>
          <w:szCs w:val="32"/>
          <w:cs/>
        </w:rPr>
        <w:t xml:space="preserve">                       2.</w:t>
      </w:r>
      <w:r w:rsidR="00670BDB">
        <w:rPr>
          <w:rFonts w:ascii="TH SarabunPSK" w:hAnsi="TH SarabunPSK" w:cs="TH SarabunPSK" w:hint="cs"/>
          <w:spacing w:val="-4"/>
          <w:sz w:val="32"/>
          <w:szCs w:val="32"/>
          <w:cs/>
        </w:rPr>
        <w:t>8</w:t>
      </w:r>
      <w:r w:rsidRPr="0091656B">
        <w:rPr>
          <w:rFonts w:ascii="TH SarabunPSK" w:hAnsi="TH SarabunPSK" w:cs="TH SarabunPSK" w:hint="cs"/>
          <w:spacing w:val="-4"/>
          <w:sz w:val="32"/>
          <w:szCs w:val="32"/>
          <w:cs/>
        </w:rPr>
        <w:t xml:space="preserve">.4.1 ศึกษาข้อความแสดงถึงความพึงพอใจและสร้างแบบสอบถาม จำนวน 24 ข้อ </w:t>
      </w:r>
    </w:p>
    <w:p w14:paraId="25E49BD5" w14:textId="3F03A02A" w:rsidR="00B42245" w:rsidRPr="006B3D1E" w:rsidRDefault="00B42245" w:rsidP="00B4224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6B3D1E">
        <w:rPr>
          <w:rFonts w:ascii="TH SarabunPSK" w:hAnsi="TH SarabunPSK" w:cs="TH SarabunPSK" w:hint="cs"/>
          <w:sz w:val="32"/>
          <w:szCs w:val="32"/>
          <w:cs/>
        </w:rPr>
        <w:t>เป็นแบบมาตราส่วน (</w:t>
      </w:r>
      <w:r w:rsidRPr="006B3D1E">
        <w:rPr>
          <w:rFonts w:ascii="TH SarabunPSK" w:hAnsi="TH SarabunPSK" w:cs="TH SarabunPSK"/>
          <w:sz w:val="32"/>
          <w:szCs w:val="32"/>
        </w:rPr>
        <w:t>Rating scale</w:t>
      </w:r>
      <w:r w:rsidRPr="006B3D1E">
        <w:rPr>
          <w:rFonts w:ascii="TH SarabunPSK" w:hAnsi="TH SarabunPSK" w:cs="TH SarabunPSK" w:hint="cs"/>
          <w:sz w:val="32"/>
          <w:szCs w:val="32"/>
          <w:cs/>
        </w:rPr>
        <w:t>) โดยกำหนดระดับคะแนนของความพึงพอใจเป็น 5 ระดับ ระดับ 5, 4, 3, 2, 1 และกำหนดเกณฑ์ในการแปลความหมายดังต่อไปนี้ (บุญชม  ศรีสะอาด. 2545</w:t>
      </w:r>
      <w:r w:rsidRPr="006B3D1E">
        <w:rPr>
          <w:rFonts w:ascii="TH SarabunPSK" w:hAnsi="TH SarabunPSK" w:cs="TH SarabunPSK"/>
          <w:sz w:val="32"/>
          <w:szCs w:val="32"/>
        </w:rPr>
        <w:t>: 102-103</w:t>
      </w:r>
      <w:r w:rsidRPr="006B3D1E">
        <w:rPr>
          <w:rFonts w:ascii="TH SarabunPSK" w:hAnsi="TH SarabunPSK" w:cs="TH SarabunPSK" w:hint="cs"/>
          <w:sz w:val="32"/>
          <w:szCs w:val="32"/>
          <w:cs/>
        </w:rPr>
        <w:t>)</w:t>
      </w:r>
    </w:p>
    <w:p w14:paraId="4E3B10EC" w14:textId="77777777" w:rsidR="00B42245" w:rsidRPr="006B3D1E" w:rsidRDefault="00B42245" w:rsidP="00B4224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6B3D1E">
        <w:rPr>
          <w:rFonts w:ascii="TH SarabunPSK" w:hAnsi="TH SarabunPSK" w:cs="TH SarabunPSK"/>
          <w:sz w:val="32"/>
          <w:szCs w:val="32"/>
        </w:rPr>
        <w:t xml:space="preserve">                              </w:t>
      </w:r>
      <w:r w:rsidRPr="006B3D1E">
        <w:rPr>
          <w:rFonts w:ascii="TH SarabunPSK" w:hAnsi="TH SarabunPSK" w:cs="TH SarabunPSK" w:hint="cs"/>
          <w:sz w:val="32"/>
          <w:szCs w:val="32"/>
          <w:cs/>
        </w:rPr>
        <w:t>ระดับ 5   4.51-5.00  หมายถึง พึงพอใจมากที่สุด</w:t>
      </w:r>
    </w:p>
    <w:p w14:paraId="4B04FFB5" w14:textId="77777777" w:rsidR="00B42245" w:rsidRPr="006B3D1E" w:rsidRDefault="00B42245" w:rsidP="00B4224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6B3D1E">
        <w:rPr>
          <w:rFonts w:ascii="TH SarabunPSK" w:hAnsi="TH SarabunPSK" w:cs="TH SarabunPSK" w:hint="cs"/>
          <w:sz w:val="32"/>
          <w:szCs w:val="32"/>
          <w:cs/>
        </w:rPr>
        <w:t xml:space="preserve">                              </w:t>
      </w:r>
      <w:bookmarkStart w:id="3" w:name="_Hlk22746826"/>
      <w:r w:rsidRPr="006B3D1E">
        <w:rPr>
          <w:rFonts w:ascii="TH SarabunPSK" w:hAnsi="TH SarabunPSK" w:cs="TH SarabunPSK" w:hint="cs"/>
          <w:sz w:val="32"/>
          <w:szCs w:val="32"/>
          <w:cs/>
        </w:rPr>
        <w:t>ระดับ 4   3.51-4.50  หมายถึง พึงพอใจมาก</w:t>
      </w:r>
      <w:bookmarkEnd w:id="3"/>
    </w:p>
    <w:p w14:paraId="19D291A8" w14:textId="77777777" w:rsidR="00B42245" w:rsidRPr="006B3D1E" w:rsidRDefault="00B42245" w:rsidP="00B4224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6B3D1E">
        <w:rPr>
          <w:rFonts w:ascii="TH SarabunPSK" w:hAnsi="TH SarabunPSK" w:cs="TH SarabunPSK" w:hint="cs"/>
          <w:sz w:val="32"/>
          <w:szCs w:val="32"/>
          <w:cs/>
        </w:rPr>
        <w:t xml:space="preserve">                              ระดับ 3   2.51-3.50  หมายถึง พึงพอใจปานกลาง</w:t>
      </w:r>
    </w:p>
    <w:p w14:paraId="3E2A97C6" w14:textId="77777777" w:rsidR="00B42245" w:rsidRPr="006B3D1E" w:rsidRDefault="00B42245" w:rsidP="00B42245">
      <w:pPr>
        <w:spacing w:after="0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6B3D1E">
        <w:rPr>
          <w:rFonts w:ascii="TH SarabunPSK" w:hAnsi="TH SarabunPSK" w:cs="TH SarabunPSK" w:hint="cs"/>
          <w:sz w:val="32"/>
          <w:szCs w:val="32"/>
          <w:cs/>
        </w:rPr>
        <w:t xml:space="preserve">                              ระดับ 2   1.51-2.50  หมายถึง พึงพอใจน้อย</w:t>
      </w:r>
    </w:p>
    <w:p w14:paraId="030D542F" w14:textId="77777777" w:rsidR="00B42245" w:rsidRPr="006B3D1E" w:rsidRDefault="00B42245" w:rsidP="00B4224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6B3D1E">
        <w:rPr>
          <w:rFonts w:ascii="TH SarabunPSK" w:hAnsi="TH SarabunPSK" w:cs="TH SarabunPSK" w:hint="cs"/>
          <w:sz w:val="32"/>
          <w:szCs w:val="32"/>
          <w:cs/>
        </w:rPr>
        <w:t xml:space="preserve">                              ระดับ 1   1.00-1.50  หมายถึง พึงพอใจน้อยที่สุด</w:t>
      </w:r>
    </w:p>
    <w:p w14:paraId="31634CF7" w14:textId="7569E60F" w:rsidR="00B42245" w:rsidRPr="00670BDB" w:rsidRDefault="00670BDB" w:rsidP="00670BDB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   2.8.4.2 </w:t>
      </w:r>
      <w:r w:rsidR="00B42245" w:rsidRPr="00670BDB">
        <w:rPr>
          <w:rFonts w:ascii="TH SarabunPSK" w:hAnsi="TH SarabunPSK" w:cs="TH SarabunPSK" w:hint="cs"/>
          <w:sz w:val="32"/>
          <w:szCs w:val="32"/>
          <w:cs/>
        </w:rPr>
        <w:t>การกำหนดข้อความในแบบสอบถามควรคำนึงถึงสิ่งต่อไปนี้</w:t>
      </w:r>
    </w:p>
    <w:p w14:paraId="498C7AEC" w14:textId="77777777" w:rsidR="00B42245" w:rsidRPr="006B3D1E" w:rsidRDefault="00B42245" w:rsidP="00B42245">
      <w:pPr>
        <w:spacing w:after="0"/>
        <w:ind w:left="1584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1) </w:t>
      </w:r>
      <w:r w:rsidRPr="006B3D1E">
        <w:rPr>
          <w:rFonts w:ascii="TH SarabunPSK" w:hAnsi="TH SarabunPSK" w:cs="TH SarabunPSK" w:hint="cs"/>
          <w:sz w:val="32"/>
          <w:szCs w:val="32"/>
          <w:cs/>
        </w:rPr>
        <w:t>ข้อความแสดงถึงความรู้สึก ความเชื่อ หรือความตั้งใจในการกระทำสิ่ง</w:t>
      </w:r>
    </w:p>
    <w:p w14:paraId="2D547C63" w14:textId="77777777" w:rsidR="00B42245" w:rsidRPr="006B3D1E" w:rsidRDefault="00B42245" w:rsidP="00B4224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6B3D1E">
        <w:rPr>
          <w:rFonts w:ascii="TH SarabunPSK" w:hAnsi="TH SarabunPSK" w:cs="TH SarabunPSK" w:hint="cs"/>
          <w:sz w:val="32"/>
          <w:szCs w:val="32"/>
          <w:cs/>
        </w:rPr>
        <w:t>หนึ่งสิ่งใดลงไปไม่ใช่เป็นข้อเท็จจริง</w:t>
      </w:r>
    </w:p>
    <w:p w14:paraId="1D34B4D7" w14:textId="67564E09" w:rsidR="00B42245" w:rsidRPr="006B3D1E" w:rsidRDefault="00B42245" w:rsidP="00B42245">
      <w:pPr>
        <w:spacing w:after="0"/>
        <w:jc w:val="thaiDistribute"/>
        <w:rPr>
          <w:rFonts w:ascii="TH SarabunPSK" w:hAnsi="TH SarabunPSK" w:cs="TH SarabunPSK"/>
          <w:spacing w:val="-10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             2) </w:t>
      </w:r>
      <w:r w:rsidRPr="006B3D1E">
        <w:rPr>
          <w:rFonts w:ascii="TH SarabunPSK" w:hAnsi="TH SarabunPSK" w:cs="TH SarabunPSK" w:hint="cs"/>
          <w:spacing w:val="-10"/>
          <w:sz w:val="32"/>
          <w:szCs w:val="32"/>
          <w:cs/>
        </w:rPr>
        <w:t>ข้อความต้องสั้น เข้าใจง่ายและชัดเจน ข้อความมีคุณภาพ</w:t>
      </w:r>
    </w:p>
    <w:p w14:paraId="0A0A4B8A" w14:textId="7E86DFD3" w:rsidR="00B42245" w:rsidRPr="006B3D1E" w:rsidRDefault="00B42245" w:rsidP="00B4224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             3) </w:t>
      </w:r>
      <w:r w:rsidRPr="006B3D1E">
        <w:rPr>
          <w:rFonts w:ascii="TH SarabunPSK" w:hAnsi="TH SarabunPSK" w:cs="TH SarabunPSK" w:hint="cs"/>
          <w:sz w:val="32"/>
          <w:szCs w:val="32"/>
          <w:cs/>
        </w:rPr>
        <w:t>นำเสนอแบบสอบถาม</w:t>
      </w:r>
      <w:r w:rsidR="008728AA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6B3D1E">
        <w:rPr>
          <w:rFonts w:ascii="TH SarabunPSK" w:hAnsi="TH SarabunPSK" w:cs="TH SarabunPSK" w:hint="cs"/>
          <w:sz w:val="32"/>
          <w:szCs w:val="32"/>
          <w:cs/>
        </w:rPr>
        <w:t>ที่ผู้วิจัยสร้างขึ้นทั้ง</w:t>
      </w:r>
      <w:r>
        <w:rPr>
          <w:rFonts w:ascii="TH SarabunPSK" w:hAnsi="TH SarabunPSK" w:cs="TH SarabunPSK" w:hint="cs"/>
          <w:sz w:val="32"/>
          <w:szCs w:val="32"/>
          <w:cs/>
        </w:rPr>
        <w:t>หมด</w:t>
      </w:r>
      <w:r w:rsidRPr="006B3D1E">
        <w:rPr>
          <w:rFonts w:ascii="TH SarabunPSK" w:hAnsi="TH SarabunPSK" w:cs="TH SarabunPSK" w:hint="cs"/>
          <w:sz w:val="32"/>
          <w:szCs w:val="32"/>
          <w:cs/>
        </w:rPr>
        <w:t xml:space="preserve"> ไปหาค่าอำนาจจำแนก</w:t>
      </w:r>
    </w:p>
    <w:p w14:paraId="48009FC9" w14:textId="77777777" w:rsidR="00B42245" w:rsidRPr="006B3D1E" w:rsidRDefault="00B42245" w:rsidP="00B42245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6B3D1E">
        <w:rPr>
          <w:rFonts w:ascii="TH SarabunPSK" w:hAnsi="TH SarabunPSK" w:cs="TH SarabunPSK" w:hint="cs"/>
          <w:sz w:val="32"/>
          <w:szCs w:val="32"/>
          <w:cs/>
        </w:rPr>
        <w:t>และเลือกข้อความ</w:t>
      </w:r>
      <w:r>
        <w:rPr>
          <w:rFonts w:ascii="TH SarabunPSK" w:hAnsi="TH SarabunPSK" w:cs="TH SarabunPSK" w:hint="cs"/>
          <w:sz w:val="32"/>
          <w:szCs w:val="32"/>
          <w:cs/>
        </w:rPr>
        <w:t>ไว้</w:t>
      </w:r>
      <w:r w:rsidRPr="006B3D1E">
        <w:rPr>
          <w:rFonts w:ascii="TH SarabunPSK" w:hAnsi="TH SarabunPSK" w:cs="TH SarabunPSK" w:hint="cs"/>
          <w:sz w:val="32"/>
          <w:szCs w:val="32"/>
          <w:cs/>
        </w:rPr>
        <w:t>แล</w:t>
      </w:r>
      <w:r>
        <w:rPr>
          <w:rFonts w:ascii="TH SarabunPSK" w:hAnsi="TH SarabunPSK" w:cs="TH SarabunPSK" w:hint="cs"/>
          <w:sz w:val="32"/>
          <w:szCs w:val="32"/>
          <w:cs/>
        </w:rPr>
        <w:t>้วนำไป</w:t>
      </w:r>
      <w:r w:rsidRPr="006B3D1E">
        <w:rPr>
          <w:rFonts w:ascii="TH SarabunPSK" w:hAnsi="TH SarabunPSK" w:cs="TH SarabunPSK" w:hint="cs"/>
          <w:sz w:val="32"/>
          <w:szCs w:val="32"/>
          <w:cs/>
        </w:rPr>
        <w:t>หาค่าความเชื่อมั่น</w:t>
      </w:r>
    </w:p>
    <w:p w14:paraId="5AFEB3C4" w14:textId="62A95C5A" w:rsidR="00B42245" w:rsidRDefault="00B42245" w:rsidP="00B42245">
      <w:pPr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             4) </w:t>
      </w:r>
      <w:r w:rsidRPr="006B3D1E">
        <w:rPr>
          <w:rFonts w:ascii="TH SarabunPSK" w:hAnsi="TH SarabunPSK" w:cs="TH SarabunPSK" w:hint="cs"/>
          <w:sz w:val="32"/>
          <w:szCs w:val="32"/>
          <w:cs/>
        </w:rPr>
        <w:t>พิมพ์เป็นฉบับจริง นำไปทดลองใช้กับกลุ่มตัวอย่าง</w:t>
      </w:r>
    </w:p>
    <w:p w14:paraId="1648CE73" w14:textId="0224DEE2" w:rsidR="000A0AEB" w:rsidRDefault="000A0AEB" w:rsidP="00B42245">
      <w:pPr>
        <w:jc w:val="thaiDistribute"/>
        <w:rPr>
          <w:rFonts w:ascii="TH SarabunPSK" w:hAnsi="TH SarabunPSK" w:cs="TH SarabunPSK"/>
          <w:sz w:val="32"/>
          <w:szCs w:val="32"/>
        </w:rPr>
      </w:pPr>
    </w:p>
    <w:p w14:paraId="5B87340E" w14:textId="77777777" w:rsidR="000A0AEB" w:rsidRPr="006B3D1E" w:rsidRDefault="000A0AEB" w:rsidP="00B42245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181C792C" w14:textId="48B5AA85" w:rsidR="00F761A2" w:rsidRPr="00F03468" w:rsidRDefault="00F761A2" w:rsidP="00B767BC">
      <w:pPr>
        <w:spacing w:after="0" w:line="240" w:lineRule="auto"/>
        <w:ind w:right="3827"/>
        <w:jc w:val="thaiDistribute"/>
        <w:rPr>
          <w:rFonts w:ascii="TH SarabunPSK" w:eastAsia="Times New Roman" w:hAnsi="TH SarabunPSK" w:cs="TH SarabunPSK"/>
          <w:b/>
          <w:bCs/>
          <w:sz w:val="32"/>
          <w:szCs w:val="32"/>
        </w:rPr>
      </w:pPr>
      <w:r w:rsidRPr="00F03468">
        <w:rPr>
          <w:rFonts w:ascii="TH SarabunPSK" w:eastAsia="Times New Roman" w:hAnsi="TH SarabunPSK" w:cs="TH SarabunPSK"/>
          <w:b/>
          <w:bCs/>
          <w:sz w:val="32"/>
          <w:szCs w:val="32"/>
        </w:rPr>
        <w:lastRenderedPageBreak/>
        <w:t>2.</w:t>
      </w:r>
      <w:r w:rsidR="00405B27">
        <w:rPr>
          <w:rFonts w:ascii="TH SarabunPSK" w:eastAsia="Times New Roman" w:hAnsi="TH SarabunPSK" w:cs="TH SarabunPSK" w:hint="cs"/>
          <w:b/>
          <w:bCs/>
          <w:sz w:val="32"/>
          <w:szCs w:val="32"/>
          <w:cs/>
        </w:rPr>
        <w:t>9</w:t>
      </w:r>
      <w:r w:rsidRPr="00F03468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 </w:t>
      </w:r>
      <w:r w:rsidRPr="00F03468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งานวิจัยที่เกี่ยวข้อง</w:t>
      </w:r>
      <w:r w:rsidRPr="00F03468">
        <w:rPr>
          <w:rFonts w:ascii="TH SarabunPSK" w:eastAsia="Times New Roman" w:hAnsi="TH SarabunPSK" w:cs="TH SarabunPSK"/>
          <w:b/>
          <w:bCs/>
          <w:sz w:val="32"/>
          <w:szCs w:val="32"/>
        </w:rPr>
        <w:t> </w:t>
      </w:r>
    </w:p>
    <w:p w14:paraId="176143C2" w14:textId="24D34234" w:rsidR="00F761A2" w:rsidRPr="00F761A2" w:rsidRDefault="002515AF" w:rsidP="00B767BC">
      <w:pPr>
        <w:spacing w:after="0" w:line="240" w:lineRule="auto"/>
        <w:ind w:right="235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proofErr w:type="spellStart"/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อิศ</w:t>
      </w:r>
      <w:proofErr w:type="spellEnd"/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า โตอดิเทพ</w:t>
      </w:r>
      <w:proofErr w:type="spellStart"/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ย์</w:t>
      </w:r>
      <w:proofErr w:type="spellEnd"/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 และพูลศักดิ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กษียาภรณ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2556 :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บทคัดย่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ด้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การวิจัยเรื่อง สร้างและหาประสิทธิภาพชุดฝึกอบรม เรื่อง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HMI/ SCADA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มีวัตถุประสงค์เพื่อสร้างและหาประสิทธิภาพชุดฝึกอบ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รื่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HMI/ SCADA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ผู้วิจัยได้สร้างชุดฝึกอบ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ซึ่งประกอบด้ว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ู่ม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ิทยาก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ู่มือผู้เข้าฝึกอบ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ชุดทดล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HMI/SCADA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ื่อการสอนแบบฝึกหั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ากนั้นจึง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ไปทดลอ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พื่อหาประสิทธิภาพกับกลุ่มตัวอย่าง ซึ่งเป็นนักศึกษา ภาควิชาครุศาสตร์ไฟฟ้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ชั้นปีที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3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หาวิทยาลัยเทคโนโลยีพระจอมเกล้าพระนครเหน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ปีการศึกษ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2/2555 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จำนว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17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ผลการทดสอบหาประสิทธิภาพของชุดฝึกอบรม พบว่าประสิทธิภาพของชุดฝึกอบรม ที่สร้างขึ้นมี ประสิทธิ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81.03/82.82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ซึ่งมีค่าสูงกว่าเกณฑ์ที่ตั้งสมมติฐานไว้ที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80/80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การวิเคราะห์ข้อมูล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าค่าระดับความพึงพอใจของผู้เข้ารับการฝึกอบรมที่มีต่อชุดฝึกอบรมและรูปแบบการฝึกอบ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มีค่าเฉลี่ยระดั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4.30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ซึ่งอยู่ในระดับความพึงพอใจมาก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09713ADA" w14:textId="5AA3FA62" w:rsidR="00F761A2" w:rsidRPr="00F761A2" w:rsidRDefault="008728AA" w:rsidP="00405B27">
      <w:pPr>
        <w:spacing w:after="0" w:line="240" w:lineRule="auto"/>
        <w:ind w:right="302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pacing w:val="-8"/>
          <w:sz w:val="32"/>
          <w:szCs w:val="32"/>
          <w:cs/>
        </w:rPr>
        <w:t xml:space="preserve">  </w:t>
      </w:r>
      <w:r w:rsidR="002515AF" w:rsidRPr="008728AA">
        <w:rPr>
          <w:rFonts w:ascii="TH SarabunPSK" w:eastAsia="Times New Roman" w:hAnsi="TH SarabunPSK" w:cs="TH SarabunPSK" w:hint="cs"/>
          <w:spacing w:val="-8"/>
          <w:sz w:val="24"/>
          <w:szCs w:val="24"/>
          <w:cs/>
        </w:rPr>
        <w:t xml:space="preserve">  </w:t>
      </w:r>
      <w:r w:rsidR="00F761A2" w:rsidRPr="008728AA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อนิวรรตน์</w:t>
      </w:r>
      <w:r w:rsidR="00F761A2" w:rsidRPr="008728AA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8728AA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พลรักษ์</w:t>
      </w:r>
      <w:r w:rsidR="00F761A2" w:rsidRPr="008728AA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8728AA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และ</w:t>
      </w:r>
      <w:r w:rsidR="00F761A2" w:rsidRPr="008728AA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8728AA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สมศักดิ์</w:t>
      </w:r>
      <w:r w:rsidR="00F761A2" w:rsidRPr="008728AA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8728AA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อรรค</w:t>
      </w:r>
      <w:proofErr w:type="spellStart"/>
      <w:r w:rsidR="00F761A2" w:rsidRPr="008728AA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ทิ</w:t>
      </w:r>
      <w:proofErr w:type="spellEnd"/>
      <w:r w:rsidR="00F761A2" w:rsidRPr="008728AA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มากูล</w:t>
      </w:r>
      <w:r w:rsidR="00F761A2" w:rsidRPr="008728AA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(2556 : </w:t>
      </w:r>
      <w:r w:rsidR="00F761A2" w:rsidRPr="008728AA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บทคัดย่อ</w:t>
      </w:r>
      <w:r w:rsidR="00F761A2" w:rsidRPr="008728AA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) </w:t>
      </w:r>
      <w:r w:rsidR="00F761A2" w:rsidRPr="008728AA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ได้</w:t>
      </w:r>
      <w:r w:rsidR="00E85463" w:rsidRPr="008728AA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ทำ</w:t>
      </w:r>
      <w:r w:rsidR="00F761A2" w:rsidRPr="008728AA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การวิจัยเรื่อง</w:t>
      </w:r>
      <w:r w:rsidR="00F761A2" w:rsidRPr="008728AA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8728AA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การ</w:t>
      </w:r>
      <w:r w:rsidR="00F761A2" w:rsidRPr="008728AA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8728AA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สร้าง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ทดสอบประสิทธิภาพชุดฝึกอบ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รื่องไมโครคอนโทรลเลอร์และการประยุกต์ใช้งานหุ่นยนต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พื้นฐาน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การวิจัยครั้งนี้มีวัตถุประสงค์เพื่อสร้างและทดสอบประสิทธิภาพชุดฝึกอบรม เพื่อเป็นพื้นฐาน </w:t>
      </w:r>
      <w:r w:rsidR="00036B60" w:rsidRPr="008728AA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สำ</w:t>
      </w:r>
      <w:r w:rsidR="00F761A2" w:rsidRPr="008728AA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หรับผู้ที่สนใจในด้านไมโครคอนโทรลเลอร์ การ</w:t>
      </w:r>
      <w:r w:rsidR="00450DAD" w:rsidRPr="008728AA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ดำ</w:t>
      </w:r>
      <w:r w:rsidR="00F761A2" w:rsidRPr="008728AA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เนินการวิจัยประกอบด้วย</w:t>
      </w:r>
      <w:r w:rsidR="00F761A2" w:rsidRPr="008728AA">
        <w:rPr>
          <w:rFonts w:ascii="TH SarabunPSK" w:eastAsia="Times New Roman" w:hAnsi="TH SarabunPSK" w:cs="TH SarabunPSK"/>
          <w:spacing w:val="-6"/>
          <w:sz w:val="32"/>
          <w:szCs w:val="32"/>
        </w:rPr>
        <w:t xml:space="preserve"> 4 </w:t>
      </w:r>
      <w:r w:rsidR="00F761A2" w:rsidRPr="008728AA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ขั้นตอน</w:t>
      </w:r>
      <w:r w:rsidR="00F761A2" w:rsidRPr="008728AA">
        <w:rPr>
          <w:rFonts w:ascii="TH SarabunPSK" w:eastAsia="Times New Roman" w:hAnsi="TH SarabunPSK" w:cs="TH SarabunPSK"/>
          <w:spacing w:val="-6"/>
          <w:sz w:val="32"/>
          <w:szCs w:val="32"/>
        </w:rPr>
        <w:t xml:space="preserve"> </w:t>
      </w:r>
      <w:r w:rsidR="00F761A2" w:rsidRPr="008728AA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คือ</w:t>
      </w:r>
      <w:r w:rsidR="00F761A2" w:rsidRPr="008728AA">
        <w:rPr>
          <w:rFonts w:ascii="TH SarabunPSK" w:eastAsia="Times New Roman" w:hAnsi="TH SarabunPSK" w:cs="TH SarabunPSK"/>
          <w:spacing w:val="-6"/>
          <w:sz w:val="32"/>
          <w:szCs w:val="32"/>
        </w:rPr>
        <w:t xml:space="preserve"> 1) </w:t>
      </w:r>
      <w:r w:rsidR="00F761A2" w:rsidRPr="008728AA">
        <w:rPr>
          <w:rFonts w:ascii="TH SarabunPSK" w:eastAsia="Times New Roman" w:hAnsi="TH SarabunPSK" w:cs="TH SarabunPSK"/>
          <w:spacing w:val="-6"/>
          <w:sz w:val="32"/>
          <w:szCs w:val="32"/>
          <w:cs/>
        </w:rPr>
        <w:t>ศึกษา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ประเด็นของปัญหาในการเรียนรู้เรื่องไมโครคอนโทรลเลอร์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2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ิเคราะห์ข้อมูลเพื่อสร้างชุดฝึกอบ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ประกอบด้วย แผนการจัดฝึกอบรมระยะเวลา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2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ั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12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ชั่วโมง คู่มือการฝึกอบรม ประกอบด้วยใบเนื้อหาและใบงาน ชุดทดลองหุ่นยนต์พื้นฐ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ปรแกรม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สนอและแบบทดสอ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405B27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3) 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ประเมิน</w:t>
      </w:r>
      <w:r w:rsidR="00F761A2" w:rsidRPr="008728AA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คุณภาพชุดฝึกอบรมที่สร้างขึ้นโดย</w:t>
      </w:r>
      <w:r w:rsidR="00F761A2" w:rsidRPr="008728AA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8728AA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ผู้เชี่ยวชาญ</w:t>
      </w:r>
      <w:r w:rsidR="00036B60" w:rsidRPr="008728AA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จำนวน</w:t>
      </w:r>
      <w:r w:rsidR="00F761A2" w:rsidRPr="008728AA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5 </w:t>
      </w:r>
      <w:r w:rsidR="00F761A2" w:rsidRPr="008728AA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คน</w:t>
      </w:r>
      <w:r w:rsidR="00F761A2" w:rsidRPr="008728AA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4) </w:t>
      </w:r>
      <w:r w:rsidR="00B35B82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นำ</w:t>
      </w:r>
      <w:r w:rsidR="00F761A2" w:rsidRPr="008728AA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ไปใช้กับกลุ่ม</w:t>
      </w:r>
      <w:r w:rsidR="00F761A2" w:rsidRPr="008728AA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8728AA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ทดลองเพื่อหาประสิทธิ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ความพึงพอใจของผู้เข้ารับการฝึกอบรมที่มีต่อชุดฝึกอบรม โดยใช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ักศึกษาในระดับ</w:t>
      </w:r>
      <w:r w:rsidR="00F761A2" w:rsidRPr="008728AA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ประกาศนียบัตรวิชาชีพ</w:t>
      </w:r>
      <w:r w:rsidR="00F761A2" w:rsidRPr="008728AA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8728AA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สาขาอิเล็กทรอนิกส์ วิทยาลัยการอาชีพโคก</w:t>
      </w:r>
      <w:r w:rsidR="00036B60" w:rsidRPr="008728AA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สำ</w:t>
      </w:r>
      <w:r w:rsidR="00F761A2" w:rsidRPr="008728AA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โรง</w:t>
      </w:r>
      <w:r w:rsidR="00F761A2" w:rsidRPr="008728AA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8728AA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จังหวัด</w:t>
      </w:r>
      <w:r w:rsidR="00F761A2" w:rsidRPr="008728AA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8728AA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ลพบุรี</w:t>
      </w:r>
      <w:r w:rsidR="00F761A2" w:rsidRPr="008728AA">
        <w:rPr>
          <w:rFonts w:ascii="TH SarabunPSK" w:eastAsia="Times New Roman" w:hAnsi="TH SarabunPSK" w:cs="TH SarabunPSK"/>
          <w:spacing w:val="-8"/>
          <w:sz w:val="32"/>
          <w:szCs w:val="32"/>
        </w:rPr>
        <w:t xml:space="preserve"> </w:t>
      </w:r>
      <w:r w:rsidR="00F761A2" w:rsidRPr="008728AA">
        <w:rPr>
          <w:rFonts w:ascii="TH SarabunPSK" w:eastAsia="Times New Roman" w:hAnsi="TH SarabunPSK" w:cs="TH SarabunPSK"/>
          <w:spacing w:val="-8"/>
          <w:sz w:val="32"/>
          <w:szCs w:val="32"/>
          <w:cs/>
        </w:rPr>
        <w:t>ที่ลงทะเบ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รียนในภาคเรียนที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2/2555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ผู้ที่สนใจทั่วไป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จำนวน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ั้งหม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20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ผลการวิจัยพบว่าชุดฝึกอบรมที่สร้างขึ้นมีคุณภาพอยู่ในระดับมากที่สุ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ผู้เรียนมีระดับความพึงพอใ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ต่อชุดฝึกอบรมที่สร้างขึ้นอยู่ในระดับมากที่สุ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ชุดฝึกอบรมมีประสิทธิภาพเฉลี่ยร้อยละ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B767BC">
        <w:rPr>
          <w:rFonts w:ascii="TH SarabunPSK" w:eastAsia="Times New Roman" w:hAnsi="TH SarabunPSK" w:cs="TH SarabunPSK"/>
          <w:sz w:val="32"/>
          <w:szCs w:val="32"/>
        </w:rPr>
        <w:t>78.16/75.0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ซึ่งพบว่าใกล้เคียงกับเกณฑ์มาตรฐานที่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80/80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ซึ่งสามารถ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ชุดฝึกอบรมนี้ไปใช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นการฝึกอบรมได้อย่างมีประสิทธิภาพ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7FCF76D3" w14:textId="4360B8C0" w:rsidR="00F761A2" w:rsidRPr="00F761A2" w:rsidRDefault="002515AF" w:rsidP="00017462">
      <w:pPr>
        <w:spacing w:after="0" w:line="240" w:lineRule="auto"/>
        <w:ind w:right="287" w:firstLine="607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รงธร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ดีวาณิชสกุล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 ณัฐพล จีนุพงศ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2551 :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บทคัดย่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)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โดยการศึกษาวิจัยครั้งนี้มี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ัตถุประสงค์เพื่อสร้างชุดฝึกอบ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รื่องพ</w:t>
      </w:r>
      <w:r w:rsidR="00017462">
        <w:rPr>
          <w:rFonts w:ascii="TH SarabunPSK" w:eastAsia="Times New Roman" w:hAnsi="TH SarabunPSK" w:cs="TH SarabunPSK" w:hint="cs"/>
          <w:sz w:val="32"/>
          <w:szCs w:val="32"/>
          <w:cs/>
        </w:rPr>
        <w:t>ื้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ฐานการหล่อลื่นในงานอุตสาหกรรม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ับพนักง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ระดับปฏิบัติการในสายการผลิต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หาประสิทธิภาพของชุดฝึกอบรมที่สร้างขึ้นตามเกณฑ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80/80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ี่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วิธี</w:t>
      </w:r>
      <w:r w:rsidR="00450DAD">
        <w:rPr>
          <w:rFonts w:ascii="TH SarabunPSK" w:eastAsia="Times New Roman" w:hAnsi="TH SarabunPSK" w:cs="TH SarabunPSK"/>
          <w:sz w:val="32"/>
          <w:szCs w:val="32"/>
          <w:cs/>
        </w:rPr>
        <w:t>ด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นินการวิจัย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ผู้วิจัยได้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ชุดฝึกอบ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รื่อง พื้นฐานการหล่อลื่นในงานอุตสาหกรรมไป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lastRenderedPageBreak/>
        <w:t>ทดลองกับกลุ่มตัวอย่าง ซึ่งเป็นพนักงานในสถานประกอบ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จำนว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18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ในระหว่าง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ฝึกอบรมให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ผู้เข้ารับการฝึกอบรม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บบฝึกหัด และใบงา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พื่อวัดความก้าวหน้าของการฝึกอบ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เมื่อจบการฝึกอบรมแล้วให้ผู้เข้าฝึกอบรม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บบทดสอบวัดผลสัมฤทธิ์อีกครั้งหนึ่งหลังจากนั้น</w:t>
      </w:r>
      <w:r w:rsidR="00B35B82">
        <w:rPr>
          <w:rFonts w:ascii="TH SarabunPSK" w:eastAsia="Times New Roman" w:hAnsi="TH SarabunPSK" w:cs="TH SarabunPSK"/>
          <w:sz w:val="32"/>
          <w:szCs w:val="32"/>
          <w:cs/>
        </w:rPr>
        <w:t>น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 คะแนนที่ได้จากการ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บบฝึกหัด และใบงานกับแบบทดสอบ มา</w:t>
      </w:r>
      <w:r w:rsidR="00EC75B4">
        <w:rPr>
          <w:rFonts w:ascii="TH SarabunPSK" w:eastAsia="Times New Roman" w:hAnsi="TH SarabunPSK" w:cs="TH SarabunPSK"/>
          <w:sz w:val="32"/>
          <w:szCs w:val="32"/>
          <w:cs/>
        </w:rPr>
        <w:t>ค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นวณหาประสิทธิภาพของชุด ฝึกอบรม ผลการทดลองปรากฏ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ชุดฝึกอบรมที่สร้างขึ้นมีประสิทธิภาพเท่ากั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82.59/80.19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ซึ่งสูง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ว่าเกณฑ์ที่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ไว้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550E6D45" w14:textId="49F878BE" w:rsidR="00F761A2" w:rsidRPr="00F761A2" w:rsidRDefault="002515AF" w:rsidP="00017462">
      <w:pPr>
        <w:spacing w:after="0" w:line="240" w:lineRule="auto"/>
        <w:ind w:right="130" w:firstLine="605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017462"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ณรงค์ศักดิ์ จายางกู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(2550 :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บทคัดย่อ) ได้</w:t>
      </w:r>
      <w:r w:rsidR="00E85463">
        <w:rPr>
          <w:rFonts w:ascii="TH SarabunPSK" w:eastAsia="Times New Roman" w:hAnsi="TH SarabunPSK" w:cs="TH SarabunPSK"/>
          <w:sz w:val="32"/>
          <w:szCs w:val="32"/>
          <w:cs/>
        </w:rPr>
        <w:t>ท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วิจัยเรื่อง การสร้างและหาประสิทธิภาพ ชุดฝึกอบรมบนเครือข่ายอินเทอร์เน็ต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รื่องการใช้โปรแก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NU TAXMAP 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ับเจ้าหน้าที่จัดเก็บ รายได้ของหน่วยงานราชการ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ังกัดกรมส่งเสริมการปกครองส่วนท้องถิ่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การวิจัยครั้งนี้มีวัตถุประสงค์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พื่อสร้างและหาประสิทธิภาพชุดฝึกอบรมโปรแก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Nu </w:t>
      </w:r>
      <w:proofErr w:type="spellStart"/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Taxmap</w:t>
      </w:r>
      <w:proofErr w:type="spellEnd"/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บนเครือข่ายอินเทอร์เน็ต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รั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เจ้าหน้าที่จัดเก็บรายได้ของหน่วยงานราชการสังกัดกรมส่งเสริมการปกครองส่วนท้องถิ่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เพื่อห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ผลสัมฤทธิ์ทางการเรียนของผู้ฝึกอบรมที่เรียนด้วยชุดฝึกอบรมที่สร้างขึ้น กลุ่มตัวอย่างที่ใช้ในการวิจัย ครั้งนี้เป็นบุคล</w:t>
      </w:r>
      <w:r w:rsidR="00017462">
        <w:rPr>
          <w:rFonts w:ascii="TH SarabunPSK" w:eastAsia="Times New Roman" w:hAnsi="TH SarabunPSK" w:cs="TH SarabunPSK" w:hint="cs"/>
          <w:sz w:val="32"/>
          <w:szCs w:val="32"/>
          <w:cs/>
        </w:rPr>
        <w:t>า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กรโดยคัดเลือกจากเจ้าหน้าที่ที่เกี่ยวข้องกับงานแผนที่ภาษีและทะเบียนทรัพย์สินของ หน่วยงานราชการ สังกัดกรมส่งเสริมการปกครองส่วนท้องถิ่น 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จำนวน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20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ท่าน ผลการวิจัยสามารถ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รุปได้ว่า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ชุดฝึกอบรมโปรแก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Nu </w:t>
      </w:r>
      <w:proofErr w:type="spellStart"/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Taxmap</w:t>
      </w:r>
      <w:proofErr w:type="spellEnd"/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บนเครือข่ายอินเทอร์เน็ตมีประสิทธิภาพเท่ากั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i/>
          <w:iCs/>
          <w:sz w:val="32"/>
          <w:szCs w:val="32"/>
        </w:rPr>
        <w:t>90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.88/86.00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ซึ่งสูงกว่าเกณฑ์ที่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ก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หนดคือ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85.00/85.00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และพบว่าผู้เรียนมีผลสัมฤทธิ์ทางการเรีย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สูงขึ้นอย่างมีนัย</w:t>
      </w:r>
      <w:r w:rsidR="00036B60">
        <w:rPr>
          <w:rFonts w:ascii="TH SarabunPSK" w:eastAsia="Times New Roman" w:hAnsi="TH SarabunPSK" w:cs="TH SarabunPSK"/>
          <w:sz w:val="32"/>
          <w:szCs w:val="32"/>
          <w:cs/>
        </w:rPr>
        <w:t>สำ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คัญทางสถิติที่ระดับ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.05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จากการเรียนด้วยชุดฝึกอบรมโปรแกรม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Nu </w:t>
      </w:r>
      <w:proofErr w:type="spellStart"/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Taxmap</w:t>
      </w:r>
      <w:proofErr w:type="spellEnd"/>
      <w:r w:rsidR="00F761A2" w:rsidRPr="00F761A2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="00F761A2" w:rsidRPr="00F761A2">
        <w:rPr>
          <w:rFonts w:ascii="TH SarabunPSK" w:eastAsia="Times New Roman" w:hAnsi="TH SarabunPSK" w:cs="TH SarabunPSK"/>
          <w:sz w:val="32"/>
          <w:szCs w:val="32"/>
          <w:cs/>
        </w:rPr>
        <w:t>บนเครือข่ายอินเทอร์เน็ตที่สร้างขึ้น</w:t>
      </w:r>
      <w:r w:rsidR="00F761A2" w:rsidRPr="00F761A2">
        <w:rPr>
          <w:rFonts w:ascii="TH SarabunPSK" w:eastAsia="Times New Roman" w:hAnsi="TH SarabunPSK" w:cs="TH SarabunPSK"/>
          <w:sz w:val="32"/>
          <w:szCs w:val="32"/>
        </w:rPr>
        <w:t> </w:t>
      </w:r>
    </w:p>
    <w:p w14:paraId="52815BB1" w14:textId="5C3CEBAF" w:rsidR="00437608" w:rsidRPr="006B3D1E" w:rsidRDefault="00437608" w:rsidP="00437608">
      <w:pPr>
        <w:jc w:val="thaiDistribute"/>
        <w:rPr>
          <w:rFonts w:ascii="TH SarabunPSK" w:hAnsi="TH SarabunPSK" w:cs="TH SarabunPSK"/>
          <w:sz w:val="32"/>
          <w:szCs w:val="32"/>
        </w:rPr>
      </w:pPr>
      <w:r w:rsidRPr="006B3D1E">
        <w:rPr>
          <w:rFonts w:ascii="TH SarabunPSK" w:hAnsi="TH SarabunPSK" w:cs="TH SarabunPSK" w:hint="cs"/>
          <w:sz w:val="32"/>
          <w:szCs w:val="32"/>
          <w:cs/>
        </w:rPr>
        <w:t xml:space="preserve">             </w:t>
      </w:r>
      <w:r w:rsidR="00017462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6B3D1E">
        <w:rPr>
          <w:rFonts w:ascii="TH SarabunPSK" w:hAnsi="TH SarabunPSK" w:cs="TH SarabunPSK" w:hint="cs"/>
          <w:sz w:val="32"/>
          <w:szCs w:val="32"/>
          <w:cs/>
        </w:rPr>
        <w:t xml:space="preserve">  ไชยรัตน์ สุ</w:t>
      </w:r>
      <w:proofErr w:type="spellStart"/>
      <w:r w:rsidRPr="006B3D1E">
        <w:rPr>
          <w:rFonts w:ascii="TH SarabunPSK" w:hAnsi="TH SarabunPSK" w:cs="TH SarabunPSK" w:hint="cs"/>
          <w:sz w:val="32"/>
          <w:szCs w:val="32"/>
          <w:cs/>
        </w:rPr>
        <w:t>ริย</w:t>
      </w:r>
      <w:proofErr w:type="spellEnd"/>
      <w:r w:rsidRPr="006B3D1E">
        <w:rPr>
          <w:rFonts w:ascii="TH SarabunPSK" w:hAnsi="TH SarabunPSK" w:cs="TH SarabunPSK" w:hint="cs"/>
          <w:sz w:val="32"/>
          <w:szCs w:val="32"/>
          <w:cs/>
        </w:rPr>
        <w:t>คุปต์ (2554) ได้ทำการศึกษาวิจัยการพัฒนาผลสัมฤทธิ์ทางการเรียนวิชา</w:t>
      </w:r>
      <w:r w:rsidRPr="006B3D1E">
        <w:rPr>
          <w:rFonts w:ascii="TH SarabunPSK" w:hAnsi="TH SarabunPSK" w:cs="TH SarabunPSK" w:hint="cs"/>
          <w:spacing w:val="-8"/>
          <w:sz w:val="32"/>
          <w:szCs w:val="32"/>
          <w:cs/>
        </w:rPr>
        <w:t>ฟิสิกส์ 2 ชั้นมัธยมศึกษาปีที่ 4 โดยใช้ชุดการเรียนแบบแผนผังมโนมติร่วมกับกระบวนการสอนแบบสืบเสาะ หาความรู้ตามวัฏจักรการเรียนรู้ 5 ขั้น (5</w:t>
      </w:r>
      <w:r w:rsidRPr="006B3D1E">
        <w:rPr>
          <w:rFonts w:ascii="TH SarabunPSK" w:hAnsi="TH SarabunPSK" w:cs="TH SarabunPSK"/>
          <w:spacing w:val="-8"/>
          <w:sz w:val="32"/>
          <w:szCs w:val="32"/>
        </w:rPr>
        <w:t>Es</w:t>
      </w:r>
      <w:r w:rsidRPr="006B3D1E">
        <w:rPr>
          <w:rFonts w:ascii="TH SarabunPSK" w:hAnsi="TH SarabunPSK" w:cs="TH SarabunPSK" w:hint="cs"/>
          <w:spacing w:val="-8"/>
          <w:sz w:val="32"/>
          <w:szCs w:val="32"/>
          <w:cs/>
        </w:rPr>
        <w:t>) กลุ่มตัวอย่างที่ใช้ในการวิจัย คือนักเรียนชั้นมัธยมศึกษาปีที่ 4 โรงเรียน</w:t>
      </w:r>
      <w:r w:rsidRPr="006B3D1E">
        <w:rPr>
          <w:rFonts w:ascii="TH SarabunPSK" w:hAnsi="TH SarabunPSK" w:cs="TH SarabunPSK" w:hint="cs"/>
          <w:sz w:val="32"/>
          <w:szCs w:val="32"/>
          <w:cs/>
        </w:rPr>
        <w:t>สหัสขันธ์ศึกษา จำนวน 39 คน ผลการวิจัย พบว่า นักเรียนโดยรวมที่เรียนด้วยชุด</w:t>
      </w:r>
      <w:r w:rsidRPr="006B3D1E">
        <w:rPr>
          <w:rFonts w:ascii="TH SarabunPSK" w:hAnsi="TH SarabunPSK" w:cs="TH SarabunPSK" w:hint="cs"/>
          <w:spacing w:val="-8"/>
          <w:sz w:val="32"/>
          <w:szCs w:val="32"/>
          <w:cs/>
        </w:rPr>
        <w:t>การเรียนแบบแผนผังมโนมติร่วมกับกระบวนการสอนแบบสืบเสาะหาความรู้ตามวัฏจักรการเรียนรู้ 5 ขั้น (5</w:t>
      </w:r>
      <w:r w:rsidRPr="006B3D1E">
        <w:rPr>
          <w:rFonts w:ascii="TH SarabunPSK" w:hAnsi="TH SarabunPSK" w:cs="TH SarabunPSK"/>
          <w:spacing w:val="-8"/>
          <w:sz w:val="32"/>
          <w:szCs w:val="32"/>
        </w:rPr>
        <w:t>Es</w:t>
      </w:r>
      <w:r w:rsidRPr="006B3D1E"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) </w:t>
      </w:r>
      <w:r w:rsidRPr="006B3D1E">
        <w:rPr>
          <w:rFonts w:ascii="TH SarabunPSK" w:hAnsi="TH SarabunPSK" w:cs="TH SarabunPSK" w:hint="cs"/>
          <w:sz w:val="32"/>
          <w:szCs w:val="32"/>
          <w:cs/>
        </w:rPr>
        <w:t>มีผล</w:t>
      </w:r>
      <w:r w:rsidRPr="006B3D1E">
        <w:rPr>
          <w:rFonts w:ascii="TH SarabunPSK" w:hAnsi="TH SarabunPSK" w:cs="TH SarabunPSK" w:hint="cs"/>
          <w:spacing w:val="-2"/>
          <w:sz w:val="32"/>
          <w:szCs w:val="32"/>
          <w:cs/>
        </w:rPr>
        <w:t>ผลสัมฤทธิ์ทางการเรียน</w:t>
      </w:r>
      <w:r w:rsidRPr="006B3D1E">
        <w:rPr>
          <w:rFonts w:ascii="TH SarabunPSK" w:hAnsi="TH SarabunPSK" w:cs="TH SarabunPSK" w:hint="cs"/>
          <w:sz w:val="32"/>
          <w:szCs w:val="32"/>
          <w:cs/>
        </w:rPr>
        <w:t xml:space="preserve"> ทักษะกระบวนการทางวิทยาศาสตร์ สูงกว่านักเรียนที่เรียนแบบปกติ อย่างมีนัยสำคัญทางสถิติที่ระดับ .05</w:t>
      </w:r>
    </w:p>
    <w:p w14:paraId="47A783F8" w14:textId="449612B0" w:rsidR="00437608" w:rsidRPr="006B3D1E" w:rsidRDefault="00437608" w:rsidP="00437608">
      <w:pPr>
        <w:jc w:val="thaiDistribute"/>
        <w:rPr>
          <w:rFonts w:ascii="TH SarabunPSK" w:hAnsi="TH SarabunPSK" w:cs="TH SarabunPSK"/>
          <w:sz w:val="32"/>
          <w:szCs w:val="32"/>
        </w:rPr>
      </w:pPr>
      <w:r w:rsidRPr="00017462"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           </w:t>
      </w:r>
      <w:r w:rsidR="00017462"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  </w:t>
      </w:r>
      <w:r w:rsidRPr="00017462"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     ศรีภา  เหล็กแก้ว (2555) ได้ศึกษาผลการจัดชุดกิจกรรมการเรียนรู้ด้วยกระบวนการสืบเสาะ</w:t>
      </w:r>
      <w:r w:rsidRPr="006B3D1E">
        <w:rPr>
          <w:rFonts w:ascii="TH SarabunPSK" w:hAnsi="TH SarabunPSK" w:cs="TH SarabunPSK" w:hint="cs"/>
          <w:sz w:val="32"/>
          <w:szCs w:val="32"/>
          <w:cs/>
        </w:rPr>
        <w:t>หาความรู้ที่เน้นการฝึกทักษะการคิด เพื่อพัฒนาความสามารถในการคิดวิเคราะห์ ผลสัมฤทธิ์ทางการเรียน และจิตวิทยาศาสตร์ สำหรับนักเรียนชั้นมัธยมศึกษาปีที่ 1 กลุ่มตัวอย่างเป็นนักเรียนชั้นมัธยมศึกษาปีที่ 1 โรงเรียนเมืองแพร่ดอนแดง สำนักงานเขตพื้นที่การศึกษามัธยม เขต 37 ผลการศึกษา</w:t>
      </w:r>
      <w:r w:rsidR="00017462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6B3D1E">
        <w:rPr>
          <w:rFonts w:ascii="TH SarabunPSK" w:hAnsi="TH SarabunPSK" w:cs="TH SarabunPSK" w:hint="cs"/>
          <w:sz w:val="32"/>
          <w:szCs w:val="32"/>
          <w:cs/>
        </w:rPr>
        <w:t>พบว่า นักเรียนที่</w:t>
      </w:r>
      <w:r w:rsidRPr="006B3D1E">
        <w:rPr>
          <w:rFonts w:ascii="TH SarabunPSK" w:hAnsi="TH SarabunPSK" w:cs="TH SarabunPSK" w:hint="cs"/>
          <w:sz w:val="32"/>
          <w:szCs w:val="32"/>
          <w:cs/>
        </w:rPr>
        <w:lastRenderedPageBreak/>
        <w:t>ได้รับการจัดกิจกรรมการเรียนรู้ด้วยกระบวนการสืบเสาะหาความรู้ที่เน้นการฝึกทักษะการคิดมีคะแนนเฉลี่ยความสามารถในการคิดวิเคราะห์ คะแนนเฉลี่ยผลสัมฤทธิ์ทางการเรียน และจิตวิทยาศาสตร์หลังการจัดกิจกรรมการเรียนสูงกว่านักเรียนกลุ่มที่ได้รับการจัดกิจกรรมการเรียนรู้ตามปกติ อย่างมีนัยสำคัญทางสถิติที่ระดับ .05</w:t>
      </w:r>
    </w:p>
    <w:p w14:paraId="2582CA35" w14:textId="77777777" w:rsidR="002E4D25" w:rsidRPr="00F761A2" w:rsidRDefault="002E4D25" w:rsidP="00106E42">
      <w:pPr>
        <w:ind w:firstLine="605"/>
        <w:jc w:val="thaiDistribute"/>
        <w:rPr>
          <w:rFonts w:ascii="TH SarabunPSK" w:hAnsi="TH SarabunPSK" w:cs="TH SarabunPSK"/>
          <w:sz w:val="32"/>
          <w:szCs w:val="32"/>
        </w:rPr>
      </w:pPr>
    </w:p>
    <w:sectPr w:rsidR="002E4D25" w:rsidRPr="00F761A2" w:rsidSect="00C46F6D">
      <w:headerReference w:type="default" r:id="rId40"/>
      <w:pgSz w:w="12240" w:h="15840"/>
      <w:pgMar w:top="2155" w:right="1325" w:bottom="1418" w:left="2268" w:header="720" w:footer="720" w:gutter="0"/>
      <w:pgNumType w:start="1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5CA7DE7" w14:textId="77777777" w:rsidR="00CC59FD" w:rsidRDefault="00CC59FD" w:rsidP="00CA5EA6">
      <w:pPr>
        <w:spacing w:after="0" w:line="240" w:lineRule="auto"/>
      </w:pPr>
      <w:r>
        <w:separator/>
      </w:r>
    </w:p>
  </w:endnote>
  <w:endnote w:type="continuationSeparator" w:id="0">
    <w:p w14:paraId="39BDE5F2" w14:textId="77777777" w:rsidR="00CC59FD" w:rsidRDefault="00CC59FD" w:rsidP="00CA5EA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PSL Bundit">
    <w:altName w:val="Angsana New"/>
    <w:charset w:val="00"/>
    <w:family w:val="roman"/>
    <w:pitch w:val="variable"/>
    <w:sig w:usb0="00000000" w:usb1="00000000" w:usb2="00000000" w:usb3="00000000" w:csb0="00010001" w:csb1="00000000"/>
  </w:font>
  <w:font w:name="PSL BunditSP">
    <w:altName w:val="Angsana New"/>
    <w:charset w:val="DE"/>
    <w:family w:val="roman"/>
    <w:pitch w:val="variable"/>
    <w:sig w:usb0="81000003" w:usb1="00000000" w:usb2="00000000" w:usb3="00000000" w:csb0="00010000" w:csb1="00000000"/>
  </w:font>
  <w:font w:name="TH SarabunPSK">
    <w:altName w:val="TH SarabunPSK"/>
    <w:panose1 w:val="020B0500040200020003"/>
    <w:charset w:val="DE"/>
    <w:family w:val="swiss"/>
    <w:pitch w:val="variable"/>
    <w:sig w:usb0="A100006F" w:usb1="5000205A" w:usb2="00000000" w:usb3="00000000" w:csb0="00010193" w:csb1="00000000"/>
  </w:font>
  <w:font w:name="Arial Unicode MS">
    <w:panose1 w:val="020B0604020202020204"/>
    <w:charset w:val="00"/>
    <w:family w:val="auto"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2A8172E" w14:textId="77777777" w:rsidR="00CC59FD" w:rsidRDefault="00CC59FD" w:rsidP="00CA5EA6">
      <w:pPr>
        <w:spacing w:after="0" w:line="240" w:lineRule="auto"/>
      </w:pPr>
      <w:r>
        <w:separator/>
      </w:r>
    </w:p>
  </w:footnote>
  <w:footnote w:type="continuationSeparator" w:id="0">
    <w:p w14:paraId="30475AAB" w14:textId="77777777" w:rsidR="00CC59FD" w:rsidRDefault="00CC59FD" w:rsidP="00CA5EA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6982269"/>
      <w:docPartObj>
        <w:docPartGallery w:val="Page Numbers (Top of Page)"/>
        <w:docPartUnique/>
      </w:docPartObj>
    </w:sdtPr>
    <w:sdtEndPr>
      <w:rPr>
        <w:rFonts w:ascii="TH SarabunPSK" w:hAnsi="TH SarabunPSK" w:cs="TH SarabunPSK"/>
        <w:sz w:val="32"/>
        <w:szCs w:val="32"/>
      </w:rPr>
    </w:sdtEndPr>
    <w:sdtContent>
      <w:p w14:paraId="0E68DE26" w14:textId="0914E570" w:rsidR="00166F05" w:rsidRPr="00670BDB" w:rsidRDefault="00166F05">
        <w:pPr>
          <w:pStyle w:val="a4"/>
          <w:jc w:val="right"/>
          <w:rPr>
            <w:rFonts w:ascii="TH SarabunPSK" w:hAnsi="TH SarabunPSK" w:cs="TH SarabunPSK"/>
            <w:sz w:val="32"/>
            <w:szCs w:val="32"/>
          </w:rPr>
        </w:pPr>
        <w:r w:rsidRPr="00670BDB">
          <w:rPr>
            <w:rFonts w:ascii="TH SarabunPSK" w:hAnsi="TH SarabunPSK" w:cs="TH SarabunPSK"/>
            <w:sz w:val="32"/>
            <w:szCs w:val="32"/>
          </w:rPr>
          <w:fldChar w:fldCharType="begin"/>
        </w:r>
        <w:r w:rsidRPr="00670BDB">
          <w:rPr>
            <w:rFonts w:ascii="TH SarabunPSK" w:hAnsi="TH SarabunPSK" w:cs="TH SarabunPSK"/>
            <w:sz w:val="32"/>
            <w:szCs w:val="32"/>
          </w:rPr>
          <w:instrText>PAGE   \* MERGEFORMAT</w:instrText>
        </w:r>
        <w:r w:rsidRPr="00670BDB">
          <w:rPr>
            <w:rFonts w:ascii="TH SarabunPSK" w:hAnsi="TH SarabunPSK" w:cs="TH SarabunPSK"/>
            <w:sz w:val="32"/>
            <w:szCs w:val="32"/>
          </w:rPr>
          <w:fldChar w:fldCharType="separate"/>
        </w:r>
        <w:r w:rsidRPr="00670BDB">
          <w:rPr>
            <w:rFonts w:ascii="TH SarabunPSK" w:hAnsi="TH SarabunPSK" w:cs="TH SarabunPSK"/>
            <w:sz w:val="32"/>
            <w:szCs w:val="32"/>
            <w:lang w:val="th-TH"/>
          </w:rPr>
          <w:t>2</w:t>
        </w:r>
        <w:r w:rsidRPr="00670BDB">
          <w:rPr>
            <w:rFonts w:ascii="TH SarabunPSK" w:hAnsi="TH SarabunPSK" w:cs="TH SarabunPSK"/>
            <w:sz w:val="32"/>
            <w:szCs w:val="32"/>
          </w:rPr>
          <w:fldChar w:fldCharType="end"/>
        </w:r>
      </w:p>
    </w:sdtContent>
  </w:sdt>
  <w:p w14:paraId="2EE1D6DF" w14:textId="77777777" w:rsidR="00166F05" w:rsidRDefault="00166F05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57D40E7"/>
    <w:multiLevelType w:val="multilevel"/>
    <w:tmpl w:val="19F298E0"/>
    <w:lvl w:ilvl="0">
      <w:start w:val="2"/>
      <w:numFmt w:val="decimal"/>
      <w:lvlText w:val="%1"/>
      <w:lvlJc w:val="left"/>
      <w:pPr>
        <w:ind w:left="624" w:hanging="624"/>
      </w:pPr>
      <w:rPr>
        <w:rFonts w:hint="default"/>
      </w:rPr>
    </w:lvl>
    <w:lvl w:ilvl="1">
      <w:start w:val="9"/>
      <w:numFmt w:val="decimal"/>
      <w:lvlText w:val="%1.%2"/>
      <w:lvlJc w:val="left"/>
      <w:pPr>
        <w:ind w:left="1152" w:hanging="624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1776" w:hanging="72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230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19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72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60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13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024" w:hanging="1800"/>
      </w:pPr>
      <w:rPr>
        <w:rFonts w:hint="default"/>
      </w:rPr>
    </w:lvl>
  </w:abstractNum>
  <w:abstractNum w:abstractNumId="1" w15:restartNumberingAfterBreak="0">
    <w:nsid w:val="62773BCB"/>
    <w:multiLevelType w:val="hybridMultilevel"/>
    <w:tmpl w:val="FFECC478"/>
    <w:lvl w:ilvl="0" w:tplc="1D326FD6">
      <w:start w:val="1"/>
      <w:numFmt w:val="decimal"/>
      <w:lvlText w:val="%1)"/>
      <w:lvlJc w:val="left"/>
      <w:pPr>
        <w:ind w:left="9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85" w:hanging="360"/>
      </w:pPr>
    </w:lvl>
    <w:lvl w:ilvl="2" w:tplc="0409001B" w:tentative="1">
      <w:start w:val="1"/>
      <w:numFmt w:val="lowerRoman"/>
      <w:lvlText w:val="%3."/>
      <w:lvlJc w:val="right"/>
      <w:pPr>
        <w:ind w:left="2405" w:hanging="180"/>
      </w:pPr>
    </w:lvl>
    <w:lvl w:ilvl="3" w:tplc="0409000F" w:tentative="1">
      <w:start w:val="1"/>
      <w:numFmt w:val="decimal"/>
      <w:lvlText w:val="%4."/>
      <w:lvlJc w:val="left"/>
      <w:pPr>
        <w:ind w:left="3125" w:hanging="360"/>
      </w:pPr>
    </w:lvl>
    <w:lvl w:ilvl="4" w:tplc="04090019" w:tentative="1">
      <w:start w:val="1"/>
      <w:numFmt w:val="lowerLetter"/>
      <w:lvlText w:val="%5."/>
      <w:lvlJc w:val="left"/>
      <w:pPr>
        <w:ind w:left="3845" w:hanging="360"/>
      </w:pPr>
    </w:lvl>
    <w:lvl w:ilvl="5" w:tplc="0409001B" w:tentative="1">
      <w:start w:val="1"/>
      <w:numFmt w:val="lowerRoman"/>
      <w:lvlText w:val="%6."/>
      <w:lvlJc w:val="right"/>
      <w:pPr>
        <w:ind w:left="4565" w:hanging="180"/>
      </w:pPr>
    </w:lvl>
    <w:lvl w:ilvl="6" w:tplc="0409000F" w:tentative="1">
      <w:start w:val="1"/>
      <w:numFmt w:val="decimal"/>
      <w:lvlText w:val="%7."/>
      <w:lvlJc w:val="left"/>
      <w:pPr>
        <w:ind w:left="5285" w:hanging="360"/>
      </w:pPr>
    </w:lvl>
    <w:lvl w:ilvl="7" w:tplc="04090019" w:tentative="1">
      <w:start w:val="1"/>
      <w:numFmt w:val="lowerLetter"/>
      <w:lvlText w:val="%8."/>
      <w:lvlJc w:val="left"/>
      <w:pPr>
        <w:ind w:left="6005" w:hanging="360"/>
      </w:pPr>
    </w:lvl>
    <w:lvl w:ilvl="8" w:tplc="0409001B" w:tentative="1">
      <w:start w:val="1"/>
      <w:numFmt w:val="lowerRoman"/>
      <w:lvlText w:val="%9."/>
      <w:lvlJc w:val="right"/>
      <w:pPr>
        <w:ind w:left="6725" w:hanging="180"/>
      </w:pPr>
    </w:lvl>
  </w:abstractNum>
  <w:abstractNum w:abstractNumId="2" w15:restartNumberingAfterBreak="0">
    <w:nsid w:val="6B0568BD"/>
    <w:multiLevelType w:val="hybridMultilevel"/>
    <w:tmpl w:val="481E2B7A"/>
    <w:lvl w:ilvl="0" w:tplc="2E1C31F8">
      <w:start w:val="2"/>
      <w:numFmt w:val="decimal"/>
      <w:lvlText w:val="%1."/>
      <w:lvlJc w:val="left"/>
      <w:pPr>
        <w:ind w:left="19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64" w:hanging="360"/>
      </w:pPr>
    </w:lvl>
    <w:lvl w:ilvl="2" w:tplc="0409001B" w:tentative="1">
      <w:start w:val="1"/>
      <w:numFmt w:val="lowerRoman"/>
      <w:lvlText w:val="%3."/>
      <w:lvlJc w:val="right"/>
      <w:pPr>
        <w:ind w:left="3384" w:hanging="180"/>
      </w:pPr>
    </w:lvl>
    <w:lvl w:ilvl="3" w:tplc="0409000F" w:tentative="1">
      <w:start w:val="1"/>
      <w:numFmt w:val="decimal"/>
      <w:lvlText w:val="%4."/>
      <w:lvlJc w:val="left"/>
      <w:pPr>
        <w:ind w:left="4104" w:hanging="360"/>
      </w:pPr>
    </w:lvl>
    <w:lvl w:ilvl="4" w:tplc="04090019" w:tentative="1">
      <w:start w:val="1"/>
      <w:numFmt w:val="lowerLetter"/>
      <w:lvlText w:val="%5."/>
      <w:lvlJc w:val="left"/>
      <w:pPr>
        <w:ind w:left="4824" w:hanging="360"/>
      </w:pPr>
    </w:lvl>
    <w:lvl w:ilvl="5" w:tplc="0409001B" w:tentative="1">
      <w:start w:val="1"/>
      <w:numFmt w:val="lowerRoman"/>
      <w:lvlText w:val="%6."/>
      <w:lvlJc w:val="right"/>
      <w:pPr>
        <w:ind w:left="5544" w:hanging="180"/>
      </w:pPr>
    </w:lvl>
    <w:lvl w:ilvl="6" w:tplc="0409000F" w:tentative="1">
      <w:start w:val="1"/>
      <w:numFmt w:val="decimal"/>
      <w:lvlText w:val="%7."/>
      <w:lvlJc w:val="left"/>
      <w:pPr>
        <w:ind w:left="6264" w:hanging="360"/>
      </w:pPr>
    </w:lvl>
    <w:lvl w:ilvl="7" w:tplc="04090019" w:tentative="1">
      <w:start w:val="1"/>
      <w:numFmt w:val="lowerLetter"/>
      <w:lvlText w:val="%8."/>
      <w:lvlJc w:val="left"/>
      <w:pPr>
        <w:ind w:left="6984" w:hanging="360"/>
      </w:pPr>
    </w:lvl>
    <w:lvl w:ilvl="8" w:tplc="0409001B" w:tentative="1">
      <w:start w:val="1"/>
      <w:numFmt w:val="lowerRoman"/>
      <w:lvlText w:val="%9."/>
      <w:lvlJc w:val="right"/>
      <w:pPr>
        <w:ind w:left="7704" w:hanging="180"/>
      </w:pPr>
    </w:lvl>
  </w:abstractNum>
  <w:num w:numId="1" w16cid:durableId="1115560354">
    <w:abstractNumId w:val="0"/>
  </w:num>
  <w:num w:numId="2" w16cid:durableId="38433535">
    <w:abstractNumId w:val="2"/>
  </w:num>
  <w:num w:numId="3" w16cid:durableId="88047630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761A2"/>
    <w:rsid w:val="000062B3"/>
    <w:rsid w:val="00017462"/>
    <w:rsid w:val="000234B1"/>
    <w:rsid w:val="00026F81"/>
    <w:rsid w:val="00030B2C"/>
    <w:rsid w:val="00036B60"/>
    <w:rsid w:val="000612AE"/>
    <w:rsid w:val="00076B42"/>
    <w:rsid w:val="000A0AEB"/>
    <w:rsid w:val="000B7D3C"/>
    <w:rsid w:val="00104888"/>
    <w:rsid w:val="00105C00"/>
    <w:rsid w:val="00106E42"/>
    <w:rsid w:val="00134211"/>
    <w:rsid w:val="0013451C"/>
    <w:rsid w:val="001456FF"/>
    <w:rsid w:val="00164C82"/>
    <w:rsid w:val="00164D4F"/>
    <w:rsid w:val="00166F05"/>
    <w:rsid w:val="00186246"/>
    <w:rsid w:val="00192D6B"/>
    <w:rsid w:val="001B5D19"/>
    <w:rsid w:val="001C2313"/>
    <w:rsid w:val="001D5ECC"/>
    <w:rsid w:val="001E0474"/>
    <w:rsid w:val="001F558A"/>
    <w:rsid w:val="002262B2"/>
    <w:rsid w:val="002502AA"/>
    <w:rsid w:val="002515AF"/>
    <w:rsid w:val="0025403A"/>
    <w:rsid w:val="002707CD"/>
    <w:rsid w:val="00285632"/>
    <w:rsid w:val="00290372"/>
    <w:rsid w:val="002C1E94"/>
    <w:rsid w:val="002D31F5"/>
    <w:rsid w:val="002D3954"/>
    <w:rsid w:val="002E02FE"/>
    <w:rsid w:val="002E1954"/>
    <w:rsid w:val="002E4D25"/>
    <w:rsid w:val="0030430E"/>
    <w:rsid w:val="00344255"/>
    <w:rsid w:val="003860C7"/>
    <w:rsid w:val="00391455"/>
    <w:rsid w:val="003A634F"/>
    <w:rsid w:val="003E7106"/>
    <w:rsid w:val="00405B27"/>
    <w:rsid w:val="00417647"/>
    <w:rsid w:val="004317C6"/>
    <w:rsid w:val="00436CF8"/>
    <w:rsid w:val="00437608"/>
    <w:rsid w:val="0044753F"/>
    <w:rsid w:val="00450A22"/>
    <w:rsid w:val="00450DAD"/>
    <w:rsid w:val="00454308"/>
    <w:rsid w:val="004560E1"/>
    <w:rsid w:val="004579A1"/>
    <w:rsid w:val="00462801"/>
    <w:rsid w:val="00472280"/>
    <w:rsid w:val="0048062F"/>
    <w:rsid w:val="00492039"/>
    <w:rsid w:val="004A1470"/>
    <w:rsid w:val="004B7C23"/>
    <w:rsid w:val="004D03C2"/>
    <w:rsid w:val="004F1FD1"/>
    <w:rsid w:val="005325DB"/>
    <w:rsid w:val="005350FC"/>
    <w:rsid w:val="00540410"/>
    <w:rsid w:val="00551BCA"/>
    <w:rsid w:val="00554CA3"/>
    <w:rsid w:val="0055580E"/>
    <w:rsid w:val="00591B0A"/>
    <w:rsid w:val="005C7ED5"/>
    <w:rsid w:val="005D452E"/>
    <w:rsid w:val="005F194A"/>
    <w:rsid w:val="006355F2"/>
    <w:rsid w:val="00640048"/>
    <w:rsid w:val="00646C86"/>
    <w:rsid w:val="00652CD9"/>
    <w:rsid w:val="00670BDB"/>
    <w:rsid w:val="00682D86"/>
    <w:rsid w:val="006A1ED1"/>
    <w:rsid w:val="006B515F"/>
    <w:rsid w:val="006D1170"/>
    <w:rsid w:val="006F2AA7"/>
    <w:rsid w:val="006F50EB"/>
    <w:rsid w:val="00702CAF"/>
    <w:rsid w:val="0072216A"/>
    <w:rsid w:val="00725A9E"/>
    <w:rsid w:val="00745A2A"/>
    <w:rsid w:val="00746A08"/>
    <w:rsid w:val="00755B62"/>
    <w:rsid w:val="00755E42"/>
    <w:rsid w:val="007B5FF6"/>
    <w:rsid w:val="007D0ACF"/>
    <w:rsid w:val="007D461E"/>
    <w:rsid w:val="008324AA"/>
    <w:rsid w:val="00844E2B"/>
    <w:rsid w:val="0086108B"/>
    <w:rsid w:val="00861DBE"/>
    <w:rsid w:val="008728AA"/>
    <w:rsid w:val="00872B15"/>
    <w:rsid w:val="00895891"/>
    <w:rsid w:val="008A3483"/>
    <w:rsid w:val="008D5974"/>
    <w:rsid w:val="008E6516"/>
    <w:rsid w:val="008E673A"/>
    <w:rsid w:val="00906D54"/>
    <w:rsid w:val="0091103B"/>
    <w:rsid w:val="00923A21"/>
    <w:rsid w:val="00926110"/>
    <w:rsid w:val="009268B1"/>
    <w:rsid w:val="00931DD7"/>
    <w:rsid w:val="00932917"/>
    <w:rsid w:val="00953624"/>
    <w:rsid w:val="00961C78"/>
    <w:rsid w:val="00974BD5"/>
    <w:rsid w:val="00987CCF"/>
    <w:rsid w:val="0099228A"/>
    <w:rsid w:val="00992E73"/>
    <w:rsid w:val="009B7963"/>
    <w:rsid w:val="009C717B"/>
    <w:rsid w:val="00A01D88"/>
    <w:rsid w:val="00A16664"/>
    <w:rsid w:val="00A26467"/>
    <w:rsid w:val="00A36659"/>
    <w:rsid w:val="00A60C2B"/>
    <w:rsid w:val="00A658BE"/>
    <w:rsid w:val="00A70724"/>
    <w:rsid w:val="00A73A45"/>
    <w:rsid w:val="00A90208"/>
    <w:rsid w:val="00A93D3B"/>
    <w:rsid w:val="00AB1E3F"/>
    <w:rsid w:val="00AB3CA3"/>
    <w:rsid w:val="00AC0FCE"/>
    <w:rsid w:val="00AC1B26"/>
    <w:rsid w:val="00AD4804"/>
    <w:rsid w:val="00AE2CE3"/>
    <w:rsid w:val="00AF2477"/>
    <w:rsid w:val="00AF6E27"/>
    <w:rsid w:val="00B11EE2"/>
    <w:rsid w:val="00B17CCF"/>
    <w:rsid w:val="00B17EEA"/>
    <w:rsid w:val="00B23CF9"/>
    <w:rsid w:val="00B35B82"/>
    <w:rsid w:val="00B41EDA"/>
    <w:rsid w:val="00B42245"/>
    <w:rsid w:val="00B42618"/>
    <w:rsid w:val="00B457AE"/>
    <w:rsid w:val="00B60649"/>
    <w:rsid w:val="00B614E8"/>
    <w:rsid w:val="00B767BC"/>
    <w:rsid w:val="00B812BA"/>
    <w:rsid w:val="00B8341D"/>
    <w:rsid w:val="00B84D39"/>
    <w:rsid w:val="00B862E4"/>
    <w:rsid w:val="00BA5924"/>
    <w:rsid w:val="00BB64E5"/>
    <w:rsid w:val="00BC0CF6"/>
    <w:rsid w:val="00BD7DDF"/>
    <w:rsid w:val="00BE1ADE"/>
    <w:rsid w:val="00C01090"/>
    <w:rsid w:val="00C1112A"/>
    <w:rsid w:val="00C17F9A"/>
    <w:rsid w:val="00C27D2F"/>
    <w:rsid w:val="00C43DC8"/>
    <w:rsid w:val="00C46F6D"/>
    <w:rsid w:val="00C57587"/>
    <w:rsid w:val="00C72987"/>
    <w:rsid w:val="00C757D8"/>
    <w:rsid w:val="00C927A3"/>
    <w:rsid w:val="00C960DD"/>
    <w:rsid w:val="00CA5EA6"/>
    <w:rsid w:val="00CB6390"/>
    <w:rsid w:val="00CC59FD"/>
    <w:rsid w:val="00CD51CC"/>
    <w:rsid w:val="00CF1BF2"/>
    <w:rsid w:val="00D166AF"/>
    <w:rsid w:val="00D2488C"/>
    <w:rsid w:val="00D44BF2"/>
    <w:rsid w:val="00D47A0A"/>
    <w:rsid w:val="00D5165D"/>
    <w:rsid w:val="00D62864"/>
    <w:rsid w:val="00D85A06"/>
    <w:rsid w:val="00D92234"/>
    <w:rsid w:val="00D92BC3"/>
    <w:rsid w:val="00DA7485"/>
    <w:rsid w:val="00DC3851"/>
    <w:rsid w:val="00DD76BC"/>
    <w:rsid w:val="00DE73A6"/>
    <w:rsid w:val="00E0523B"/>
    <w:rsid w:val="00E246CD"/>
    <w:rsid w:val="00E447DC"/>
    <w:rsid w:val="00E47409"/>
    <w:rsid w:val="00E707F9"/>
    <w:rsid w:val="00E85463"/>
    <w:rsid w:val="00E942DB"/>
    <w:rsid w:val="00EA6000"/>
    <w:rsid w:val="00EB69F2"/>
    <w:rsid w:val="00EC75B4"/>
    <w:rsid w:val="00EC7EEC"/>
    <w:rsid w:val="00EF6ED2"/>
    <w:rsid w:val="00F012D3"/>
    <w:rsid w:val="00F03468"/>
    <w:rsid w:val="00F27FCA"/>
    <w:rsid w:val="00F52F7B"/>
    <w:rsid w:val="00F702E5"/>
    <w:rsid w:val="00F70ACD"/>
    <w:rsid w:val="00F7237A"/>
    <w:rsid w:val="00F731B6"/>
    <w:rsid w:val="00F761A2"/>
    <w:rsid w:val="00F82F24"/>
    <w:rsid w:val="00F9225B"/>
    <w:rsid w:val="00F96B67"/>
    <w:rsid w:val="00FA2E68"/>
    <w:rsid w:val="00FB17CE"/>
    <w:rsid w:val="00FB29FD"/>
    <w:rsid w:val="00FC18E9"/>
    <w:rsid w:val="00FC2247"/>
    <w:rsid w:val="00FE6B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DC70398"/>
  <w15:chartTrackingRefBased/>
  <w15:docId w15:val="{3447CC6C-AEA9-4998-AD03-6E4659A2BF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F761A2"/>
    <w:pPr>
      <w:spacing w:before="100" w:beforeAutospacing="1" w:after="100" w:afterAutospacing="1" w:line="240" w:lineRule="auto"/>
    </w:pPr>
    <w:rPr>
      <w:rFonts w:ascii="Angsana New" w:eastAsia="Times New Roman" w:hAnsi="Angsana New" w:cs="Angsana New"/>
      <w:sz w:val="28"/>
    </w:rPr>
  </w:style>
  <w:style w:type="paragraph" w:styleId="a4">
    <w:name w:val="header"/>
    <w:basedOn w:val="a"/>
    <w:link w:val="a5"/>
    <w:uiPriority w:val="99"/>
    <w:unhideWhenUsed/>
    <w:rsid w:val="00CA5EA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5">
    <w:name w:val="หัวกระดาษ อักขระ"/>
    <w:basedOn w:val="a0"/>
    <w:link w:val="a4"/>
    <w:uiPriority w:val="99"/>
    <w:rsid w:val="00CA5EA6"/>
  </w:style>
  <w:style w:type="paragraph" w:styleId="a6">
    <w:name w:val="footer"/>
    <w:basedOn w:val="a"/>
    <w:link w:val="a7"/>
    <w:uiPriority w:val="99"/>
    <w:unhideWhenUsed/>
    <w:rsid w:val="00CA5EA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7">
    <w:name w:val="ท้ายกระดาษ อักขระ"/>
    <w:basedOn w:val="a0"/>
    <w:link w:val="a6"/>
    <w:uiPriority w:val="99"/>
    <w:rsid w:val="00CA5EA6"/>
  </w:style>
  <w:style w:type="table" w:styleId="a8">
    <w:name w:val="Table Grid"/>
    <w:basedOn w:val="a1"/>
    <w:uiPriority w:val="39"/>
    <w:rsid w:val="0041764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List Paragraph"/>
    <w:basedOn w:val="a"/>
    <w:uiPriority w:val="34"/>
    <w:qFormat/>
    <w:rsid w:val="00436CF8"/>
    <w:pPr>
      <w:ind w:left="720"/>
      <w:contextualSpacing/>
    </w:pPr>
  </w:style>
  <w:style w:type="paragraph" w:styleId="aa">
    <w:name w:val="No Spacing"/>
    <w:uiPriority w:val="1"/>
    <w:qFormat/>
    <w:rsid w:val="00B42245"/>
    <w:pPr>
      <w:spacing w:after="0" w:line="240" w:lineRule="auto"/>
    </w:pPr>
    <w:rPr>
      <w:rFonts w:ascii="PSL Bundit" w:eastAsia="Calibri" w:hAnsi="PSL Bundit" w:cs="PSL BunditSP"/>
      <w:sz w:val="32"/>
      <w:szCs w:val="32"/>
    </w:rPr>
  </w:style>
  <w:style w:type="character" w:styleId="ab">
    <w:name w:val="Placeholder Text"/>
    <w:basedOn w:val="a0"/>
    <w:uiPriority w:val="99"/>
    <w:semiHidden/>
    <w:rsid w:val="00192D6B"/>
    <w:rPr>
      <w:color w:val="808080"/>
    </w:rPr>
  </w:style>
  <w:style w:type="paragraph" w:customStyle="1" w:styleId="Default">
    <w:name w:val="Default"/>
    <w:rsid w:val="00076B42"/>
    <w:pPr>
      <w:autoSpaceDE w:val="0"/>
      <w:autoSpaceDN w:val="0"/>
      <w:adjustRightInd w:val="0"/>
      <w:spacing w:after="0" w:line="240" w:lineRule="auto"/>
    </w:pPr>
    <w:rPr>
      <w:rFonts w:ascii="Angsana New" w:eastAsia="Calibri" w:hAnsi="Angsana New" w:cs="Angsana New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1683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jpeg"/><Relationship Id="rId18" Type="http://schemas.openxmlformats.org/officeDocument/2006/relationships/image" Target="media/image11.jpeg"/><Relationship Id="rId26" Type="http://schemas.openxmlformats.org/officeDocument/2006/relationships/image" Target="media/image19.wmf"/><Relationship Id="rId39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14.png"/><Relationship Id="rId34" Type="http://schemas.openxmlformats.org/officeDocument/2006/relationships/oleObject" Target="embeddings/oleObject5.bin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jpeg"/><Relationship Id="rId17" Type="http://schemas.openxmlformats.org/officeDocument/2006/relationships/image" Target="media/image10.jpeg"/><Relationship Id="rId25" Type="http://schemas.openxmlformats.org/officeDocument/2006/relationships/image" Target="media/image18.jpeg"/><Relationship Id="rId33" Type="http://schemas.openxmlformats.org/officeDocument/2006/relationships/oleObject" Target="embeddings/oleObject4.bin"/><Relationship Id="rId38" Type="http://schemas.openxmlformats.org/officeDocument/2006/relationships/image" Target="media/image24.wmf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jpeg"/><Relationship Id="rId29" Type="http://schemas.openxmlformats.org/officeDocument/2006/relationships/oleObject" Target="embeddings/oleObject2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image" Target="media/image17.jpeg"/><Relationship Id="rId32" Type="http://schemas.openxmlformats.org/officeDocument/2006/relationships/image" Target="media/image22.wmf"/><Relationship Id="rId37" Type="http://schemas.openxmlformats.org/officeDocument/2006/relationships/oleObject" Target="embeddings/oleObject7.bin"/><Relationship Id="rId40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0.wmf"/><Relationship Id="rId36" Type="http://schemas.openxmlformats.org/officeDocument/2006/relationships/image" Target="media/image23.wmf"/><Relationship Id="rId10" Type="http://schemas.openxmlformats.org/officeDocument/2006/relationships/image" Target="media/image3.jpeg"/><Relationship Id="rId19" Type="http://schemas.openxmlformats.org/officeDocument/2006/relationships/image" Target="media/image12.jpeg"/><Relationship Id="rId31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jpeg"/><Relationship Id="rId22" Type="http://schemas.openxmlformats.org/officeDocument/2006/relationships/image" Target="media/image15.jpeg"/><Relationship Id="rId27" Type="http://schemas.openxmlformats.org/officeDocument/2006/relationships/oleObject" Target="embeddings/oleObject1.bin"/><Relationship Id="rId30" Type="http://schemas.openxmlformats.org/officeDocument/2006/relationships/image" Target="media/image21.wmf"/><Relationship Id="rId35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ธีมของ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FBFB4E1-7AAE-4F75-8783-F0FFE4229B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75</Pages>
  <Words>18687</Words>
  <Characters>106518</Characters>
  <Application>Microsoft Office Word</Application>
  <DocSecurity>0</DocSecurity>
  <Lines>887</Lines>
  <Paragraphs>249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49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tel</dc:creator>
  <cp:keywords/>
  <dc:description/>
  <cp:lastModifiedBy>Who</cp:lastModifiedBy>
  <cp:revision>9</cp:revision>
  <cp:lastPrinted>2022-04-12T04:25:00Z</cp:lastPrinted>
  <dcterms:created xsi:type="dcterms:W3CDTF">2022-04-03T08:09:00Z</dcterms:created>
  <dcterms:modified xsi:type="dcterms:W3CDTF">2022-04-12T04:26:00Z</dcterms:modified>
</cp:coreProperties>
</file>